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85E6AB" w14:textId="77777777" w:rsidR="00537778" w:rsidRDefault="00537778" w:rsidP="0086362B">
      <w:pPr>
        <w:spacing w:line="480" w:lineRule="auto"/>
        <w:jc w:val="center"/>
        <w:rPr>
          <w:color w:val="000000"/>
          <w:sz w:val="28"/>
          <w:szCs w:val="28"/>
        </w:rPr>
      </w:pPr>
      <w:r w:rsidRPr="00537778">
        <w:rPr>
          <w:color w:val="000000"/>
          <w:sz w:val="28"/>
          <w:szCs w:val="28"/>
        </w:rPr>
        <w:t>Supplementary Material</w:t>
      </w:r>
    </w:p>
    <w:p w14:paraId="75EF0D47" w14:textId="5972FADA" w:rsidR="0086362B" w:rsidRPr="00B672AE" w:rsidRDefault="0086362B" w:rsidP="0086362B">
      <w:pPr>
        <w:spacing w:line="480" w:lineRule="auto"/>
        <w:jc w:val="center"/>
        <w:rPr>
          <w:b/>
          <w:color w:val="000000"/>
          <w:sz w:val="22"/>
          <w:szCs w:val="22"/>
        </w:rPr>
      </w:pPr>
      <w:r w:rsidRPr="00B672AE">
        <w:rPr>
          <w:b/>
          <w:color w:val="000000"/>
          <w:sz w:val="22"/>
          <w:szCs w:val="22"/>
        </w:rPr>
        <w:t>Table S</w:t>
      </w:r>
      <w:r w:rsidR="007A3E13">
        <w:rPr>
          <w:b/>
          <w:color w:val="000000"/>
          <w:sz w:val="22"/>
          <w:szCs w:val="22"/>
        </w:rPr>
        <w:t>1</w:t>
      </w:r>
      <w:r w:rsidRPr="00B672AE">
        <w:rPr>
          <w:b/>
          <w:color w:val="000000"/>
          <w:sz w:val="22"/>
          <w:szCs w:val="22"/>
        </w:rPr>
        <w:t>: Compounds Database of Four Herbs in Siwu Paste</w:t>
      </w:r>
    </w:p>
    <w:tbl>
      <w:tblPr>
        <w:tblW w:w="14392" w:type="dxa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35"/>
        <w:gridCol w:w="2993"/>
        <w:gridCol w:w="1310"/>
        <w:gridCol w:w="2679"/>
        <w:gridCol w:w="1126"/>
        <w:gridCol w:w="974"/>
        <w:gridCol w:w="746"/>
        <w:gridCol w:w="3229"/>
      </w:tblGrid>
      <w:tr w:rsidR="0086362B" w:rsidRPr="00B672AE" w14:paraId="5B483E68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6EDD50D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ID</w:t>
            </w:r>
          </w:p>
        </w:tc>
        <w:tc>
          <w:tcPr>
            <w:tcW w:w="2993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3B73C9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eculeName</w:t>
            </w:r>
          </w:p>
        </w:tc>
        <w:tc>
          <w:tcPr>
            <w:tcW w:w="1310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</w:tcPr>
          <w:p w14:paraId="63FFB1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Formula</w:t>
            </w:r>
          </w:p>
        </w:tc>
        <w:tc>
          <w:tcPr>
            <w:tcW w:w="2679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</w:tcPr>
          <w:p w14:paraId="6352CD7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tructure</w:t>
            </w:r>
          </w:p>
        </w:tc>
        <w:tc>
          <w:tcPr>
            <w:tcW w:w="1126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7AA244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W</w:t>
            </w:r>
          </w:p>
        </w:tc>
        <w:tc>
          <w:tcPr>
            <w:tcW w:w="974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3E1F21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OB(%)</w:t>
            </w:r>
          </w:p>
        </w:tc>
        <w:tc>
          <w:tcPr>
            <w:tcW w:w="746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4B60CE8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L</w:t>
            </w:r>
          </w:p>
        </w:tc>
        <w:tc>
          <w:tcPr>
            <w:tcW w:w="3229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</w:tcPr>
          <w:p w14:paraId="5BE0D49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Attribution</w:t>
            </w:r>
          </w:p>
        </w:tc>
      </w:tr>
      <w:tr w:rsidR="0086362B" w:rsidRPr="00B672AE" w14:paraId="03A0BC66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7D8EF3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023</w:t>
            </w:r>
          </w:p>
        </w:tc>
        <w:tc>
          <w:tcPr>
            <w:tcW w:w="2993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70188A7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-Limonene</w:t>
            </w:r>
          </w:p>
        </w:tc>
        <w:tc>
          <w:tcPr>
            <w:tcW w:w="1310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7883F72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7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79AE69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D6E7AC3" wp14:editId="72686B45">
                  <wp:extent cx="938530" cy="381000"/>
                  <wp:effectExtent l="0" t="0" r="0" b="0"/>
                  <wp:docPr id="162" name="图片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330D03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155B9D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84</w:t>
            </w:r>
          </w:p>
        </w:tc>
        <w:tc>
          <w:tcPr>
            <w:tcW w:w="746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76A861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14:paraId="34AA48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F4E3458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8684F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03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4CA2E8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selin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B68070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0E349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AE82D81" wp14:editId="28267605">
                  <wp:extent cx="938530" cy="633730"/>
                  <wp:effectExtent l="0" t="0" r="0" b="0"/>
                  <wp:docPr id="161" name="图片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63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A97D8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E5A54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.3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A756C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5D09E1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 xml:space="preserve"> Ligusticum chuanxiong</w:t>
            </w:r>
            <w:r w:rsidRPr="00B672AE">
              <w:rPr>
                <w:color w:val="000000"/>
              </w:rPr>
              <w:t xml:space="preserve"> Hort.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6E06CE1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63AF9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04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F76DC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copoleti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DEAF6C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" w:anchor="query=C10H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A0A377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68A7495" wp14:editId="68A75F01">
                  <wp:extent cx="1066800" cy="614680"/>
                  <wp:effectExtent l="0" t="0" r="0" b="0"/>
                  <wp:docPr id="160" name="图片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614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4FE9D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2.1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6F7DB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7.7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DA988F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BF73C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E275D01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ABDC3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06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CEF2AA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3" w:history="1">
              <w:r w:rsidR="0086362B" w:rsidRPr="00B672AE">
                <w:rPr>
                  <w:color w:val="000000"/>
                </w:rPr>
                <w:t>palmitic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E44E77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4" w:anchor="query=C16H3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471B2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7F49243" wp14:editId="7C9BF991">
                  <wp:extent cx="1343025" cy="180975"/>
                  <wp:effectExtent l="0" t="0" r="9525" b="9525"/>
                  <wp:docPr id="159" name="图片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8E911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6.4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0511D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2DA85E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45078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DF722F7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727F6E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1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33812B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" w:history="1">
              <w:r w:rsidR="0086362B" w:rsidRPr="00B672AE">
                <w:rPr>
                  <w:color w:val="000000"/>
                </w:rPr>
                <w:t>Nonana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341BE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7" w:anchor="query=C9H1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F1E4F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6C218CE" wp14:editId="5F3E4451">
                  <wp:extent cx="1343025" cy="400050"/>
                  <wp:effectExtent l="0" t="0" r="9525" b="0"/>
                  <wp:docPr id="158" name="图片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8D0FD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2.2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49A8E5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0.2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85279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F05D6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AB89CA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D053F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1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  <w:noWrap/>
          </w:tcPr>
          <w:p w14:paraId="7D681F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isopropyltolu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E96A4D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9" w:anchor="query=C10H1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43EF72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2CFBB14" wp14:editId="2648DE6F">
                  <wp:extent cx="1024255" cy="419100"/>
                  <wp:effectExtent l="0" t="0" r="4445" b="0"/>
                  <wp:docPr id="157" name="图片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E9CFA6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4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73EE35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7.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2A5252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48E1B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269CBD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75D844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2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9A9B0E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" w:history="1">
              <w:r w:rsidR="0086362B" w:rsidRPr="00B672AE">
                <w:rPr>
                  <w:color w:val="000000"/>
                </w:rPr>
                <w:t>Decana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DF45E7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2" w:anchor="query=C10H2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2D8DF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  <w:p w14:paraId="24F6F3C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48A1F04" wp14:editId="51D4BC5C">
                  <wp:extent cx="1304925" cy="333375"/>
                  <wp:effectExtent l="0" t="0" r="9525" b="9525"/>
                  <wp:docPr id="156" name="图片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0F1F9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6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DF3C05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.8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B2613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EBBB7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25DA084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FBE66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2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66F237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" w:history="1">
              <w:r w:rsidR="0086362B" w:rsidRPr="00B672AE">
                <w:rPr>
                  <w:color w:val="000000"/>
                </w:rPr>
                <w:t>(-)-alpha-Pin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0AFE2A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5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696B50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94B0271" wp14:editId="7DA98DE7">
                  <wp:extent cx="890905" cy="1009650"/>
                  <wp:effectExtent l="0" t="0" r="4445" b="0"/>
                  <wp:docPr id="155" name="图片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EAC76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955D1E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6.2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C62D0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5D75ED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354693E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CE3B5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16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6C82ED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" w:history="1">
              <w:r w:rsidR="0086362B" w:rsidRPr="00B672AE">
                <w:rPr>
                  <w:color w:val="000000"/>
                </w:rPr>
                <w:t>beta-Chamigr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8BA398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8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B3E1C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CB5C37D" wp14:editId="141973E5">
                  <wp:extent cx="748030" cy="1038225"/>
                  <wp:effectExtent l="0" t="0" r="0" b="9525"/>
                  <wp:docPr id="154" name="图片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803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8D9462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26426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.9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7312C8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486681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FD39EEF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856210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9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B3ECC0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0" w:history="1">
              <w:r w:rsidR="0086362B" w:rsidRPr="00B672AE">
                <w:rPr>
                  <w:color w:val="000000"/>
                </w:rPr>
                <w:t>Myrc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32646B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E73C55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F7FD7CF" wp14:editId="5686DBD7">
                  <wp:extent cx="1319530" cy="367030"/>
                  <wp:effectExtent l="0" t="0" r="0" b="0"/>
                  <wp:docPr id="153" name="图片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530" cy="36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A6602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66BA77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.9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B0367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CA778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30F95F4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484ED9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9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A9BD7F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" w:history="1">
              <w:r w:rsidR="0086362B" w:rsidRPr="00B672AE">
                <w:rPr>
                  <w:color w:val="000000"/>
                </w:rPr>
                <w:t>Safr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7B88F8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" w:anchor="query=C10H1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E66C0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EACB76D" wp14:editId="13058ECB">
                  <wp:extent cx="1304925" cy="485775"/>
                  <wp:effectExtent l="0" t="0" r="9525" b="9525"/>
                  <wp:docPr id="152" name="图片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6E196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2.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762EA2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5.3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8BE80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F56E1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907689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7F8994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0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71CA7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Ocim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157DB3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6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2811C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743AC14" wp14:editId="5A2D6D28">
                  <wp:extent cx="1319530" cy="342900"/>
                  <wp:effectExtent l="0" t="0" r="0" b="0"/>
                  <wp:docPr id="151" name="图片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53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E23C7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D9E638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.0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05D32C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2718BA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1BCE37F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C43A0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0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96790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γ-Terpin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52A718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8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852CB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BC174F8" wp14:editId="67B114F9">
                  <wp:extent cx="1114425" cy="457200"/>
                  <wp:effectExtent l="0" t="0" r="9525" b="0"/>
                  <wp:docPr id="150" name="图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B50C8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51EA5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3.0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3D31F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575C2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30611B73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67024E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3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7447A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+)-α-Terpine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17982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0" w:anchor="query=C10H1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93503D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F7E8E38" wp14:editId="0522B431">
                  <wp:extent cx="1247775" cy="466725"/>
                  <wp:effectExtent l="0" t="0" r="9525" b="9525"/>
                  <wp:docPr id="149" name="图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1E1D3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F8676B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6.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48573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EB066B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60FF3E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866E19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5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DEA58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arvacr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248274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0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4</w:t>
            </w:r>
            <w:r w:rsidRPr="00B672AE">
              <w:rPr>
                <w:color w:val="000000"/>
              </w:rPr>
              <w:t>O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5189A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F6777F8" wp14:editId="5F723976">
                  <wp:extent cx="824230" cy="533400"/>
                  <wp:effectExtent l="0" t="0" r="0" b="0"/>
                  <wp:docPr id="148" name="图片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23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BEEDEE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5EB2F0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3.2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A77B5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D7AAB7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D1D80D1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D0BD2E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7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9A601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+)-3-Car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08B6D6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3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FF0471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C1351F0" wp14:editId="4C3B3782">
                  <wp:extent cx="1019175" cy="714375"/>
                  <wp:effectExtent l="0" t="0" r="9525" b="9525"/>
                  <wp:docPr id="147" name="图片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FE3BB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E9C49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5.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CAE62F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917477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3DD2CC03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FE38A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34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747E92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5" w:history="1">
              <w:r w:rsidR="0086362B" w:rsidRPr="00B672AE">
                <w:rPr>
                  <w:color w:val="000000"/>
                </w:rPr>
                <w:t>succinic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CC8E0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4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6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14DEC9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6CD4F78" wp14:editId="5D6E6EE1">
                  <wp:extent cx="1043305" cy="590550"/>
                  <wp:effectExtent l="0" t="0" r="4445" b="0"/>
                  <wp:docPr id="146" name="图片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330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57AB5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18.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F8821E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.6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4898A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B81637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06AF38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AE976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35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981EC1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7" w:history="1">
              <w:r w:rsidR="0086362B" w:rsidRPr="00B672AE">
                <w:rPr>
                  <w:color w:val="000000"/>
                </w:rPr>
                <w:t>Sitoglus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84A956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8" w:anchor="query=C35H60O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3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6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0527DF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0A0A818" wp14:editId="5E5D924F">
                  <wp:extent cx="1647825" cy="709930"/>
                  <wp:effectExtent l="0" t="0" r="9525" b="0"/>
                  <wp:docPr id="145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70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7B735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76.9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A917DF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.6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A99529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6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702C5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 xml:space="preserve"> Ligusticum chuanxiong</w:t>
            </w:r>
            <w:r w:rsidRPr="00B672AE">
              <w:rPr>
                <w:color w:val="000000"/>
              </w:rPr>
              <w:t xml:space="preserve"> Hort.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Cynanchum otophyllum</w:t>
            </w:r>
            <w:r w:rsidRPr="00B672AE">
              <w:rPr>
                <w:color w:val="000000"/>
                <w:kern w:val="0"/>
              </w:rPr>
              <w:t xml:space="preserve"> Schneid.</w:t>
            </w:r>
            <w:r w:rsidRPr="00B672AE">
              <w:rPr>
                <w:color w:val="000000"/>
                <w:kern w:val="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4A6B6139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20C98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36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83C50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Ferul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CE1F4B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0" w:anchor="query=C10H10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374E5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6C2C8A0" wp14:editId="3997797E">
                  <wp:extent cx="43180" cy="43180"/>
                  <wp:effectExtent l="0" t="0" r="0" b="0"/>
                  <wp:docPr id="144" name="图片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" cy="4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color w:val="000000"/>
              </w:rPr>
              <w:drawing>
                <wp:inline distT="0" distB="0" distL="0" distR="0" wp14:anchorId="031CA8AD" wp14:editId="7D7F966A">
                  <wp:extent cx="1071880" cy="657225"/>
                  <wp:effectExtent l="0" t="0" r="0" b="9525"/>
                  <wp:docPr id="143" name="图片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88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A07F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4.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639DB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5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4A38E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19273A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97FF096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47DB1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38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5040E8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-Galacturon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7AD32F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3" w:anchor="query=C6H10O7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A883DB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2BA48BD" wp14:editId="5F85382D">
                  <wp:extent cx="1281430" cy="557530"/>
                  <wp:effectExtent l="0" t="0" r="0" b="0"/>
                  <wp:docPr id="142" name="图片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1430" cy="557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7B45A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4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CF4D2E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.7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74CD9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A311F0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F3E38DE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C3D884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2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FA2DBB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5" w:history="1">
              <w:r w:rsidR="0086362B" w:rsidRPr="00B672AE">
                <w:rPr>
                  <w:color w:val="000000"/>
                </w:rPr>
                <w:t>nicotinic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5D320D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6" w:anchor="query=C6H5N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  <w:r w:rsidR="0086362B" w:rsidRPr="00B672AE">
                <w:rPr>
                  <w:color w:val="000000"/>
                </w:rPr>
                <w:t>N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F9ED42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4C8F50F" wp14:editId="7C6E0AB3">
                  <wp:extent cx="881380" cy="548005"/>
                  <wp:effectExtent l="0" t="0" r="0" b="4445"/>
                  <wp:docPr id="141" name="图片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1380" cy="548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B3DE1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3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FFC91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.6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7676D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5D59E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FFF6859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1188FE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4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654DF6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8" w:history="1">
              <w:r w:rsidR="0086362B" w:rsidRPr="00B672AE">
                <w:rPr>
                  <w:color w:val="000000"/>
                </w:rPr>
                <w:t>Stigmaster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10AD6B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9" w:anchor="query=C29H4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4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7DB3C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49D7575" wp14:editId="47AFC9DE">
                  <wp:extent cx="1143000" cy="1171575"/>
                  <wp:effectExtent l="0" t="0" r="0" b="9525"/>
                  <wp:docPr id="140" name="图片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0AF28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12.7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AA7BAC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3.8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FB424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CEDF5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A89EF78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452F87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7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E13012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1" w:history="1">
              <w:r w:rsidR="0086362B" w:rsidRPr="00B672AE">
                <w:rPr>
                  <w:color w:val="000000"/>
                </w:rPr>
                <w:t>Eucarv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A1F8B2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2" w:anchor="query=C10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729750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DE0249D" wp14:editId="5AE96224">
                  <wp:extent cx="638175" cy="542925"/>
                  <wp:effectExtent l="0" t="0" r="9525" b="9525"/>
                  <wp:docPr id="139" name="图片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C7ACFE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E85B1C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3.1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A01B3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E5F569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D345618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8B497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7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33058B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</w:t>
            </w:r>
            <w:hyperlink r:id="rId64" w:history="1">
              <w:r w:rsidRPr="00B672AE">
                <w:rPr>
                  <w:color w:val="000000"/>
                </w:rPr>
                <w:t>Farnes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0C7EB4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5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09AB0D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666E761" wp14:editId="74C74815">
                  <wp:extent cx="709930" cy="728980"/>
                  <wp:effectExtent l="0" t="0" r="0" b="0"/>
                  <wp:docPr id="138" name="图片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9930" cy="728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97E96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857CC6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.4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B4A58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E4521F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FB613A8" w14:textId="77777777" w:rsidTr="005D6563">
        <w:trPr>
          <w:trHeight w:val="76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BD7C95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48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054A4D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γ-Cadin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A43A9F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7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0DC19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C253149" wp14:editId="59E08779">
                  <wp:extent cx="714375" cy="748030"/>
                  <wp:effectExtent l="0" t="0" r="9525" b="0"/>
                  <wp:docPr id="137" name="图片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48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CB73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61DEF6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576F4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F9B9B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258DCDD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71CEAF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63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B6FAAB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9" w:history="1">
              <w:r w:rsidR="0086362B" w:rsidRPr="00B672AE">
                <w:rPr>
                  <w:color w:val="000000"/>
                </w:rPr>
                <w:t>vanillin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5F4771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70" w:anchor="query=C8H8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E8A3E1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5BA1184" wp14:editId="1E3E9F4A">
                  <wp:extent cx="586105" cy="695325"/>
                  <wp:effectExtent l="0" t="0" r="4445" b="9525"/>
                  <wp:docPr id="136" name="图片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10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87CFF2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E554C5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95D8E6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52CCA4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3FFC0C8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61DC04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96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E676F1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Bergamot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11E924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72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CDDEF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371A569" wp14:editId="19E38A95">
                  <wp:extent cx="1181100" cy="929005"/>
                  <wp:effectExtent l="0" t="0" r="0" b="4445"/>
                  <wp:docPr id="135" name="图片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9352A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7A5236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8.5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54B957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FB28DF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E4E0237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3785BF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97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B6C3D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umin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28A3C6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74" w:anchor="query=C10H12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C3D12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9483D03" wp14:editId="73596F7B">
                  <wp:extent cx="371475" cy="957580"/>
                  <wp:effectExtent l="0" t="0" r="9525" b="0"/>
                  <wp:docPr id="134" name="图片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95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E01E1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8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92BF8E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.2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6F8DFF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4B4FC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704BC7A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1B7C68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27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2472A7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+)-Verbe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F35DF4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76" w:anchor="query=C10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0C32D1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916C841" wp14:editId="0A0D4826">
                  <wp:extent cx="1200150" cy="986155"/>
                  <wp:effectExtent l="0" t="0" r="0" b="4445"/>
                  <wp:docPr id="133" name="图片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986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AA55A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49BC12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0.6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64CD79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CF7BC7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24B3E65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BBF59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30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6CA30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ebac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5C314C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78" w:anchor="query=C10H1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80161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A9587D0" wp14:editId="1587FE46">
                  <wp:extent cx="1390650" cy="390525"/>
                  <wp:effectExtent l="0" t="0" r="0" b="9525"/>
                  <wp:docPr id="132" name="图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80356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2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31C7C1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.2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6D298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83A5E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705FB6C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BA5480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130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EC8721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 xml:space="preserve">2-Hydroxy-5-methylacetophenone 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ACD7C0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80" w:anchor="query=C9H1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81CD2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D327064" wp14:editId="330E5F35">
                  <wp:extent cx="871855" cy="833755"/>
                  <wp:effectExtent l="0" t="0" r="4445" b="4445"/>
                  <wp:docPr id="131" name="图片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833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4B888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66BBD3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.9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E47552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19B89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B62B0E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B8B20E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31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37ACA8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82" w:history="1">
              <w:r w:rsidR="0086362B" w:rsidRPr="00B672AE">
                <w:rPr>
                  <w:color w:val="000000"/>
                </w:rPr>
                <w:t>Azelex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8B8CA9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83" w:anchor="query=C9H16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4405D5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967348B" wp14:editId="17578C7E">
                  <wp:extent cx="2033905" cy="681355"/>
                  <wp:effectExtent l="0" t="0" r="4445" b="4445"/>
                  <wp:docPr id="130" name="图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905" cy="68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448C6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8.2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6E8108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.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FCE02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D3DEAB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8BE1C8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42A0EE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38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C8B4EA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85" w:history="1">
              <w:r w:rsidR="0086362B" w:rsidRPr="00B672AE">
                <w:rPr>
                  <w:color w:val="000000"/>
                </w:rPr>
                <w:t>(+)-Led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754105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86" w:anchor="query=C15H2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F03A6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4B58901" wp14:editId="1355ACEE">
                  <wp:extent cx="662305" cy="685800"/>
                  <wp:effectExtent l="0" t="0" r="0" b="0"/>
                  <wp:docPr id="129" name="图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30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A1C643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2.4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E3CE01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.9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06D3A2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95CD0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1D357B1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059D3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57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12591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-Phenyletha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95B4FB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88" w:anchor="query=C8H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F0D0E0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8D7D776" wp14:editId="6B71C220">
                  <wp:extent cx="361950" cy="695325"/>
                  <wp:effectExtent l="0" t="0" r="0" b="9525"/>
                  <wp:docPr id="128" name="图片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2E0A6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0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F6207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.1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EC96D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07B35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BBE85A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3D81C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64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4C0EC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ecano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84403B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0" w:anchor="query=C10H2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44E26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63133EC" wp14:editId="28A1A699">
                  <wp:extent cx="1595755" cy="328930"/>
                  <wp:effectExtent l="0" t="0" r="4445" b="0"/>
                  <wp:docPr id="127" name="图片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755" cy="328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533FC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2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666415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6.7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BE5D5F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B4D33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44A7FA6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71945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78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F7FF1D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2" w:history="1">
              <w:r w:rsidR="0086362B" w:rsidRPr="00B672AE">
                <w:rPr>
                  <w:color w:val="000000"/>
                </w:rPr>
                <w:t>adeni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A6EAAA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3" w:anchor="query=C10H2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2960D82" w14:textId="77777777" w:rsidR="0086362B" w:rsidRPr="00B672AE" w:rsidRDefault="0086362B" w:rsidP="005D6563">
            <w:pPr>
              <w:tabs>
                <w:tab w:val="left" w:pos="954"/>
              </w:tabs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C810875" wp14:editId="5D2E5847">
                  <wp:extent cx="662305" cy="738505"/>
                  <wp:effectExtent l="0" t="0" r="4445" b="4445"/>
                  <wp:docPr id="126" name="图片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305" cy="738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190EE3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5.1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00FCA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2.8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8E459C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B5483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E13146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90FB3B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02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A6E0D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+)-Cupar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B0DC26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5" w:anchor="query=C15H2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9E735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5FD8B96" wp14:editId="7AE0D3A1">
                  <wp:extent cx="476250" cy="857250"/>
                  <wp:effectExtent l="0" t="0" r="0" b="0"/>
                  <wp:docPr id="125" name="图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5F081D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2.3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6B2550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.2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2739B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82211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DBA72F4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D01E50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03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CBCB0F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7" w:history="1">
              <w:r w:rsidR="0086362B" w:rsidRPr="00B672AE">
                <w:rPr>
                  <w:color w:val="000000"/>
                </w:rPr>
                <w:t>cis-Thujops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DDE932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98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EC036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E23B509" wp14:editId="5AE4E353">
                  <wp:extent cx="638175" cy="700405"/>
                  <wp:effectExtent l="0" t="0" r="9525" b="4445"/>
                  <wp:docPr id="124" name="图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70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EFE80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48876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6.4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22F18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3D281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7F2D53F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4D8D9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09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E0E7C5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enkyunolideB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CC4D5A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00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645E6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9F1C4D1" wp14:editId="6B183B59">
                  <wp:extent cx="862330" cy="871855"/>
                  <wp:effectExtent l="0" t="0" r="0" b="4445"/>
                  <wp:docPr id="123" name="图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330" cy="87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2AB6CF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58133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2.6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89141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79771B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 xml:space="preserve"> Ligusticum chuanxiong</w:t>
            </w:r>
            <w:r w:rsidRPr="00B672AE">
              <w:rPr>
                <w:color w:val="000000"/>
              </w:rPr>
              <w:t xml:space="preserve"> Hort.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E5B8B71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9EBA23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0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FBAC0A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02" w:history="1">
              <w:r w:rsidR="0086362B" w:rsidRPr="00B672AE">
                <w:rPr>
                  <w:color w:val="000000"/>
                </w:rPr>
                <w:t>LevistolidA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A7E2B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24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8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5631C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BA9B2BB" wp14:editId="583A6AE7">
                  <wp:extent cx="1162050" cy="1224280"/>
                  <wp:effectExtent l="0" t="0" r="0" b="0"/>
                  <wp:docPr id="122" name="图片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1224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6487FC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0.5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65A36F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.1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DFB03A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1C930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CA1E111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901710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1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759E07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04" w:history="1">
              <w:r w:rsidR="0086362B" w:rsidRPr="00B672AE">
                <w:rPr>
                  <w:color w:val="000000"/>
                </w:rPr>
                <w:t>Allocym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E0668D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05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6F1C2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423F7E2" wp14:editId="02E97C63">
                  <wp:extent cx="1671955" cy="438150"/>
                  <wp:effectExtent l="0" t="0" r="4445" b="0"/>
                  <wp:docPr id="121" name="图片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95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3BA997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89F4E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.8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296CC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E24962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244F8F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943FCC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1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046241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07" w:tgtFrame="_blank" w:history="1">
              <w:r w:rsidR="0086362B" w:rsidRPr="00B672AE">
                <w:rPr>
                  <w:color w:val="000000"/>
                </w:rPr>
                <w:t>Ligusticumlactone</w:t>
              </w:r>
            </w:hyperlink>
          </w:p>
          <w:p w14:paraId="6DE30AC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A21434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08" w:anchor="query=C12H1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91E72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25588ED" wp14:editId="3672D753">
                  <wp:extent cx="728980" cy="1243330"/>
                  <wp:effectExtent l="0" t="0" r="0" b="0"/>
                  <wp:docPr id="120" name="图片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980" cy="1243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02BC52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8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A37B8A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2.4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6B36A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C040B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035CE1D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B10A2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4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84288C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0" w:history="1">
              <w:r w:rsidR="0086362B" w:rsidRPr="00B672AE">
                <w:rPr>
                  <w:color w:val="000000"/>
                </w:rPr>
                <w:t>senkyunolide-C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B86599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2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2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3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C27D6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EBB52DB" wp14:editId="2366953F">
                  <wp:extent cx="1019175" cy="1300480"/>
                  <wp:effectExtent l="0" t="0" r="0" b="0"/>
                  <wp:docPr id="119" name="图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300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F4EE6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0E29C3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6.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0904B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AB0B69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  <w:p w14:paraId="785AD8A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0A9D3E4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B3113C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4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4D008E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2" w:history="1">
              <w:r w:rsidR="0086362B" w:rsidRPr="00B672AE">
                <w:rPr>
                  <w:color w:val="000000"/>
                </w:rPr>
                <w:t>senkyunolide-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BF1DF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4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4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91D04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17844C4" wp14:editId="6DF2D37D">
                  <wp:extent cx="914400" cy="1319530"/>
                  <wp:effectExtent l="0" t="0" r="0" b="0"/>
                  <wp:docPr id="118" name="图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319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93AA52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9DEEF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9.1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89CF11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7DA29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  <w:p w14:paraId="077A7A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BE58DC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E32930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4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53EDB5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4" w:history="1">
              <w:r w:rsidR="0086362B" w:rsidRPr="00B672AE">
                <w:rPr>
                  <w:color w:val="000000"/>
                </w:rPr>
                <w:t>senkyunolide-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7718A9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5" w:anchor="query=C12H12O3" w:history="1">
              <w:r w:rsidR="0086362B" w:rsidRPr="00B672AE">
                <w:rPr>
                  <w:color w:val="000000"/>
                  <w:lang w:val="en"/>
                </w:rPr>
                <w:t>C</w:t>
              </w:r>
              <w:r w:rsidR="0086362B" w:rsidRPr="00B672AE">
                <w:rPr>
                  <w:color w:val="000000"/>
                  <w:vertAlign w:val="subscript"/>
                  <w:lang w:val="en"/>
                </w:rPr>
                <w:t>12</w:t>
              </w:r>
              <w:r w:rsidR="0086362B" w:rsidRPr="00B672AE">
                <w:rPr>
                  <w:color w:val="000000"/>
                  <w:lang w:val="en"/>
                </w:rPr>
                <w:t>H</w:t>
              </w:r>
              <w:r w:rsidR="0086362B" w:rsidRPr="00B672AE">
                <w:rPr>
                  <w:color w:val="000000"/>
                  <w:vertAlign w:val="subscript"/>
                  <w:lang w:val="en"/>
                </w:rPr>
                <w:t>12</w:t>
              </w:r>
              <w:r w:rsidR="0086362B" w:rsidRPr="00B672AE">
                <w:rPr>
                  <w:color w:val="000000"/>
                  <w:lang w:val="en"/>
                </w:rPr>
                <w:t>O</w:t>
              </w:r>
              <w:r w:rsidR="0086362B" w:rsidRPr="00B672AE">
                <w:rPr>
                  <w:color w:val="000000"/>
                  <w:vertAlign w:val="subscript"/>
                  <w:lang w:val="en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9DF57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7A85CC5" wp14:editId="30FBBCDF">
                  <wp:extent cx="748030" cy="1290955"/>
                  <wp:effectExtent l="0" t="0" r="0" b="4445"/>
                  <wp:docPr id="117" name="图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8030" cy="1290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82688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9435C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.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83AA4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CB3E81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  <w:p w14:paraId="5CDB15F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B8AF39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07BD8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8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A284AE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Octa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6CED8C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7" w:anchor="query=C8H1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85E7E1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4897F8B" wp14:editId="69EECABD">
                  <wp:extent cx="1490980" cy="428625"/>
                  <wp:effectExtent l="0" t="0" r="0" b="9525"/>
                  <wp:docPr id="116" name="图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8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C181CA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8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41147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3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5FC88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414ECD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  <w:p w14:paraId="31CF5F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FE165E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CAEC7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8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82E6B0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6R)-6-butylcyclohepta-1,4-di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7CD7E3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19" w:anchor="query=C11H18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170736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8E4AD4C" wp14:editId="47D90105">
                  <wp:extent cx="1024255" cy="576580"/>
                  <wp:effectExtent l="0" t="0" r="4445" b="0"/>
                  <wp:docPr id="115" name="图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对象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57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20710D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2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41D5E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.6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5BFF5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03719A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  <w:p w14:paraId="3CE031C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60C9906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50FDA0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48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C2C7A3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Methyl-3-buten-2-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15A505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21" w:anchor="query=C5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0CA41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B08F06F" wp14:editId="50FCC770">
                  <wp:extent cx="1176655" cy="666750"/>
                  <wp:effectExtent l="0" t="0" r="4445" b="0"/>
                  <wp:docPr id="114" name="图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A2D6E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6.1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BEE5C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4.5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263D3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AB753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D5743B3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C571E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83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527916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4-methylphe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A02630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23" w:anchor="query=C7H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89ED7D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C7BE9EF" wp14:editId="08CA2BED">
                  <wp:extent cx="495300" cy="1119505"/>
                  <wp:effectExtent l="0" t="0" r="0" b="4445"/>
                  <wp:docPr id="113" name="图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119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0CC3A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8.1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5DD41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1.9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415482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F7D84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E0159D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7CD10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97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11136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Beta-Bisabol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C6BDF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5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15B72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F03DC1E" wp14:editId="62204D81">
                  <wp:extent cx="609600" cy="1271905"/>
                  <wp:effectExtent l="0" t="0" r="0" b="4445"/>
                  <wp:docPr id="112" name="图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271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C3C6C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5179E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.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622FB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71079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871E90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4DF7C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98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CAC58C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26" w:history="1">
              <w:r w:rsidR="0086362B" w:rsidRPr="00B672AE">
                <w:rPr>
                  <w:color w:val="000000"/>
                </w:rPr>
                <w:t>Guas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AD61F6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27" w:anchor="query=C7H8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380C3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C4A2934" wp14:editId="141B737B">
                  <wp:extent cx="671830" cy="795655"/>
                  <wp:effectExtent l="0" t="0" r="0" b="4445"/>
                  <wp:docPr id="111" name="图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1830" cy="795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DC7F94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4.1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BB3090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1.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E6E7C0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F9815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8EDA3E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506289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53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84FB0F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-Cadin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444256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29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55CCDF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C29E303" wp14:editId="6DF6E62B">
                  <wp:extent cx="857250" cy="885825"/>
                  <wp:effectExtent l="0" t="0" r="0" b="9525"/>
                  <wp:docPr id="110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4576BB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8CCB2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.1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FE2591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97FDA7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B059E87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FB4F0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58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B8D01B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α-Acoradi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B88402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5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511A3C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3E8F808" wp14:editId="0B8020DA">
                  <wp:extent cx="1181100" cy="1119505"/>
                  <wp:effectExtent l="0" t="0" r="0" b="4445"/>
                  <wp:docPr id="109" name="图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119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0C50F6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2ED34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6.7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10771F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5AB631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4EA288A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19FA9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447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52A71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Ethylphe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861629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32" w:anchor="query=C8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B1139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D790BC8" wp14:editId="37C5E786">
                  <wp:extent cx="438150" cy="1114425"/>
                  <wp:effectExtent l="0" t="0" r="0" b="9525"/>
                  <wp:docPr id="108" name="图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ECCC97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2.1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1590B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.4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025CA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4DD32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7F1EFD6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62208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447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2B1E1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Methylphe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D30631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34" w:anchor="query=C7H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4565F9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E4FE0CA" wp14:editId="196F6872">
                  <wp:extent cx="605155" cy="728980"/>
                  <wp:effectExtent l="0" t="0" r="4445" b="0"/>
                  <wp:docPr id="107" name="图片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155" cy="728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09E15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8.1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BB7FD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2.4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C8C586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F2921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3DD332D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78AB2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472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EF800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Terpin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B2DD62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36" w:anchor="query=C10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87CDC7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206A6B1" wp14:editId="3435C6DE">
                  <wp:extent cx="452755" cy="1114425"/>
                  <wp:effectExtent l="0" t="0" r="4445" b="9525"/>
                  <wp:docPr id="106" name="图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75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922ED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BF2457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2.2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85FF02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38DB1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F058367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A512E2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479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763764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-Hexadeca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DBDC79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38" w:anchor="query=C16H3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49F4D2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E1B0213" wp14:editId="3D2B5B0F">
                  <wp:extent cx="1710055" cy="109855"/>
                  <wp:effectExtent l="0" t="0" r="4445" b="4445"/>
                  <wp:docPr id="105" name="图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055" cy="109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E6025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2.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98C09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.3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C6696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6B23E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57CA76F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18EC7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512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D9ABF8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lang w:val="en"/>
              </w:rPr>
              <w:t>4-Methoxybenzo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4B3561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40" w:anchor="query=C8H8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EFBAB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3512537" wp14:editId="1B0D95DC">
                  <wp:extent cx="519430" cy="1162050"/>
                  <wp:effectExtent l="0" t="0" r="0" b="0"/>
                  <wp:docPr id="104" name="图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43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color w:val="000000"/>
              </w:rPr>
              <w:drawing>
                <wp:inline distT="0" distB="0" distL="0" distR="0" wp14:anchorId="733ADB75" wp14:editId="3401FCBC">
                  <wp:extent cx="43180" cy="43180"/>
                  <wp:effectExtent l="0" t="0" r="0" b="0"/>
                  <wp:docPr id="103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" cy="4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7E35F0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8C15C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.6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D035C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50615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371F83B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A303AD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558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74F461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4-Dimethylbenz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73FD7D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43" w:anchor="query=C9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74808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B497B0F" wp14:editId="5D02C238">
                  <wp:extent cx="685800" cy="1123950"/>
                  <wp:effectExtent l="0" t="0" r="0" b="0"/>
                  <wp:docPr id="102" name="图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7C10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F9259E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4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C8F53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9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189D1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F291BE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9562628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F0D02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559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130A3CC" w14:textId="77777777" w:rsidR="0086362B" w:rsidRPr="00B672AE" w:rsidRDefault="0086362B" w:rsidP="005D6563">
            <w:pPr>
              <w:jc w:val="center"/>
              <w:rPr>
                <w:color w:val="000000"/>
                <w:kern w:val="0"/>
                <w:lang w:val="en"/>
              </w:rPr>
            </w:pPr>
            <w:r w:rsidRPr="00B672AE">
              <w:rPr>
                <w:color w:val="000000"/>
              </w:rPr>
              <w:t>4-Ethylbenz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208AD9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45" w:anchor="query=C9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1F843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DE1BB08" wp14:editId="67D0EFD4">
                  <wp:extent cx="452755" cy="1167130"/>
                  <wp:effectExtent l="0" t="0" r="4445" b="0"/>
                  <wp:docPr id="101" name="图片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755" cy="1167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C45A1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4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643D6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0.9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37B0A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2595D1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B7608B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902B9D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560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8A0BA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3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5-trimethylbenzene-1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4-di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21DC0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47" w:anchor="query=C9H1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303282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58D949F" wp14:editId="338B7439">
                  <wp:extent cx="781050" cy="957580"/>
                  <wp:effectExtent l="0" t="0" r="0" b="0"/>
                  <wp:docPr id="100" name="图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95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B2917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2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26BB2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4.4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8B09FA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AEAC4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AB900A6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A37FC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686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0EB80B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4-Dihydroxyacetophe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5B6110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49" w:anchor="query=C8H8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4B7E8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7F68E18" wp14:editId="18B5EAF7">
                  <wp:extent cx="671830" cy="1057275"/>
                  <wp:effectExtent l="0" t="0" r="0" b="9525"/>
                  <wp:docPr id="99" name="图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183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E6032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B74858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6.4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032B84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4D42C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B4839E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65AE3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774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7CB283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o-Phthal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7D3B10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51" w:anchor="query=C8H6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F3A758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603BAB5" wp14:editId="281E7557">
                  <wp:extent cx="1000125" cy="881380"/>
                  <wp:effectExtent l="0" t="0" r="9525" b="0"/>
                  <wp:docPr id="98" name="图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88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0BB0F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6.1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36117E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.7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EDDEA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281DE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B56A29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CE185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5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2C361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hthalicanhydr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C74719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53" w:anchor="query=C8H4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A3576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3885E4D" wp14:editId="119685B2">
                  <wp:extent cx="805180" cy="885825"/>
                  <wp:effectExtent l="0" t="0" r="0" b="9525"/>
                  <wp:docPr id="97" name="图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518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004B86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8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022350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.3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B586A6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9F7327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CA3D91B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5A771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5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3AC2B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edanol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F0400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2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8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2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7942E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693A959" wp14:editId="79D49132">
                  <wp:extent cx="1081405" cy="1062355"/>
                  <wp:effectExtent l="0" t="0" r="4445" b="4445"/>
                  <wp:docPr id="96" name="图片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405" cy="1062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AD920D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4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6CD19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2.4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55C898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A14022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BBC35D9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4CC9E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5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8DA154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56" w:history="1">
              <w:r w:rsidR="0086362B" w:rsidRPr="00B672AE">
                <w:rPr>
                  <w:color w:val="000000"/>
                </w:rPr>
                <w:t>senkyunolide</w:t>
              </w:r>
            </w:hyperlink>
            <w:r w:rsidR="0086362B" w:rsidRPr="00B672AE">
              <w:rPr>
                <w:color w:val="000000"/>
              </w:rPr>
              <w:t xml:space="preserve"> A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16E0ED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57" w:anchor="query=C12H16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63D33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AD33182" wp14:editId="431F3C4A">
                  <wp:extent cx="1005205" cy="986155"/>
                  <wp:effectExtent l="0" t="0" r="4445" b="4445"/>
                  <wp:docPr id="95" name="图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205" cy="986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4F0F2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2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A9915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8.2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DD427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F005B5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6B8AAA7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E6AB69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826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EEBF3A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Ligusticum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CEF595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59" w:anchor="query=C12H14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54301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058CAA9" wp14:editId="09637ED4">
                  <wp:extent cx="904875" cy="1148080"/>
                  <wp:effectExtent l="0" t="0" r="9525" b="0"/>
                  <wp:docPr id="94" name="图片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14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6AC9D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718E7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8.2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18852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5C6CD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2E72A26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577BAF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6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D4B3CB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1" w:history="1">
              <w:r w:rsidR="0086362B" w:rsidRPr="00B672AE">
                <w:rPr>
                  <w:color w:val="000000"/>
                </w:rPr>
                <w:t>(Z)-2-Hexenylhexanoat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A65F74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2" w:anchor="query=C12H2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4CD1A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9053ECA" wp14:editId="6946B8ED">
                  <wp:extent cx="1952625" cy="357505"/>
                  <wp:effectExtent l="0" t="0" r="9525" b="4445"/>
                  <wp:docPr id="93" name="图片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35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B748B1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8.3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10A12D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3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A8239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0DCD5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759EACC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948AB0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6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3D600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Methylhexadecano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3D8BAF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4" w:anchor="query=C17H34O2" w:history="1">
              <w:r w:rsidR="0086362B" w:rsidRPr="00B672AE">
                <w:rPr>
                  <w:color w:val="000000"/>
                  <w:shd w:val="clear" w:color="auto" w:fill="FFFFFF"/>
                </w:rPr>
                <w:t>C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17</w:t>
              </w:r>
              <w:r w:rsidR="0086362B" w:rsidRPr="00B672AE">
                <w:rPr>
                  <w:color w:val="000000"/>
                  <w:shd w:val="clear" w:color="auto" w:fill="FFFFFF"/>
                </w:rPr>
                <w:t>H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34</w:t>
              </w:r>
              <w:r w:rsidR="0086362B" w:rsidRPr="00B672AE">
                <w:rPr>
                  <w:color w:val="000000"/>
                  <w:shd w:val="clear" w:color="auto" w:fill="FFFFFF"/>
                </w:rPr>
                <w:t>O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C886A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9314B5D" wp14:editId="532524DF">
                  <wp:extent cx="1871980" cy="367030"/>
                  <wp:effectExtent l="0" t="0" r="0" b="0"/>
                  <wp:docPr id="92" name="图片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980" cy="36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85CE8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70.5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F60C40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.2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E4E45D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BDB4E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368857A3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F9189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6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D66E4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isoeuge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F5EDAA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6" w:anchor="query=C10H1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4F6CF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304630A" wp14:editId="6A586347">
                  <wp:extent cx="1028700" cy="1100455"/>
                  <wp:effectExtent l="0" t="0" r="0" b="4445"/>
                  <wp:docPr id="91" name="图片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100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B72CB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4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DEDC95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.7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65231A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A4790B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7C2255A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796CB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7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F154B2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8" w:history="1">
              <w:r w:rsidR="0086362B" w:rsidRPr="00B672AE">
                <w:rPr>
                  <w:color w:val="000000"/>
                </w:rPr>
                <w:t>2-methyldodecan-5-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EF1865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69" w:anchor="query=C13H2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3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2BB89A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BE5832B" wp14:editId="0EE5E370">
                  <wp:extent cx="1729105" cy="500380"/>
                  <wp:effectExtent l="0" t="0" r="4445" b="0"/>
                  <wp:docPr id="90" name="图片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105" cy="500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F9CA1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8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6EDE4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.1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F6D8D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8E36C6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719B99E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E1FAC2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7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01D73A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71" w:history="1">
              <w:r w:rsidR="0086362B" w:rsidRPr="00B672AE">
                <w:rPr>
                  <w:color w:val="000000"/>
                </w:rPr>
                <w:t>4-Methyl-6-hepten-3-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4EA625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72" w:anchor="query=C8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ECBCF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452F8DC" wp14:editId="1E21DA1A">
                  <wp:extent cx="1276350" cy="652780"/>
                  <wp:effectExtent l="0" t="0" r="0" b="0"/>
                  <wp:docPr id="89" name="图片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652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BDB51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6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7C8432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8.3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8C5E5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AFD47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9535614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96B5C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7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6DAAF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Ethylresorci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E9047A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74" w:anchor="query=C8H1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019597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3B8EA8B" wp14:editId="380A9AD5">
                  <wp:extent cx="1000125" cy="704850"/>
                  <wp:effectExtent l="0" t="0" r="9525" b="0"/>
                  <wp:docPr id="88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789D9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8.1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E6A41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6.4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D68F6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ED7D6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1290B4B5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D1A362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827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19B42F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-Hydroxyindol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C63DEC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76" w:anchor="query=C8H7N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N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E677B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9E2AA09" wp14:editId="57A1C7C7">
                  <wp:extent cx="1005205" cy="681355"/>
                  <wp:effectExtent l="0" t="0" r="4445" b="4445"/>
                  <wp:docPr id="87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205" cy="68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2E9538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3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C3560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3.1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6BAF9D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E0F0DC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074272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47151A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7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A57567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10-Pentadecadiyno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39C7C9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78" w:anchor="query=C15H2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564FF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479F315" wp14:editId="056F6C03">
                  <wp:extent cx="1905000" cy="276225"/>
                  <wp:effectExtent l="0" t="0" r="0" b="9525"/>
                  <wp:docPr id="86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EA41C1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34.3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8D7AC9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1.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505538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8625C1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557D56D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30F484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7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C55AE3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80" w:tgtFrame="_blank" w:history="1">
              <w:r w:rsidR="0086362B" w:rsidRPr="00B672AE">
                <w:rPr>
                  <w:color w:val="000000"/>
                </w:rPr>
                <w:t>6-Undecan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E08EC5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81" w:anchor="query=C11H22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760E42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E8F5A7A" wp14:editId="7C8EB450">
                  <wp:extent cx="1905000" cy="386080"/>
                  <wp:effectExtent l="0" t="0" r="0" b="0"/>
                  <wp:docPr id="85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B1EB9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0.3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4C5796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.6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6CEA18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016CA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810D44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5A39A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072B8A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isoamylbenz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C224FE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83" w:anchor="query=C11H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B60596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9A85189" wp14:editId="194C9A9C">
                  <wp:extent cx="466725" cy="957580"/>
                  <wp:effectExtent l="0" t="0" r="9525" b="0"/>
                  <wp:docPr id="84" name="图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95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A53F5B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8.2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206CA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.6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9A283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A966E4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26C59DE" w14:textId="77777777" w:rsidTr="005D6563">
        <w:trPr>
          <w:trHeight w:val="76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8ABD2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2BB23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Buteno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052AE7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85" w:anchor="query=C10H14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EFC7A1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AD42219" wp14:editId="272CE13D">
                  <wp:extent cx="1047750" cy="1352550"/>
                  <wp:effectExtent l="0" t="0" r="0" b="0"/>
                  <wp:docPr id="83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E52A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8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0AEE2D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7.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040E4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4920F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B25F735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1C044E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81F64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Trop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760520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87" w:anchor="query=C7H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537BF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FC9B7EC" wp14:editId="78A1E5F9">
                  <wp:extent cx="847725" cy="590550"/>
                  <wp:effectExtent l="0" t="0" r="0" b="0"/>
                  <wp:docPr id="82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AF97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6.1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95A4A2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.4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7DC45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8694FC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27020E2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A89806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828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80FA23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alloaromadendr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ACF1E0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89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6BFCA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6006A6E" wp14:editId="08FFEA3C">
                  <wp:extent cx="957580" cy="1047750"/>
                  <wp:effectExtent l="0" t="0" r="0" b="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758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6CE80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B1ADC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.2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08394D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2F23F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6A683EB9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2AA5A4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C55A637" w14:textId="77777777" w:rsidR="0086362B" w:rsidRPr="00B672AE" w:rsidRDefault="00D662D1" w:rsidP="005D6563">
            <w:pPr>
              <w:widowControl/>
              <w:shd w:val="clear" w:color="auto" w:fill="FFFFFF"/>
              <w:spacing w:after="75"/>
              <w:jc w:val="center"/>
              <w:outlineLvl w:val="2"/>
              <w:rPr>
                <w:color w:val="000000"/>
                <w:kern w:val="0"/>
              </w:rPr>
            </w:pPr>
            <w:hyperlink r:id="rId191" w:tgtFrame="_blank" w:history="1">
              <w:r w:rsidR="0086362B" w:rsidRPr="00B672AE">
                <w:rPr>
                  <w:color w:val="000000"/>
                  <w:kern w:val="0"/>
                </w:rPr>
                <w:t>butyric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CD658B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92" w:anchor="query=C4H8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615F1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CC9C567" wp14:editId="43A6F6CE">
                  <wp:extent cx="1090930" cy="523875"/>
                  <wp:effectExtent l="0" t="0" r="0" b="9525"/>
                  <wp:docPr id="80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093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2E225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8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8D475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.6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9A1B3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B72B3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7A005F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C3B20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34AE6E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(3S)-Butylphthal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B87F50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94" w:anchor="query=C12H14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9CF8B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757165F" wp14:editId="63023D09">
                  <wp:extent cx="957580" cy="948055"/>
                  <wp:effectExtent l="0" t="0" r="0" b="4445"/>
                  <wp:docPr id="79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7580" cy="94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A36AA2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0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E2B865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5.0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6CCC8E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9456E2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02D7510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111C4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1A1A35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-(+)-Camphoric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103F1E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96" w:anchor="query=C10H16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F643F0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7EC6C4A" wp14:editId="740353E8">
                  <wp:extent cx="1090930" cy="1024255"/>
                  <wp:effectExtent l="0" t="0" r="0" b="4445"/>
                  <wp:docPr id="78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0930" cy="1024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3D3BF0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0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D548E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9.1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FE48F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E5A103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5C36F00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AF0A12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8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C644EA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98" w:history="1">
              <w:r w:rsidR="0086362B" w:rsidRPr="00B672AE">
                <w:rPr>
                  <w:color w:val="000000"/>
                </w:rPr>
                <w:t>(3E)-3-butylidene-7-hydroxy-2-benzofuran-1-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F2A6F4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199" w:anchor="query=C12H12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9FCC8D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EB6E33E" wp14:editId="09389406">
                  <wp:extent cx="714375" cy="1290955"/>
                  <wp:effectExtent l="0" t="0" r="0" b="4445"/>
                  <wp:docPr id="77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290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1B2DC1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5B155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2.1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F36CE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49DFE7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2E6E623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2A2C7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828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9D726E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01" w:history="1">
              <w:r w:rsidR="0086362B" w:rsidRPr="00B672AE">
                <w:rPr>
                  <w:color w:val="000000"/>
                </w:rPr>
                <w:t>Coniferylferulat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DFD928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02" w:anchor="query=C20H20O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3EA96D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A935D21" wp14:editId="6268A89B">
                  <wp:extent cx="1257300" cy="1390650"/>
                  <wp:effectExtent l="0" t="0" r="0" b="0"/>
                  <wp:docPr id="76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9A880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6.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05B7CE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5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0D275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4FDAD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0323C5E4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F1793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9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69487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lang w:val="en"/>
              </w:rPr>
              <w:t>2</w:t>
            </w:r>
            <w:r w:rsidRPr="00B672AE">
              <w:rPr>
                <w:color w:val="000000"/>
                <w:lang w:val="en"/>
              </w:rPr>
              <w:t>、</w:t>
            </w:r>
            <w:r w:rsidRPr="00B672AE">
              <w:rPr>
                <w:color w:val="000000"/>
                <w:lang w:val="en"/>
              </w:rPr>
              <w:t>4-Dimethylbenz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B18937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04" w:anchor="query=C9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8DEBA1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419388B" wp14:editId="369B1E77">
                  <wp:extent cx="571500" cy="948055"/>
                  <wp:effectExtent l="0" t="0" r="0" b="4445"/>
                  <wp:docPr id="75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94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395C71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4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4049D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3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02465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F5D8E2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20FFFBC3" w14:textId="77777777" w:rsidTr="005D6563">
        <w:trPr>
          <w:trHeight w:val="255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E6B6D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829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A4678C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-Ethylphe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C939F4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06" w:anchor="query=C8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652BA8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7EC7945" wp14:editId="45F53531">
                  <wp:extent cx="571500" cy="900430"/>
                  <wp:effectExtent l="0" t="0" r="0" b="0"/>
                  <wp:docPr id="74" name="图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900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ECB26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2.1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281E22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1.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BCEC8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6F5065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  <w:r w:rsidRPr="00B672AE">
              <w:rPr>
                <w:color w:val="000000"/>
              </w:rPr>
              <w:t>、</w:t>
            </w:r>
          </w:p>
        </w:tc>
      </w:tr>
      <w:tr w:rsidR="0086362B" w:rsidRPr="00B672AE" w14:paraId="45FC27D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76A33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20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0417A9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is-ligustil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B08936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08" w:anchor="query=C12H14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30A9D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B066CA5" wp14:editId="7082D998">
                  <wp:extent cx="723900" cy="714375"/>
                  <wp:effectExtent l="0" t="0" r="0" b="9525"/>
                  <wp:docPr id="73" name="图片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94040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0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0EE9FF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1.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D7B74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43A3E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iCs/>
                <w:color w:val="000000"/>
              </w:rPr>
              <w:t>Angelicae Sinensis</w:t>
            </w:r>
            <w:r w:rsidRPr="00B672AE">
              <w:rPr>
                <w:color w:val="000000"/>
              </w:rPr>
              <w:t xml:space="preserve"> Radix</w:t>
            </w:r>
          </w:p>
          <w:p w14:paraId="09776F7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357B6E3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590FD0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0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647EF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Hydroxybenzo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0CB3C3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0" w:anchor="query=C7H6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FD21F3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6E28C89" wp14:editId="1C364867">
                  <wp:extent cx="452755" cy="948055"/>
                  <wp:effectExtent l="0" t="0" r="4445" b="4445"/>
                  <wp:docPr id="72" name="图片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755" cy="94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B053A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8.1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29E7A0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0.1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4BD2F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8D3EEC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27C6DD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B409A8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11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875501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2" w:history="1">
              <w:r w:rsidR="0086362B" w:rsidRPr="00B672AE">
                <w:rPr>
                  <w:color w:val="000000"/>
                </w:rPr>
                <w:t>vanillic 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78E3F6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3" w:anchor="query=C8H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</w:hyperlink>
            <w:r w:rsidR="0086362B"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723ED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98448B8" wp14:editId="12E6A89E">
                  <wp:extent cx="971550" cy="890905"/>
                  <wp:effectExtent l="0" t="0" r="0" b="4445"/>
                  <wp:docPr id="7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85B04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8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6B9CAB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.4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0A2A3D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A73AB3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7796B5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A8DC9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21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C663D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phellandra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52528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5" w:anchor="query=C10H1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6350F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5DF6CD9" wp14:editId="575F8431">
                  <wp:extent cx="462280" cy="1186180"/>
                  <wp:effectExtent l="0" t="0" r="0" b="0"/>
                  <wp:docPr id="7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80" cy="1186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C9282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BA7A7C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0.3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9DC527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4554D0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45539FA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81812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22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E91F6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ampholen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0AD634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7" w:anchor="query=C10H1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6C6A0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65F30F5" wp14:editId="0CE5E2BA">
                  <wp:extent cx="1257300" cy="690880"/>
                  <wp:effectExtent l="0" t="0" r="0" b="0"/>
                  <wp:docPr id="69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690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D1AEF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D74995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5.1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D2B8A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A78BF6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EF94866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42147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39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BBC090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Globul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7B486D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19" w:anchor="query=C15H2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3A528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A37A421" wp14:editId="73A0666B">
                  <wp:extent cx="890905" cy="981075"/>
                  <wp:effectExtent l="0" t="0" r="0" b="9525"/>
                  <wp:docPr id="68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212FD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2.4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DA340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5.5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AF29B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8494C1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9B8515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C5B71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7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B28E1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2-fur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A6ED8A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21" w:anchor="query=C5H4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97B07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B860E4E" wp14:editId="10DFB4DC">
                  <wp:extent cx="652780" cy="633730"/>
                  <wp:effectExtent l="0" t="0" r="0" b="0"/>
                  <wp:docPr id="67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2780" cy="63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FCBD7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6.0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A19CA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.3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A6E7E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BFB10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ABEDA1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F1634D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72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1F56CE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hrysopha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F5FA32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23" w:anchor="query=C15H10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301C7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12A0C66" wp14:editId="752A92E6">
                  <wp:extent cx="1033780" cy="733425"/>
                  <wp:effectExtent l="0" t="0" r="0" b="9525"/>
                  <wp:docPr id="66" name="图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78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color w:val="000000"/>
              </w:rPr>
              <w:drawing>
                <wp:inline distT="0" distB="0" distL="0" distR="0" wp14:anchorId="7D52667B" wp14:editId="5D32704C">
                  <wp:extent cx="43180" cy="43180"/>
                  <wp:effectExtent l="0" t="0" r="0" b="0"/>
                  <wp:docPr id="65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" cy="4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65D167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4.2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C33C1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.6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88E71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B9B2A9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C60336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6C1BD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174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198A8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4-Dihydroxypyrimidi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87B2F4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26" w:anchor="query=C4H4N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  <w:r w:rsidR="0086362B" w:rsidRPr="00B672AE">
                <w:rPr>
                  <w:color w:val="000000"/>
                </w:rPr>
                <w:t>N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8D1D86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30AF7F0" wp14:editId="06D69459">
                  <wp:extent cx="781050" cy="695325"/>
                  <wp:effectExtent l="0" t="0" r="0" b="9525"/>
                  <wp:docPr id="64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5682C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12.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884F9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2.5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05DC1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7C2847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447B9876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1A1BBE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75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4B28EE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vinylguaiac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121ACE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28" w:anchor="query=C9H1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3F30A7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105CC02" wp14:editId="067052FB">
                  <wp:extent cx="757555" cy="885825"/>
                  <wp:effectExtent l="0" t="0" r="4445" b="9525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755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DE523F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AA17F2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.3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0975B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9A5B0C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7147DD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494BC5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01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90AF8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amph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4FC7E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1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6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5873B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E2C0A2D" wp14:editId="1A8F3385">
                  <wp:extent cx="923925" cy="885825"/>
                  <wp:effectExtent l="0" t="0" r="9525" b="9525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FFDAA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1721F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.9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24260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78EA9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729284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82CFB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9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0B449E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linalo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F84B77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31" w:anchor="query=C10H1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17FADD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2B840A0" wp14:editId="7193DC4A">
                  <wp:extent cx="1243330" cy="605155"/>
                  <wp:effectExtent l="0" t="0" r="0" b="4445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3330" cy="605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A3E02B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7FB74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4BB127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7C1215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3FDDF58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0FBEB1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0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B759D9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β-</w:t>
            </w:r>
            <w:r w:rsidRPr="00B672AE">
              <w:rPr>
                <w:color w:val="000000"/>
              </w:rPr>
              <w:t>elem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A2C002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33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50EA9F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076FC7E" wp14:editId="7FC1570B">
                  <wp:extent cx="847725" cy="895350"/>
                  <wp:effectExtent l="0" t="0" r="9525" b="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E9C36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9D988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8.6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948C01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6FE2B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C5AA7C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120C4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04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1141D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Thym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BC5B88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35" w:anchor="query=C10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B43BC0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7354911" wp14:editId="1240E5A0">
                  <wp:extent cx="723900" cy="1081405"/>
                  <wp:effectExtent l="0" t="0" r="0" b="4445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08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0901A0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0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3424F3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1.4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1E5A2F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1A970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493A164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CE3FFE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20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1DBE1C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Aromadendr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B71925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37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F0807E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EB5D36F" wp14:editId="007D3EE4">
                  <wp:extent cx="852805" cy="929005"/>
                  <wp:effectExtent l="0" t="0" r="4445" b="4445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28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223B27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E8128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5.7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C06866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15F001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7E47BE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EA338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09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6C697D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lang w:val="en"/>
              </w:rPr>
              <w:t>1</w:t>
            </w:r>
            <w:r w:rsidRPr="00B672AE">
              <w:rPr>
                <w:color w:val="000000"/>
                <w:lang w:val="en"/>
              </w:rPr>
              <w:t>、</w:t>
            </w:r>
            <w:r w:rsidRPr="00B672AE">
              <w:rPr>
                <w:color w:val="000000"/>
                <w:lang w:val="en"/>
              </w:rPr>
              <w:t>1-Dimethylcyclopenta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BBAFF4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39" w:anchor="query=C7H1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FDFEBC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FE26414" wp14:editId="0B263667">
                  <wp:extent cx="523875" cy="709930"/>
                  <wp:effectExtent l="0" t="0" r="9525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70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C6633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8.2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7DA29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1.2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76C6FC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6084F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AF0F16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3723CA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09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08D0C6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1" w:history="1">
              <w:r w:rsidR="0086362B" w:rsidRPr="00B672AE">
                <w:rPr>
                  <w:color w:val="000000"/>
                </w:rPr>
                <w:t>Senkyunolide-K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E20FD4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2" w:anchor="query=C12H16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2A108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401B1E8" wp14:editId="6012FCBA">
                  <wp:extent cx="1195705" cy="981075"/>
                  <wp:effectExtent l="0" t="0" r="4445" b="9525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70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D3A8D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8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1009F4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1.7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FEB9E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D2476D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2DFF94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869AC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0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900DC5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4" w:history="1">
              <w:r w:rsidR="0086362B" w:rsidRPr="00B672AE">
                <w:rPr>
                  <w:color w:val="000000"/>
                </w:rPr>
                <w:t>(3Z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6S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7R)-3-butylidene-6-butyryl-7-hydroxy-4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5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6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7-tetrahydroisobenzofuran-1-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11233C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5" w:anchor="query=C16H22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2590C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376578B" wp14:editId="7E093F84">
                  <wp:extent cx="1452880" cy="895350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88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D5172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78.3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8B4D8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4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CDC03D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F8CAD4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C6270C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56AB7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0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A14C84E" w14:textId="77777777" w:rsidR="0086362B" w:rsidRPr="00B672AE" w:rsidRDefault="0086362B" w:rsidP="005D6563">
            <w:pPr>
              <w:widowControl/>
              <w:jc w:val="center"/>
              <w:rPr>
                <w:color w:val="000000"/>
                <w:kern w:val="0"/>
              </w:rPr>
            </w:pPr>
            <w:r w:rsidRPr="00B672AE">
              <w:rPr>
                <w:color w:val="000000"/>
                <w:kern w:val="0"/>
              </w:rPr>
              <w:t>Senkyunolide 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A55201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7" w:anchor="query=C12H1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EBDF9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3D6AADB" wp14:editId="1D656FCC">
                  <wp:extent cx="1400175" cy="862330"/>
                  <wp:effectExtent l="0" t="0" r="9525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862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90D7B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6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54CBD7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7.2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C0E0A6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1B1C86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9D7C30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78DA6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0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03AB59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enkyunolid P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755BA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24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30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EF3B1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77EAF96" wp14:editId="3222FC76">
                  <wp:extent cx="1119505" cy="1181100"/>
                  <wp:effectExtent l="0" t="0" r="4445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05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5F199D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2.5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0A8BE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.3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4A400F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2C4FA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426FD6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562A55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0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46E99E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49" w:history="1">
              <w:r w:rsidR="0086362B" w:rsidRPr="00B672AE">
                <w:rPr>
                  <w:color w:val="000000"/>
                </w:rPr>
                <w:t>Senkyunolide-R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212364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50" w:anchor="query=C12H16O5" w:history="1">
              <w:r w:rsidR="0086362B" w:rsidRPr="00B672AE">
                <w:rPr>
                  <w:color w:val="000000"/>
                  <w:shd w:val="clear" w:color="auto" w:fill="FFFFFF"/>
                </w:rPr>
                <w:t>C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12</w:t>
              </w:r>
              <w:r w:rsidR="0086362B" w:rsidRPr="00B672AE">
                <w:rPr>
                  <w:color w:val="000000"/>
                  <w:shd w:val="clear" w:color="auto" w:fill="FFFFFF"/>
                </w:rPr>
                <w:t>H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16</w:t>
              </w:r>
              <w:r w:rsidR="0086362B" w:rsidRPr="00B672AE">
                <w:rPr>
                  <w:color w:val="000000"/>
                  <w:shd w:val="clear" w:color="auto" w:fill="FFFFFF"/>
                </w:rPr>
                <w:t>O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FBA724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33C1516" wp14:editId="330194C8">
                  <wp:extent cx="1114425" cy="1019175"/>
                  <wp:effectExtent l="0" t="0" r="9525" b="9525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EBEF81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0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F4167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.1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B1EE4E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B3FA84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6B9927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6D494A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0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45715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-phenylpentan-1-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BEDD72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52" w:anchor="query=C11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E6321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EB58171" wp14:editId="7433B326">
                  <wp:extent cx="338455" cy="1071880"/>
                  <wp:effectExtent l="0" t="0" r="4445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1071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C003FD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2.2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09CF0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2.5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FB77BA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D0F15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5E3872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833CDF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0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6708F0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Riligustil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72C291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24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8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431CC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E6CB69B" wp14:editId="2BA6579D">
                  <wp:extent cx="1024255" cy="962025"/>
                  <wp:effectExtent l="0" t="0" r="4445" b="9525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585B07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0.5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4D062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1.9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95656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03A412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9ECC4C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4C4F6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1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33643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hydroxyoleanol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3D9835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55" w:anchor="query=C30H4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3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4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A91689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77BECE4" wp14:editId="583BABE9">
                  <wp:extent cx="1276350" cy="933450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7655E2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2.7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6DA42D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.0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E439D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310788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E0AA9B4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B4622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1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CA7177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57" w:history="1">
              <w:r w:rsidR="0086362B" w:rsidRPr="00B672AE">
                <w:rPr>
                  <w:color w:val="000000"/>
                </w:rPr>
                <w:t>β-sesquiphellandr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13B1CB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58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3C8BF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43EF59F" wp14:editId="7E617E6B">
                  <wp:extent cx="476250" cy="1081405"/>
                  <wp:effectExtent l="0" t="0" r="0" b="4445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08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77759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8AD070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3.6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0F460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A2BD1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D8CF31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A1D5A1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2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31646B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60" w:history="1">
              <w:r w:rsidR="0086362B" w:rsidRPr="00B672AE">
                <w:rPr>
                  <w:color w:val="000000"/>
                </w:rPr>
                <w:t>Chuanxiong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8A418B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61" w:anchor="query=C13H14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3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A55522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D3BCEC5" wp14:editId="7A785E2A">
                  <wp:extent cx="709930" cy="1000125"/>
                  <wp:effectExtent l="0" t="0" r="0" b="9525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993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63DF0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8.2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149A0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.1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0AED61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E5853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CADA95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356D4F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2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535854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β-Asar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147352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63" w:anchor="query=C12H16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3CE3D9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6C1622C" wp14:editId="73E027FE">
                  <wp:extent cx="881380" cy="82423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1380" cy="824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A1E3E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8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5506A2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.6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9050F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239C0F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6B9C64E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D472D8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2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EA963B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iperit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364142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65" w:anchor="query=C10H1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16571D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96B3EC5" wp14:editId="22540361">
                  <wp:extent cx="557530" cy="824230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530" cy="824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BCCE0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DCE877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3.2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72FB3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C0DC1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5AB2E4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FF94CB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2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A00F30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67" w:history="1">
              <w:r w:rsidR="0086362B" w:rsidRPr="00B672AE">
                <w:rPr>
                  <w:color w:val="000000"/>
                  <w:lang w:val="en"/>
                </w:rPr>
                <w:t>4-Thujan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17838C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68" w:anchor="query=C10H1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C26C69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C1264CD" wp14:editId="38B1C7AB">
                  <wp:extent cx="1057275" cy="738505"/>
                  <wp:effectExtent l="0" t="0" r="9525" b="4445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738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9E68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6104D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7.2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A73A9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245AA8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102428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31BD0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2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D24705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0" w:history="1">
              <w:r w:rsidR="0086362B" w:rsidRPr="00B672AE">
                <w:rPr>
                  <w:color w:val="000000"/>
                </w:rPr>
                <w:t>Cnidil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F615C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1" w:anchor="query=C12H18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0AEC71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745B1A2" wp14:editId="67BC4467">
                  <wp:extent cx="781050" cy="776605"/>
                  <wp:effectExtent l="0" t="0" r="0" b="4445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776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C19908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4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BCB7C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7.5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874A1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D592C3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45534E6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EBE00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2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A21D8A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3" w:history="1">
              <w:r w:rsidR="0086362B" w:rsidRPr="00B672AE">
                <w:rPr>
                  <w:color w:val="000000"/>
                </w:rPr>
                <w:t>1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3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8-p-Menthatrie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F80DD0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4" w:anchor="query=C10H1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DAC1A0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C99183B" wp14:editId="58437017">
                  <wp:extent cx="361950" cy="890905"/>
                  <wp:effectExtent l="0" t="0" r="0" b="4445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E6F59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4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0BB37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.8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95F6EB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D27A7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EB3664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7F35C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3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E3BCB5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Isobutyrophe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6F56CA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6" w:anchor="query=C10H12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057040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E300856" wp14:editId="03BC86E4">
                  <wp:extent cx="504825" cy="833755"/>
                  <wp:effectExtent l="0" t="0" r="9525" b="4445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833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542A94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8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9650B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0.3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4676CA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EC175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3F1E44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366CE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3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A01DE7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8" w:history="1">
              <w:r w:rsidR="0086362B" w:rsidRPr="00B672AE">
                <w:rPr>
                  <w:color w:val="000000"/>
                </w:rPr>
                <w:t>neocnidil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4C01D7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79" w:anchor="query=C10H12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  <w:r w:rsidR="0086362B" w:rsidRPr="00B672AE">
              <w:rPr>
                <w:color w:val="000000"/>
                <w:vertAlign w:val="subscript"/>
              </w:rPr>
              <w:t>2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937852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28F7C6B" wp14:editId="05A4F96E">
                  <wp:extent cx="967105" cy="957580"/>
                  <wp:effectExtent l="0" t="0" r="4445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105" cy="95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1FCB72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4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70A7E7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3.8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8A3C4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DBA022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84D0C7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1CEEAD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4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A13B6F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lang w:val="en"/>
              </w:rPr>
              <w:t>Perlolyri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15EBD1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81" w:anchor="query=C16H12N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N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A888D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5019B72" wp14:editId="49B53DE1">
                  <wp:extent cx="1371600" cy="919480"/>
                  <wp:effectExtent l="0" t="0" r="0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919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3ABE3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64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44AEC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5.9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959CD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525DAF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1409B0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EE424E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4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16936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regnenolone_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C603C4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83" w:anchor="query=C21H3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2F598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913B5EE" wp14:editId="14375975">
                  <wp:extent cx="1024255" cy="662305"/>
                  <wp:effectExtent l="0" t="0" r="4445" b="4445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2F7D4B3" w14:textId="77777777" w:rsidR="0086362B" w:rsidRPr="00B672AE" w:rsidRDefault="0086362B" w:rsidP="005D6563">
            <w:pPr>
              <w:ind w:right="180"/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6.5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8A7976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.0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067B24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52FAE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E95F3A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686FC7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4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390DE5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sedan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7AE798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85" w:anchor="query=C21H3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B7A47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A6FA9DC" wp14:editId="18D413EC">
                  <wp:extent cx="723900" cy="1090930"/>
                  <wp:effectExtent l="0" t="0" r="0" b="0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090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D15F08F" w14:textId="77777777" w:rsidR="0086362B" w:rsidRPr="00B672AE" w:rsidRDefault="0086362B" w:rsidP="005D6563">
            <w:pPr>
              <w:ind w:right="180"/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0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DBA8F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4.6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92D088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FAD836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FDA9FA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9B06E0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4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07B17F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87" w:history="1">
              <w:r w:rsidR="0086362B" w:rsidRPr="00B672AE">
                <w:rPr>
                  <w:color w:val="000000"/>
                </w:rPr>
                <w:t>senkyunolide-J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D53CC8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88" w:anchor="query=C12H18O4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2DB2B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B0D04A7" wp14:editId="5D782BD2">
                  <wp:extent cx="1024255" cy="933450"/>
                  <wp:effectExtent l="0" t="0" r="4445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D18AF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6.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71426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.1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B25C5A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31CB86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C0B49A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12AD2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4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2D5CCD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90" w:history="1">
              <w:r w:rsidR="0086362B" w:rsidRPr="00B672AE">
                <w:rPr>
                  <w:color w:val="000000"/>
                </w:rPr>
                <w:t>senkyunolide-S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F20731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91" w:anchor="query=C12H16O5" w:history="1">
              <w:r w:rsidR="0086362B" w:rsidRPr="00B672AE">
                <w:rPr>
                  <w:color w:val="000000"/>
                  <w:shd w:val="clear" w:color="auto" w:fill="FFFFFF"/>
                </w:rPr>
                <w:t>C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12</w:t>
              </w:r>
              <w:r w:rsidR="0086362B" w:rsidRPr="00B672AE">
                <w:rPr>
                  <w:color w:val="000000"/>
                  <w:shd w:val="clear" w:color="auto" w:fill="FFFFFF"/>
                </w:rPr>
                <w:t>H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16</w:t>
              </w:r>
              <w:r w:rsidR="0086362B" w:rsidRPr="00B672AE">
                <w:rPr>
                  <w:color w:val="000000"/>
                  <w:shd w:val="clear" w:color="auto" w:fill="FFFFFF"/>
                </w:rPr>
                <w:t>O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AEC973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635F71F" wp14:editId="3F564650">
                  <wp:extent cx="1024255" cy="938530"/>
                  <wp:effectExtent l="0" t="0" r="4445" b="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938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17229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0.3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3C0D4D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.6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7B28D2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7DE08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C8CEA0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815FFB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5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EFFB3B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93" w:history="1">
              <w:r w:rsidR="0086362B" w:rsidRPr="00B672AE">
                <w:rPr>
                  <w:color w:val="000000"/>
                </w:rPr>
                <w:t>1-Acetyl-beta-carboli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29F7CE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94" w:anchor="query=C13H10N2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3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N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B8888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BD45409" wp14:editId="4BA8C977">
                  <wp:extent cx="1233805" cy="795655"/>
                  <wp:effectExtent l="0" t="0" r="4445" b="4445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3805" cy="795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FE9B91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0.2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46EADB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7.1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50AA00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3A99A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3BFCE22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4FA9FB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5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DCD86B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enkyu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0B621E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96" w:anchor="query=C22H30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0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63E70D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545BF29" wp14:editId="7FC35511">
                  <wp:extent cx="819150" cy="1285875"/>
                  <wp:effectExtent l="0" t="0" r="0" b="952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47B68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26.5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D6F8C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.6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B6D43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.1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9D6440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D71D62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F7D37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5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1C261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inapic 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912F1D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298" w:anchor="query=C11H12O5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6D49A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3A370D4" wp14:editId="302C2E0A">
                  <wp:extent cx="885825" cy="1062355"/>
                  <wp:effectExtent l="0" t="0" r="9525" b="4445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062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527A3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4.2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CCB1F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4.1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797092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846C14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5A9F76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33063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5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272FD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spathule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06A91D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00" w:anchor="query=C15H2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36995D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9EEF1E0" wp14:editId="4EC1F9B6">
                  <wp:extent cx="948055" cy="904875"/>
                  <wp:effectExtent l="0" t="0" r="4445" b="9525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4A502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0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9610C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2.3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B39070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5CEB2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057637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485391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5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5EBAE7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hd w:val="clear" w:color="auto" w:fill="FFFFFF"/>
              </w:rPr>
              <w:t>xiongterp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D913B9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02" w:anchor="query=C39H54O5" w:tooltip="Find all compounds that have this formula" w:history="1">
              <w:r w:rsidR="0086362B" w:rsidRPr="00B672AE">
                <w:rPr>
                  <w:color w:val="000000"/>
                  <w:shd w:val="clear" w:color="auto" w:fill="FFFFFF"/>
                </w:rPr>
                <w:t>C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39</w:t>
              </w:r>
              <w:r w:rsidR="0086362B" w:rsidRPr="00B672AE">
                <w:rPr>
                  <w:color w:val="000000"/>
                  <w:shd w:val="clear" w:color="auto" w:fill="FFFFFF"/>
                </w:rPr>
                <w:t>H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54</w:t>
              </w:r>
              <w:r w:rsidR="0086362B" w:rsidRPr="00B672AE">
                <w:rPr>
                  <w:color w:val="000000"/>
                  <w:shd w:val="clear" w:color="auto" w:fill="FFFFFF"/>
                </w:rPr>
                <w:t>O</w:t>
              </w:r>
              <w:r w:rsidR="0086362B" w:rsidRPr="00B672AE">
                <w:rPr>
                  <w:color w:val="000000"/>
                  <w:shd w:val="clear" w:color="auto" w:fill="FFFFFF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7A8BFD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295A512" wp14:editId="41EA50DF">
                  <wp:extent cx="1719580" cy="857250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58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FD471B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74.8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41B9F2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3.7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2B53FA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E57FB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311BEFD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38EC4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6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702786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Propionylfura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4D1594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04" w:anchor="query=C7H8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E5A3D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52D50BB" wp14:editId="467EFEFC">
                  <wp:extent cx="1109980" cy="538480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9980" cy="538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F164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4.1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59B920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3.1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C3D94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17A6F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203265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7CC950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6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E7CD3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1R)-2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2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3-Trimethylcyclopent-3-ene-1-carbaldehy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5CD9F8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06" w:anchor="query=C9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C6E7B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108D65A" wp14:editId="1B13F524">
                  <wp:extent cx="1310005" cy="795655"/>
                  <wp:effectExtent l="0" t="0" r="4445" b="4445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005" cy="795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596EF8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8.2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A70C3E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2.6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3171F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90FE64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401A50C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DE28F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6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7AAEE8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ethyl 2-pentanoylbenzoa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38E12F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08" w:anchor="query=C13H16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3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C79E6E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7B033A0" wp14:editId="6DB98140">
                  <wp:extent cx="938530" cy="1081405"/>
                  <wp:effectExtent l="0" t="0" r="0" b="444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108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B9C9BC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0.2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210723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9.2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BFB654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66A1E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CF63B8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C9AFC4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6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0CDED6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ethyl 2-furoa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719D46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0" w:anchor="query=C6H6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4F52A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0A06552" wp14:editId="245BB203">
                  <wp:extent cx="1024255" cy="523875"/>
                  <wp:effectExtent l="0" t="0" r="444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C7923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6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E63AF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9.4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14FFC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484FD4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8A7815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D55971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7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792DF8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4S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6S)-cis-Carve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895BCB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2" w:anchor="query=C10H1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374C82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CC8F1E8" wp14:editId="73F54E4C">
                  <wp:extent cx="500380" cy="757555"/>
                  <wp:effectExtent l="0" t="0" r="0" b="4445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380" cy="75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22FC2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D40FC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2.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119E42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951F81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771768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D19D1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7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288099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4" w:history="1">
              <w:r w:rsidR="0086362B" w:rsidRPr="00B672AE">
                <w:rPr>
                  <w:color w:val="000000"/>
                </w:rPr>
                <w:t>2-Methylbenzoxaz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7E51F9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5" w:anchor="query=C8H7N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N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BFA3B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4C9A954" wp14:editId="6771CEC2">
                  <wp:extent cx="938530" cy="452755"/>
                  <wp:effectExtent l="0" t="0" r="0" b="444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452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9D4EDA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3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8AF0D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5.2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EAD253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37916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02B45A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6DD49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7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26AC37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6-Dimethyltetrahydropyran-2-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4DABF4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7" w:anchor="query=C7H12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6E895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415E11D" wp14:editId="2669D9F2">
                  <wp:extent cx="781050" cy="485775"/>
                  <wp:effectExtent l="0" t="0" r="0" b="952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3C119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8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20E798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.0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05893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12AC09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E944B14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71B3D7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7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B1170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1S)-3-Cyclohexene-1alpha-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71C2EA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19" w:anchor="query=C6H1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F37AB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5DAEC89" wp14:editId="7AB11284">
                  <wp:extent cx="438150" cy="762000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5CA2C2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8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80BFA2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0.5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E898AC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D9DECD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4C6357A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A10F6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7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7D1AF4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21" w:history="1">
              <w:r w:rsidR="0086362B" w:rsidRPr="00B672AE">
                <w:rPr>
                  <w:color w:val="000000"/>
                </w:rPr>
                <w:t>Methyl 3-furoat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23E83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6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6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3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358C17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6204E7B" wp14:editId="506FC0B0">
                  <wp:extent cx="643255" cy="952500"/>
                  <wp:effectExtent l="0" t="0" r="4445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25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F03CB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6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FAE5D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7.8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F52464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25F48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A0A034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A276A1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7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51D601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23" w:history="1">
              <w:r w:rsidR="0086362B" w:rsidRPr="00B672AE">
                <w:rPr>
                  <w:color w:val="000000"/>
                </w:rPr>
                <w:t>4</w:t>
              </w:r>
              <w:r w:rsidR="0086362B" w:rsidRPr="00B672AE">
                <w:rPr>
                  <w:color w:val="000000"/>
                </w:rPr>
                <w:t>、</w:t>
              </w:r>
              <w:r w:rsidR="0086362B" w:rsidRPr="00B672AE">
                <w:rPr>
                  <w:color w:val="000000"/>
                </w:rPr>
                <w:t>7-Dihydroxy-3-butylphthal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2FD83D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24" w:anchor="query=C12H14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  <w:p w14:paraId="52B6BA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729F8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A401174" wp14:editId="36EA7019">
                  <wp:extent cx="586105" cy="1076325"/>
                  <wp:effectExtent l="0" t="0" r="4445" b="9525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10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0326B5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94D6C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6.0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A3DFC0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6FAAE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746FBB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D2D45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8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CDFEA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-hydroxy-3-butylphthal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535836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26" w:anchor="query=C12H14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  <w:p w14:paraId="00FDF28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94D500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ADB4A91" wp14:editId="29C89490">
                  <wp:extent cx="652780" cy="1157605"/>
                  <wp:effectExtent l="0" t="0" r="0" b="4445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2780" cy="115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602E3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6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7E3250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0.3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00FC8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89B422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C8360E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933C6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8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262EF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-Propyl-2-thiouraci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88FA73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28" w:anchor="query=C7H10N2OS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N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  <w:r w:rsidR="0086362B" w:rsidRPr="00B672AE">
                <w:rPr>
                  <w:color w:val="000000"/>
                </w:rPr>
                <w:t>OS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A0DC30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EF823C5" wp14:editId="6080ECAB">
                  <wp:extent cx="1181100" cy="738505"/>
                  <wp:effectExtent l="0" t="0" r="0" b="444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38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CFF54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0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A58DF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7.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E7C82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995A26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DBAD2B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728FC1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8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A5CFD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color w:val="000000"/>
              </w:rPr>
              <w:t>4-Cineol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C6ECDE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0" w:anchor="query=C10H18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1DE5A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D044D7D" wp14:editId="391D876E">
                  <wp:extent cx="776605" cy="919480"/>
                  <wp:effectExtent l="0" t="0" r="4445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919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A3F1D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267090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0.9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5D23D4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D8621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D13689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33184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8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DC738E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2" w:history="1">
              <w:r w:rsidR="0086362B" w:rsidRPr="00B672AE">
                <w:rPr>
                  <w:color w:val="000000"/>
                </w:rPr>
                <w:t>Aromadendrene oxide 2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EDE8D8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3" w:anchor="query=C15H2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AE8097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CE16AB1" wp14:editId="2EC6D913">
                  <wp:extent cx="852805" cy="948055"/>
                  <wp:effectExtent l="0" t="0" r="4445" b="444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2805" cy="94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2C03E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0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43DA6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5.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C3AFB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DD0C4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EAC3BF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CA053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19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DAF5B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oniferylfcrula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B50FC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20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0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6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CE5C6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D828067" wp14:editId="3284A25F">
                  <wp:extent cx="1824355" cy="462280"/>
                  <wp:effectExtent l="0" t="0" r="444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4355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5FFB2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6.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D7160B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5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1989E6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702BA2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E69AF7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08640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12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95B2A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germacrene 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96F79D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6" w:anchor="query=C15H2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4A107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555DDC5" wp14:editId="6A299E70">
                  <wp:extent cx="847725" cy="866775"/>
                  <wp:effectExtent l="0" t="0" r="9525" b="952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0B2BC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3E5D34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2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2E75BB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0B5ED9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6BE631E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77C9B9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19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2695D9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8" w:history="1">
              <w:r w:rsidR="0086362B" w:rsidRPr="00B672AE">
                <w:rPr>
                  <w:color w:val="000000"/>
                </w:rPr>
                <w:t>Hexaphen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F379DF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39" w:anchor="query=C12H16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3B373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9B020A7" wp14:editId="54E18B12">
                  <wp:extent cx="485775" cy="1081405"/>
                  <wp:effectExtent l="0" t="0" r="9525" b="444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08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66207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6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9C1077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8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D47950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E2C13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F90551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9143F4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20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8CB9B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tetramethylpyrazi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61C0CB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1" w:anchor="query=C8H12N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N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D2109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BA11AA9" wp14:editId="1E88BF88">
                  <wp:extent cx="43180" cy="4318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" cy="4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color w:val="000000"/>
              </w:rPr>
              <w:drawing>
                <wp:inline distT="0" distB="0" distL="0" distR="0" wp14:anchorId="7F287AE0" wp14:editId="4EFEE59A">
                  <wp:extent cx="619125" cy="414655"/>
                  <wp:effectExtent l="0" t="0" r="9525" b="444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776236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6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A381CB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.0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5B1DE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3AE44C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2E21C6E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F1D16F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20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A05EF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enkyunolide-A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0B8199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4" w:anchor="query=C12H16O2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1BB21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3BB1319" wp14:editId="5AD86ADD">
                  <wp:extent cx="662305" cy="652780"/>
                  <wp:effectExtent l="0" t="0" r="444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305" cy="652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2FB75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2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3E7E51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8.2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24C24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E17B2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5CDBF6B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0D8F3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21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E117FD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5" w:history="1">
              <w:r w:rsidR="0086362B" w:rsidRPr="00B672AE">
                <w:rPr>
                  <w:color w:val="000000"/>
                </w:rPr>
                <w:t>Senkyunolide G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06156C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6" w:anchor="query=C12H16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14B19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B8896BF" wp14:editId="020BFDE6">
                  <wp:extent cx="662305" cy="652780"/>
                  <wp:effectExtent l="0" t="0" r="444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305" cy="652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9121A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8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69B4D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5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EF104C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F50E1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0A7FE43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D954D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2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3C58BB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8" w:history="1">
              <w:r w:rsidR="0086362B" w:rsidRPr="00B672AE">
                <w:rPr>
                  <w:color w:val="000000"/>
                  <w:lang w:val="en"/>
                </w:rPr>
                <w:t>senkyunolide I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C8D44B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49" w:anchor="query=C12H16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2930A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118123C" wp14:editId="33804BAF">
                  <wp:extent cx="43180" cy="4318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" cy="4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color w:val="000000"/>
              </w:rPr>
              <w:drawing>
                <wp:inline distT="0" distB="0" distL="0" distR="0" wp14:anchorId="5BE458C8" wp14:editId="622ED32F">
                  <wp:extent cx="805180" cy="676275"/>
                  <wp:effectExtent l="0" t="0" r="0" b="952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518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E0237E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6268A4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6.7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F92BF7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BC75E7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7E623DD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7628B1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3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A7EAFE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52" w:history="1">
              <w:r w:rsidR="0086362B" w:rsidRPr="00B672AE">
                <w:rPr>
                  <w:color w:val="000000"/>
                </w:rPr>
                <w:t>caffeic 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2FBDE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53" w:anchor="query=C9H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79570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968ACCF" wp14:editId="7FBA48E7">
                  <wp:extent cx="695325" cy="1038225"/>
                  <wp:effectExtent l="0" t="0" r="9525" b="952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B1A39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0.1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829F61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.7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CD212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212981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7E5CF9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9EC43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35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7E13F3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itoster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742370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55" w:anchor="query=C29H50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50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2460D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288BBF9A" wp14:editId="14425030">
                  <wp:extent cx="948055" cy="971550"/>
                  <wp:effectExtent l="0" t="0" r="4445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48FB17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14.7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7978FE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6.9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C7761F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AF5EF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Cynanchum otophyllum</w:t>
            </w:r>
            <w:r w:rsidRPr="00B672AE">
              <w:rPr>
                <w:color w:val="000000"/>
                <w:kern w:val="0"/>
              </w:rPr>
              <w:t xml:space="preserve"> Schneid.</w:t>
            </w:r>
            <w:r w:rsidRPr="00B672AE">
              <w:rPr>
                <w:color w:val="000000"/>
                <w:kern w:val="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60A0E20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659B4D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3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A7A6B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Fol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569A33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57" w:anchor="query=C19H19N7O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9</w:t>
              </w:r>
              <w:r w:rsidR="0086362B" w:rsidRPr="00B672AE">
                <w:rPr>
                  <w:color w:val="000000"/>
                </w:rPr>
                <w:t>N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0A8735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F0B01BA" wp14:editId="744E1090">
                  <wp:extent cx="1400175" cy="695325"/>
                  <wp:effectExtent l="0" t="0" r="9525" b="952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95DA7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41.4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8DF4EE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8.9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9E2ED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1B966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47CD624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70D05F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67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9AA5D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-Amylfura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7DD342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59" w:anchor="query=C9H14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C25816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1DE55E7" wp14:editId="799266D7">
                  <wp:extent cx="1224280" cy="57658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280" cy="57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5E0F9D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8.2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2DEAA1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4.5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3310D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BCD8D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</w:p>
        </w:tc>
      </w:tr>
      <w:tr w:rsidR="0086362B" w:rsidRPr="00B672AE" w14:paraId="1CA4D23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D40145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84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E58F93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ucros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65D81E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61" w:anchor="query=C12H22O11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C4C78D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08043EA" wp14:editId="53BA1A95">
                  <wp:extent cx="981075" cy="1043305"/>
                  <wp:effectExtent l="0" t="0" r="9525" b="444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043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CC4C3B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2.3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3954E1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.1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1E1F0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3CB631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</w:rPr>
              <w:t>Ligusticum chuanxiong</w:t>
            </w:r>
            <w:r w:rsidRPr="00B672AE">
              <w:rPr>
                <w:color w:val="000000"/>
              </w:rPr>
              <w:t xml:space="preserve"> Hort.</w:t>
            </w:r>
            <w:r w:rsidRPr="00B672AE">
              <w:rPr>
                <w:color w:val="00000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Cynanchum otophyllum</w:t>
            </w:r>
            <w:r w:rsidRPr="00B672AE">
              <w:rPr>
                <w:color w:val="000000"/>
                <w:kern w:val="0"/>
              </w:rPr>
              <w:t xml:space="preserve"> Schneid.</w:t>
            </w:r>
            <w:r w:rsidRPr="00B672AE">
              <w:rPr>
                <w:color w:val="000000"/>
                <w:kern w:val="0"/>
              </w:rPr>
              <w:t>、</w:t>
            </w:r>
            <w:r w:rsidRPr="00B672AE">
              <w:rPr>
                <w:i/>
                <w:color w:val="000000"/>
                <w:kern w:val="0"/>
              </w:rPr>
              <w:t xml:space="preserve"> 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75B2F73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A20E9D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10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BB876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yrogall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E9429E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63" w:anchor="query=C6H6O3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5177FF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591" w:dyaOrig="1970" w14:anchorId="259AB7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5pt;height:52pt" o:ole="">
                  <v:imagedata r:id="rId364" o:title=""/>
                </v:shape>
                <o:OLEObject Type="Embed" ProgID="ChemDraw.Document.6.0" ShapeID="_x0000_i1025" DrawAspect="Content" ObjectID="_1707294868" r:id="rId36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1942D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6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C999F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.9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C8555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23AD2BA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7A4DE2B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DC219E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24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A68533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66" w:history="1">
              <w:r w:rsidR="0086362B" w:rsidRPr="00B672AE">
                <w:rPr>
                  <w:rStyle w:val="Hyperlink"/>
                  <w:color w:val="000000"/>
                  <w:u w:val="none"/>
                </w:rPr>
                <w:t>Nopin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F4D238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67" w:anchor="query=C9H14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9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D597F0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207" w:dyaOrig="2039" w14:anchorId="3B75C203">
                <v:shape id="_x0000_i1026" type="#_x0000_t75" style="width:80.5pt;height:74.5pt" o:ole="">
                  <v:imagedata r:id="rId368" o:title=""/>
                </v:shape>
                <o:OLEObject Type="Embed" ProgID="ChemDraw.Document.6.0" ShapeID="_x0000_i1026" DrawAspect="Content" ObjectID="_1707294869" r:id="rId36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D6B59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8.2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A577BF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7.8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93BBB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39C9D5E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F4E345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90019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39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3F1FB1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70" w:history="1">
              <w:r w:rsidR="0086362B" w:rsidRPr="00B672AE">
                <w:rPr>
                  <w:rStyle w:val="Hyperlink"/>
                  <w:color w:val="000000"/>
                  <w:u w:val="none"/>
                </w:rPr>
                <w:t>myristic 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539943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71" w:anchor="query=C14H28O2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4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CF6ED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449" w:dyaOrig="693" w14:anchorId="2FA0AECE">
                <v:shape id="_x0000_i1027" type="#_x0000_t75" style="width:102.5pt;height:16pt" o:ole="">
                  <v:imagedata r:id="rId372" o:title=""/>
                </v:shape>
                <o:OLEObject Type="Embed" ProgID="ChemDraw.Document.6.0" ShapeID="_x0000_i1027" DrawAspect="Content" ObjectID="_1707294870" r:id="rId373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803F4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8.4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ABCD2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.1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8E811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9F9CD84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55092D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63AE3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180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C2F81F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74" w:history="1">
              <w:r w:rsidR="0086362B" w:rsidRPr="00B672AE">
                <w:rPr>
                  <w:rStyle w:val="Hyperlink"/>
                  <w:color w:val="000000"/>
                  <w:u w:val="none"/>
                </w:rPr>
                <w:t>salicylic 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59A2EB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75" w:anchor="query=C7H6O3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7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6FEBC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070" w:dyaOrig="2270" w14:anchorId="425ED3C7">
                <v:shape id="_x0000_i1028" type="#_x0000_t75" style="width:52pt;height:57pt" o:ole="">
                  <v:imagedata r:id="rId376" o:title=""/>
                </v:shape>
                <o:OLEObject Type="Embed" ProgID="ChemDraw.Document.6.0" ShapeID="_x0000_i1028" DrawAspect="Content" ObjectID="_1707294871" r:id="rId377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58BD5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8.1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099F4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2.1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D4AAC0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4B6D685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F35E2C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F1D48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88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16D51C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78" w:history="1">
              <w:r w:rsidR="0086362B" w:rsidRPr="00B672AE">
                <w:rPr>
                  <w:rStyle w:val="Hyperlink"/>
                  <w:color w:val="000000"/>
                  <w:u w:val="none"/>
                </w:rPr>
                <w:t>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2-dimethylcyclohexan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9E80CA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79" w:anchor="query=C8H16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63A1AB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1857" w:dyaOrig="1801" w14:anchorId="4AEF42F2">
                <v:shape id="_x0000_i1029" type="#_x0000_t75" style="width:44.5pt;height:43.5pt" o:ole="">
                  <v:imagedata r:id="rId380" o:title=""/>
                </v:shape>
                <o:OLEObject Type="Embed" ProgID="ChemDraw.Document.6.0" ShapeID="_x0000_i1029" DrawAspect="Content" ObjectID="_1707294872" r:id="rId381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E1FB33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8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12B7C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2.5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C4D8E9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663014E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4EB9CD9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148E2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89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42BE0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-methylidenefluore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2566B8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82" w:anchor="query=C14H10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86782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891" w:dyaOrig="2246" w14:anchorId="57E82CF5">
                <v:shape id="_x0000_i1030" type="#_x0000_t75" style="width:63.5pt;height:48.5pt" o:ole="">
                  <v:imagedata r:id="rId383" o:title=""/>
                </v:shape>
                <o:OLEObject Type="Embed" ProgID="ChemDraw.Document.6.0" ShapeID="_x0000_i1030" DrawAspect="Content" ObjectID="_1707294873" r:id="rId384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60C9A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8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C83E2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6.8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A962C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E3B29A7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B32824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9114F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89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834462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85" w:tgtFrame="_blank" w:history="1">
              <w:r w:rsidR="0086362B" w:rsidRPr="00B672AE">
                <w:rPr>
                  <w:rStyle w:val="Hyperlink"/>
                  <w:color w:val="000000"/>
                  <w:u w:val="none"/>
                </w:rPr>
                <w:t>dipropyl phthalate 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8737D0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86" w:anchor="query=C14H18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190B7A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201" w:dyaOrig="3678" w14:anchorId="01119431">
                <v:shape id="_x0000_i1031" type="#_x0000_t75" style="width:69pt;height:59.5pt" o:ole="">
                  <v:imagedata r:id="rId387" o:title=""/>
                </v:shape>
                <o:OLEObject Type="Embed" ProgID="ChemDraw.Document.6.0" ShapeID="_x0000_i1031" DrawAspect="Content" ObjectID="_1707294874" r:id="rId388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7E380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0.3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DBC029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6.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0BD72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EEB7D4B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C78697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BBBF9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89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56F5AF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89" w:tgtFrame="_blank" w:history="1">
              <w:r w:rsidR="0086362B" w:rsidRPr="00B672AE">
                <w:rPr>
                  <w:rStyle w:val="Hyperlink"/>
                  <w:color w:val="000000"/>
                  <w:u w:val="none"/>
                </w:rPr>
                <w:t>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6-Di-tert-butylphen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C0201E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90" w:anchor="query=C14H22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41020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103" w:dyaOrig="1970" w14:anchorId="1A6EBF78">
                <v:shape id="_x0000_i1032" type="#_x0000_t75" style="width:68.5pt;height:43.5pt" o:ole="">
                  <v:imagedata r:id="rId391" o:title=""/>
                </v:shape>
                <o:OLEObject Type="Embed" ProgID="ChemDraw.Document.6.0" ShapeID="_x0000_i1032" DrawAspect="Content" ObjectID="_1707294875" r:id="rId39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9B645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6.3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09B2E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.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C64EFD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7525449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3F83417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273825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89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45C9B6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arwi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FC276B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93" w:anchor="query=C10H16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25027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517" w:dyaOrig="2334" w14:anchorId="25B423C1">
                <v:shape id="_x0000_i1033" type="#_x0000_t75" style="width:68.5pt;height:64pt" o:ole="">
                  <v:imagedata r:id="rId394" o:title=""/>
                </v:shape>
                <o:OLEObject Type="Embed" ProgID="ChemDraw.Document.6.0" ShapeID="_x0000_i1033" DrawAspect="Content" ObjectID="_1707294876" r:id="rId39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80B83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CC76A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9.7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93C45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83A4C06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3FB800A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9746B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89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244108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96" w:history="1">
              <w:r w:rsidR="0086362B" w:rsidRPr="00B672AE">
                <w:rPr>
                  <w:rStyle w:val="Hyperlink"/>
                  <w:color w:val="000000"/>
                  <w:u w:val="none"/>
                </w:rPr>
                <w:t>(+)-trans-Myrtan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83A07E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397" w:anchor="query=C10H18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54EA14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517" w:dyaOrig="2334" w14:anchorId="0ACC7B32">
                <v:shape id="_x0000_i1034" type="#_x0000_t75" style="width:68.5pt;height:64pt" o:ole="">
                  <v:imagedata r:id="rId398" o:title=""/>
                </v:shape>
                <o:OLEObject Type="Embed" ProgID="ChemDraw.Document.6.0" ShapeID="_x0000_i1034" DrawAspect="Content" ObjectID="_1707294877" r:id="rId39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48F0C7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54.2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EDF31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9.6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387C67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AD4C5E1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E4693C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0FD34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190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CC1969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3-Hydroxybetulin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9BB9CA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00" w:anchor="query=C30H48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D74FB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03" w:dyaOrig="4855" w14:anchorId="619EE15A">
                <v:shape id="_x0000_i1035" type="#_x0000_t75" style="width:68pt;height:58.5pt" o:ole="">
                  <v:imagedata r:id="rId401" o:title=""/>
                </v:shape>
                <o:OLEObject Type="Embed" ProgID="ChemDraw.Document.6.0" ShapeID="_x0000_i1035" DrawAspect="Content" ObjectID="_1707294878" r:id="rId40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BDC43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2.7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C12A2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6.9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1FC914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15D2AFB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526C7E2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4A04D2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0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4BBAC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-Methylene-cycloartan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EE5D3F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03" w:anchor="query=C31H52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1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5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  <w:p w14:paraId="1200A83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E41C30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347" w:dyaOrig="5049" w14:anchorId="27381406">
                <v:shape id="_x0000_i1036" type="#_x0000_t75" style="width:68.5pt;height:54.5pt" o:ole="">
                  <v:imagedata r:id="rId404" o:title=""/>
                </v:shape>
                <o:OLEObject Type="Embed" ProgID="ChemDraw.Document.6.0" ShapeID="_x0000_i1036" DrawAspect="Content" ObjectID="_1707294879" r:id="rId40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BE4ED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40.8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8677E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.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55E0FC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48F2433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18E7A0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72FD4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0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10130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Allyl-cres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5A2F0B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06" w:anchor="query=C10H12O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6F879F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412" w:dyaOrig="1879" w14:anchorId="2D64EF91">
                <v:shape id="_x0000_i1037" type="#_x0000_t75" style="width:81pt;height:44pt" o:ole="">
                  <v:imagedata r:id="rId407" o:title=""/>
                </v:shape>
                <o:OLEObject Type="Embed" ProgID="ChemDraw.Document.6.0" ShapeID="_x0000_i1037" DrawAspect="Content" ObjectID="_1707294880" r:id="rId408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56BAD0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8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ED9DD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2.0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713704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FC772DD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51A10FF4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1EC2E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0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CB4EA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ethyl galla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3A2EAD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09" w:anchor="query=C8H8O5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C1809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591" w:dyaOrig="3460" w14:anchorId="144748CC">
                <v:shape id="_x0000_i1038" type="#_x0000_t75" style="width:53pt;height:71.5pt" o:ole="">
                  <v:imagedata r:id="rId410" o:title=""/>
                </v:shape>
                <o:OLEObject Type="Embed" ProgID="ChemDraw.Document.6.0" ShapeID="_x0000_i1038" DrawAspect="Content" ObjectID="_1707294881" r:id="rId411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1382E4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4.1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35534F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0.9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6DCA37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978FD7B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19D73E2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AEDED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0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4B50E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Ethyl galla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0E9886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12" w:anchor="query=C9H10O5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9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A21C1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591" w:dyaOrig="3767" w14:anchorId="0DC079A7">
                <v:shape id="_x0000_i1039" type="#_x0000_t75" style="width:56.5pt;height:82pt" o:ole="">
                  <v:imagedata r:id="rId413" o:title=""/>
                </v:shape>
                <o:OLEObject Type="Embed" ProgID="ChemDraw.Document.6.0" ShapeID="_x0000_i1039" DrawAspect="Content" ObjectID="_1707294882" r:id="rId414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C141F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8.1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B1B792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.6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802F9D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537D446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0DFB51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1770A0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1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EC93F9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15" w:history="1">
              <w:r w:rsidR="0086362B" w:rsidRPr="00B672AE">
                <w:rPr>
                  <w:rStyle w:val="Hyperlink"/>
                  <w:color w:val="000000"/>
                  <w:u w:val="none"/>
                </w:rPr>
                <w:t>paeonos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9990D1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16" w:anchor="query=C27H30O1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7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F9752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7266" w:dyaOrig="4739" w14:anchorId="2C07B058">
                <v:shape id="_x0000_i1040" type="#_x0000_t75" style="width:100.5pt;height:65pt" o:ole="">
                  <v:imagedata r:id="rId417" o:title=""/>
                </v:shape>
                <o:OLEObject Type="Embed" ProgID="ChemDraw.Document.6.0" ShapeID="_x0000_i1040" DrawAspect="Content" ObjectID="_1707294883" r:id="rId418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B4755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10.5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A9A6F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4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1BF82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AF4EAC6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0F0166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13373F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56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DF5D76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19" w:history="1">
              <w:r w:rsidR="0086362B" w:rsidRPr="00B672AE">
                <w:rPr>
                  <w:rStyle w:val="Hyperlink"/>
                  <w:color w:val="000000"/>
                  <w:u w:val="none"/>
                </w:rPr>
                <w:t>Astragalin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B55552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20" w:anchor="query=C21H20O11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1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1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3AF63D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188" w:dyaOrig="4740" w14:anchorId="3E04EE0B">
                <v:shape id="_x0000_i1041" type="#_x0000_t75" style="width:71.5pt;height:65pt" o:ole="">
                  <v:imagedata r:id="rId421" o:title=""/>
                </v:shape>
                <o:OLEObject Type="Embed" ProgID="ChemDraw.Document.6.0" ShapeID="_x0000_i1041" DrawAspect="Content" ObjectID="_1707294884" r:id="rId42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A9650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48.4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3A0E1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.0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E0416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DD64A5F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D0A2AC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59812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1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60ADBB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23" w:history="1">
              <w:r w:rsidR="0086362B" w:rsidRPr="00B672AE">
                <w:rPr>
                  <w:rStyle w:val="Hyperlink"/>
                  <w:color w:val="000000"/>
                  <w:u w:val="none"/>
                </w:rPr>
                <w:t>(3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3aR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5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6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7aR)-5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6-dihydroxy-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6-dimethyl-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3a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5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7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7a-hexahydrobenzofuran-2-on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99B122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24" w:anchor="query=C10H16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D14DD4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530" w:dyaOrig="2119" w14:anchorId="5E2D002C">
                <v:shape id="_x0000_i1042" type="#_x0000_t75" style="width:66.5pt;height:39.5pt" o:ole="">
                  <v:imagedata r:id="rId425" o:title=""/>
                </v:shape>
                <o:OLEObject Type="Embed" ProgID="ChemDraw.Document.6.0" ShapeID="_x0000_i1042" DrawAspect="Content" ObjectID="_1707294885" r:id="rId42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47A43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0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18F0E2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6.6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81F1F2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CFACFFF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4E08C4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A16DBA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1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9F619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aeoniflorige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1467A1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27" w:anchor="query=C17H18O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7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7C5DB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  <w:sz w:val="21"/>
                <w:szCs w:val="21"/>
              </w:rPr>
              <w:object w:dxaOrig="4617" w:dyaOrig="2164" w14:anchorId="7F6C9290">
                <v:shape id="_x0000_i1043" type="#_x0000_t75" style="width:89.5pt;height:47.5pt" o:ole="">
                  <v:imagedata r:id="rId428" o:title=""/>
                </v:shape>
                <o:OLEObject Type="Embed" ProgID="ChemDraw.Document.6.0" ShapeID="_x0000_i1043" DrawAspect="Content" ObjectID="_1707294886" r:id="rId42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C83C5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8.3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6490C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7.5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B6573D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E1ACABE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36BECA6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5715A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1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89886A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albi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E729E0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30" w:anchor="query=C22H30O4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E24E8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008" w:dyaOrig="3196" w14:anchorId="033FA4D0">
                <v:shape id="_x0000_i1044" type="#_x0000_t75" style="width:107pt;height:68pt" o:ole="">
                  <v:imagedata r:id="rId431" o:title=""/>
                </v:shape>
                <o:OLEObject Type="Embed" ProgID="ChemDraw.Document.6.0" ShapeID="_x0000_i1044" DrawAspect="Content" ObjectID="_1707294887" r:id="rId43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8EA0A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58.5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59D4DF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3.5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EC5841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5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A69C532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12B44F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068D1C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909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045784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33" w:tgtFrame="_blank" w:history="1">
              <w:r w:rsidR="0086362B" w:rsidRPr="00B672AE">
                <w:rPr>
                  <w:rStyle w:val="Hyperlink"/>
                  <w:color w:val="000000"/>
                  <w:u w:val="none"/>
                </w:rPr>
                <w:t>1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6-O-Pentagalloyl glucose</w:t>
              </w:r>
            </w:hyperlink>
          </w:p>
          <w:p w14:paraId="6423BDE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A38B0F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34" w:anchor="query=C41H32O2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1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BE9C51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562" w:dyaOrig="4708" w14:anchorId="3BA274D6">
                <v:shape id="_x0000_i1045" type="#_x0000_t75" style="width:100pt;height:103.5pt" o:ole="">
                  <v:imagedata r:id="rId435" o:title=""/>
                </v:shape>
                <o:OLEObject Type="Embed" ProgID="ChemDraw.Document.6.0" ShapeID="_x0000_i1045" DrawAspect="Content" ObjectID="_1707294888" r:id="rId43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23B5A5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40.7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A0500F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0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D01C86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8723A17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3D5590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400C1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192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C0906F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Lactiflori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15D8E4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37" w:anchor="query=C23H26O10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D26D03D" w14:textId="77777777" w:rsidR="0086362B" w:rsidRPr="00B672AE" w:rsidRDefault="0086362B" w:rsidP="005D6563">
            <w:r w:rsidRPr="00B672AE">
              <w:rPr>
                <w:noProof/>
                <w:color w:val="000000"/>
                <w:sz w:val="21"/>
                <w:szCs w:val="21"/>
              </w:rPr>
              <w:object w:dxaOrig="4528" w:dyaOrig="4763" w14:anchorId="62691534">
                <v:shape id="_x0000_i1046" type="#_x0000_t75" style="width:80pt;height:84pt" o:ole="">
                  <v:imagedata r:id="rId438" o:title=""/>
                </v:shape>
                <o:OLEObject Type="Embed" ProgID="ChemDraw.Document.6.0" ShapeID="_x0000_i1046" DrawAspect="Content" ObjectID="_1707294889" r:id="rId43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50FAD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62.4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5875C8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9.1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4F4AEB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9DF3A87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5570AED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AC487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2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085A72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aeonilactone C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26B25A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40" w:anchor="query=C17H18O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7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390CD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170" w:dyaOrig="3736" w14:anchorId="745F461A">
                <v:shape id="_x0000_i1047" type="#_x0000_t75" style="width:82pt;height:59.5pt" o:ole="">
                  <v:imagedata r:id="rId441" o:title=""/>
                </v:shape>
                <o:OLEObject Type="Embed" ProgID="ChemDraw.Document.6.0" ShapeID="_x0000_i1047" DrawAspect="Content" ObjectID="_1707294890" r:id="rId44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517C4A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8.3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BDF9B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.8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C6301A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D432F0C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3613D10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EF0FD0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2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E28880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43" w:history="1">
              <w:r w:rsidR="0086362B" w:rsidRPr="00B672AE">
                <w:rPr>
                  <w:rStyle w:val="Hyperlink"/>
                  <w:color w:val="000000"/>
                  <w:u w:val="none"/>
                </w:rPr>
                <w:t>paeoniflorin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3F675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23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8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11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10AED6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204" w:dyaOrig="5013" w14:anchorId="061147F6">
                <v:shape id="_x0000_i1048" type="#_x0000_t75" style="width:63pt;height:76pt" o:ole="">
                  <v:imagedata r:id="rId444" o:title=""/>
                </v:shape>
                <o:OLEObject Type="Embed" ProgID="ChemDraw.Document.6.0" ShapeID="_x0000_i1048" DrawAspect="Content" ObjectID="_1707294891" r:id="rId44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B42CC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0.5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C9DF8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3.8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362E43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3D96566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C93696E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1478EC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2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13D44D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46" w:history="1">
              <w:r w:rsidR="0086362B" w:rsidRPr="00B672AE">
                <w:rPr>
                  <w:rStyle w:val="Hyperlink"/>
                  <w:color w:val="000000"/>
                  <w:u w:val="none"/>
                </w:rPr>
                <w:t>albiflorin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6865F5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47" w:anchor="query=C23H28O11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1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C0577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750" w:dyaOrig="4012" w14:anchorId="60026D3A">
                <v:shape id="_x0000_i1049" type="#_x0000_t75" style="width:65.5pt;height:95.5pt" o:ole="">
                  <v:imagedata r:id="rId448" o:title=""/>
                </v:shape>
                <o:OLEObject Type="Embed" ProgID="ChemDraw.Document.6.0" ShapeID="_x0000_i1049" DrawAspect="Content" ObjectID="_1707294892" r:id="rId44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8CB5D9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0.5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CD143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.0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3208F1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31F2320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5DDF510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E405C8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2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62A906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50" w:history="1">
              <w:r w:rsidR="0086362B" w:rsidRPr="00B672AE">
                <w:rPr>
                  <w:rStyle w:val="Hyperlink"/>
                  <w:color w:val="000000"/>
                  <w:u w:val="none"/>
                </w:rPr>
                <w:t>albiflorin_qt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9F2350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18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22</w:t>
            </w:r>
            <w:r w:rsidRPr="00B672AE">
              <w:rPr>
                <w:color w:val="000000"/>
              </w:rPr>
              <w:t>O</w:t>
            </w:r>
            <w:r w:rsidRPr="00B672AE">
              <w:rPr>
                <w:color w:val="000000"/>
                <w:vertAlign w:val="subscript"/>
              </w:rPr>
              <w:t>5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BE837B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703" w:dyaOrig="2777" w14:anchorId="58252123">
                <v:shape id="_x0000_i1050" type="#_x0000_t75" style="width:64.5pt;height:66pt" o:ole="">
                  <v:imagedata r:id="rId451" o:title=""/>
                </v:shape>
                <o:OLEObject Type="Embed" ProgID="ChemDraw.Document.6.0" ShapeID="_x0000_i1050" DrawAspect="Content" ObjectID="_1707294893" r:id="rId45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6AD29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8.3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C309A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6.6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FA757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1E29E4A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663C885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B3452B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193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155C97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benzoylpaeoniflori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31DA5C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53" w:anchor="query=C30H32O13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36E9A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071" w:dyaOrig="5013" w14:anchorId="2375181A">
                <v:shape id="_x0000_i1051" type="#_x0000_t75" style="width:91pt;height:76pt" o:ole="">
                  <v:imagedata r:id="rId454" o:title=""/>
                </v:shape>
                <o:OLEObject Type="Embed" ProgID="ChemDraw.Document.6.0" ShapeID="_x0000_i1051" DrawAspect="Content" ObjectID="_1707294894" r:id="rId45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53148D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84.6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EC490C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.2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5F354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3051D29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27369F4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B4707E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3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F083A9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56" w:history="1">
              <w:r w:rsidR="0086362B" w:rsidRPr="00B672AE">
                <w:rPr>
                  <w:rStyle w:val="Hyperlink"/>
                  <w:color w:val="000000"/>
                  <w:u w:val="none"/>
                </w:rPr>
                <w:t>galloylpaeoniflorin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9BD43E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57" w:anchor="query=C30H32O15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CE27E2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7" w:dyaOrig="67" w14:anchorId="5E2A75DC">
                <v:shape id="_x0000_i1052" type="#_x0000_t75" style="width:3.5pt;height:3.5pt" o:ole="">
                  <v:imagedata r:id="rId458" o:title=""/>
                </v:shape>
                <o:OLEObject Type="Embed" ProgID="ChemDraw.Document.6.0" ShapeID="_x0000_i1052" DrawAspect="Content" ObjectID="_1707294895" r:id="rId459"/>
              </w:object>
            </w:r>
            <w:r w:rsidRPr="00B672AE">
              <w:rPr>
                <w:color w:val="000000"/>
              </w:rPr>
              <w:object w:dxaOrig="6803" w:dyaOrig="5013" w14:anchorId="1DF85FA7">
                <v:shape id="_x0000_i1053" type="#_x0000_t75" style="width:102pt;height:76pt" o:ole="">
                  <v:imagedata r:id="rId460" o:title=""/>
                </v:shape>
                <o:OLEObject Type="Embed" ProgID="ChemDraw.Document.6.0" ShapeID="_x0000_i1053" DrawAspect="Content" ObjectID="_1707294896" r:id="rId461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80DC54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32.6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3570AD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0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D47BB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3E5F00C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796D69D6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58932F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3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B7630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Oxypaeoniflori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01E9DF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62" w:anchor="query=C23H28O12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19F09D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600" w:dyaOrig="5092" w14:anchorId="5C7A3E44">
                <v:shape id="_x0000_i1054" type="#_x0000_t75" style="width:69.5pt;height:77pt" o:ole="">
                  <v:imagedata r:id="rId463" o:title=""/>
                </v:shape>
                <o:OLEObject Type="Embed" ProgID="ChemDraw.Document.6.0" ShapeID="_x0000_i1054" DrawAspect="Content" ObjectID="_1707294897" r:id="rId464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D4A23F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96.5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051F1C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.8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2B42FB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5982918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6896FB8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5823B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3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020CCA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aeonilactone A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556DAB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65" w:anchor="query=C10H14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0104D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530" w:dyaOrig="2119" w14:anchorId="58B3A42C">
                <v:shape id="_x0000_i1055" type="#_x0000_t75" style="width:91.5pt;height:55pt" o:ole="">
                  <v:imagedata r:id="rId466" o:title=""/>
                </v:shape>
                <o:OLEObject Type="Embed" ProgID="ChemDraw.Document.6.0" ShapeID="_x0000_i1055" DrawAspect="Content" ObjectID="_1707294898" r:id="rId467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C6BD7D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8.2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044E9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4.9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ECBAB8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681473E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65690E6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33B3F8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93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300282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aeonilactone B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812514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68" w:anchor="query=C10H12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1C4856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530" w:dyaOrig="2114" w14:anchorId="7EAE1448">
                <v:shape id="_x0000_i1056" type="#_x0000_t75" style="width:91.5pt;height:55pt" o:ole="">
                  <v:imagedata r:id="rId469" o:title=""/>
                </v:shape>
                <o:OLEObject Type="Embed" ProgID="ChemDraw.Document.6.0" ShapeID="_x0000_i1056" DrawAspect="Content" ObjectID="_1707294899" r:id="rId47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B3EA9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6.2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DEF8DC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7.7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A1F1ED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6EE7771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70FDB75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A59816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21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6C5D7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betulin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EEC4B7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71" w:anchor="query=C30H48O3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A16FF8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09" w:dyaOrig="4322" w14:anchorId="774D085C">
                <v:shape id="_x0000_i1057" type="#_x0000_t75" style="width:100.5pt;height:76pt" o:ole="">
                  <v:imagedata r:id="rId472" o:title=""/>
                </v:shape>
                <o:OLEObject Type="Embed" ProgID="ChemDraw.Document.6.0" ShapeID="_x0000_i1057" DrawAspect="Content" ObjectID="_1707294900" r:id="rId473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F5495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56.7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B0ABF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5.3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6536C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9732276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5C28B4B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06EB64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26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254AF5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oleanol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5D88B9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74" w:anchor="query=C30H48O3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F7086B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09" w:dyaOrig="4173" w14:anchorId="6146BB83">
                <v:shape id="_x0000_i1058" type="#_x0000_t75" style="width:104pt;height:76pt" o:ole="">
                  <v:imagedata r:id="rId475" o:title=""/>
                </v:shape>
                <o:OLEObject Type="Embed" ProgID="ChemDraw.Document.6.0" ShapeID="_x0000_i1058" DrawAspect="Content" ObjectID="_1707294901" r:id="rId47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AECBFF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56.7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78C79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.0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32BC9A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1E51378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1379F9E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0A9AD5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2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86AD84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kaempfer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5F85CE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77" w:anchor="query=C15H10O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5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410275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188" w:dyaOrig="2940" w14:anchorId="719487CC">
                <v:shape id="_x0000_i1059" type="#_x0000_t75" style="width:101pt;height:58pt" o:ole="">
                  <v:imagedata r:id="rId478" o:title=""/>
                </v:shape>
                <o:OLEObject Type="Embed" ProgID="ChemDraw.Document.6.0" ShapeID="_x0000_i1059" DrawAspect="Content" ObjectID="_1707294902" r:id="rId47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AC1006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86.2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9394F2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1.8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69F506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8DD790E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64F09DE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97521B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49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D9BE4B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(+)-catechi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0A21BE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80" w:anchor="query=C15H14O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5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614EA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188" w:dyaOrig="3539" w14:anchorId="6A2A9CEF">
                <v:shape id="_x0000_i1060" type="#_x0000_t75" style="width:97.5pt;height:66.5pt" o:ole="">
                  <v:imagedata r:id="rId481" o:title=""/>
                </v:shape>
                <o:OLEObject Type="Embed" ProgID="ChemDraw.Document.6.0" ShapeID="_x0000_i1060" DrawAspect="Content" ObjectID="_1707294903" r:id="rId48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B7E70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0.2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CC0639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4.8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BBA342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16EDBBD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3782E2B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DE6824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51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F1FE19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rStyle w:val="Emphasis"/>
                <w:i w:val="0"/>
                <w:iCs w:val="0"/>
                <w:color w:val="000000"/>
              </w:rPr>
              <w:t>Gallic</w:t>
            </w:r>
            <w:r w:rsidRPr="00B672AE">
              <w:rPr>
                <w:rStyle w:val="apple-converted-space"/>
                <w:color w:val="000000"/>
              </w:rPr>
              <w:t> </w:t>
            </w:r>
            <w:r w:rsidRPr="00B672AE">
              <w:rPr>
                <w:rStyle w:val="Emphasis"/>
                <w:i w:val="0"/>
                <w:iCs w:val="0"/>
                <w:color w:val="000000"/>
              </w:rPr>
              <w:t>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51D252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83" w:anchor="query=C7H6O5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7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A27532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591" w:dyaOrig="2937" w14:anchorId="7FD37887">
                <v:shape id="_x0000_i1061" type="#_x0000_t75" style="width:65pt;height:74pt" o:ole="">
                  <v:imagedata r:id="rId484" o:title=""/>
                </v:shape>
                <o:OLEObject Type="Embed" ProgID="ChemDraw.Document.6.0" ShapeID="_x0000_i1061" DrawAspect="Content" ObjectID="_1707294904" r:id="rId48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1AF22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70.1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6C17B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1.6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79DED0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09AA399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081B278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33FB6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55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E53002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86" w:history="1">
              <w:r w:rsidR="0086362B" w:rsidRPr="00B672AE">
                <w:rPr>
                  <w:rStyle w:val="Hyperlink"/>
                  <w:color w:val="000000"/>
                  <w:u w:val="none"/>
                </w:rPr>
                <w:t>Hederagen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138A8B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87" w:anchor="query=C30H48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5AC325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09" w:dyaOrig="4675" w14:anchorId="6EC3CEF9">
                <v:shape id="_x0000_i1062" type="#_x0000_t75" style="width:115pt;height:94pt" o:ole="">
                  <v:imagedata r:id="rId488" o:title=""/>
                </v:shape>
                <o:OLEObject Type="Embed" ProgID="ChemDraw.Document.6.0" ShapeID="_x0000_i1062" DrawAspect="Content" ObjectID="_1707294905" r:id="rId48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A141B9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72.7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073E7A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.4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98A72B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7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F5FC527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7FB31A2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4C784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067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540D59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rStyle w:val="Emphasis"/>
                <w:i w:val="0"/>
                <w:iCs w:val="0"/>
                <w:color w:val="000000"/>
              </w:rPr>
              <w:t>Dibutyl phthala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34E203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90" w:anchor="query=C16H22O4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2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73710E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354" w:dyaOrig="3841" w14:anchorId="68E81114">
                <v:shape id="_x0000_i1063" type="#_x0000_t75" style="width:102pt;height:73pt" o:ole="">
                  <v:imagedata r:id="rId491" o:title=""/>
                </v:shape>
                <o:OLEObject Type="Embed" ProgID="ChemDraw.Document.6.0" ShapeID="_x0000_i1063" DrawAspect="Content" ObjectID="_1707294906" r:id="rId49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6908B3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78.38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238BA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4.5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56163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43E28E2" w14:textId="77777777" w:rsidR="0086362B" w:rsidRPr="00B672AE" w:rsidRDefault="0086362B" w:rsidP="005D6563">
            <w:pPr>
              <w:jc w:val="center"/>
              <w:rPr>
                <w:i/>
                <w:color w:val="000000"/>
              </w:rPr>
            </w:pPr>
            <w:r w:rsidRPr="00B672AE">
              <w:rPr>
                <w:i/>
                <w:color w:val="000000"/>
              </w:rPr>
              <w:t>Cynanchum otophyllum Schneid.</w:t>
            </w:r>
          </w:p>
        </w:tc>
      </w:tr>
      <w:tr w:rsidR="0086362B" w:rsidRPr="00B672AE" w14:paraId="511B6FA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50013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43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EF5355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93" w:history="1">
              <w:r w:rsidR="0086362B" w:rsidRPr="00B672AE">
                <w:rPr>
                  <w:rStyle w:val="Hyperlink"/>
                  <w:color w:val="000000"/>
                  <w:u w:val="none"/>
                </w:rPr>
                <w:t>leonur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00C9CD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94" w:anchor="query=C15H24O9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EEA4B4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742" w:dyaOrig="4296" w14:anchorId="29E41864">
                <v:shape id="_x0000_i1064" type="#_x0000_t75" style="width:97pt;height:88pt" o:ole="">
                  <v:imagedata r:id="rId495" o:title=""/>
                </v:shape>
                <o:OLEObject Type="Embed" ProgID="ChemDraw.Document.6.0" ShapeID="_x0000_i1064" DrawAspect="Content" ObjectID="_1707294907" r:id="rId49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D560AA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8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8E477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.6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FCFDFB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4C7693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5864F6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497B80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33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B7CCF1E" w14:textId="77777777" w:rsidR="0086362B" w:rsidRPr="00B672AE" w:rsidRDefault="00D662D1" w:rsidP="005D6563">
            <w:pPr>
              <w:pStyle w:val="Heading3"/>
              <w:shd w:val="clear" w:color="auto" w:fill="FFFFFF"/>
              <w:spacing w:before="0" w:beforeAutospacing="0" w:after="75" w:afterAutospacing="0"/>
              <w:jc w:val="center"/>
              <w:rPr>
                <w:rFonts w:ascii="Times New Roman" w:hAnsi="Times New Roman" w:cs="Times New Roman"/>
                <w:b w:val="0"/>
                <w:color w:val="000000"/>
                <w:sz w:val="20"/>
                <w:szCs w:val="20"/>
              </w:rPr>
            </w:pPr>
            <w:hyperlink r:id="rId497" w:history="1">
              <w:r w:rsidR="0086362B" w:rsidRPr="00B672AE">
                <w:rPr>
                  <w:rStyle w:val="Hyperlink"/>
                  <w:rFonts w:ascii="Times New Roman" w:hAnsi="Times New Roman" w:cs="Times New Roman"/>
                  <w:b w:val="0"/>
                  <w:color w:val="000000"/>
                  <w:sz w:val="20"/>
                  <w:szCs w:val="20"/>
                  <w:u w:val="none"/>
                </w:rPr>
                <w:t>acteos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E22B087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498" w:anchor="query=C29H36O15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3DB03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7788" w:dyaOrig="7139" w14:anchorId="2E886BED">
                <v:shape id="_x0000_i1065" type="#_x0000_t75" style="width:87pt;height:80.5pt" o:ole="">
                  <v:imagedata r:id="rId499" o:title=""/>
                </v:shape>
                <o:OLEObject Type="Embed" ProgID="ChemDraw.Document.6.0" ShapeID="_x0000_i1065" DrawAspect="Content" ObjectID="_1707294908" r:id="rId50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434A55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24.6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2B745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.9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BF721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6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2D020C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6A02F6E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CA200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76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DF3A0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-Hydroxymethyl-2-furancarboxylic acid</w:t>
            </w:r>
          </w:p>
          <w:p w14:paraId="166B113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47F28B2" w14:textId="77777777" w:rsidR="0086362B" w:rsidRPr="00B672AE" w:rsidRDefault="00D662D1" w:rsidP="005D6563">
            <w:pPr>
              <w:tabs>
                <w:tab w:val="left" w:pos="542"/>
              </w:tabs>
              <w:jc w:val="center"/>
              <w:rPr>
                <w:color w:val="000000"/>
              </w:rPr>
            </w:pPr>
            <w:hyperlink r:id="rId501" w:anchor="query=C6H6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D48E8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615" w:dyaOrig="2009" w14:anchorId="42A13465">
                <v:shape id="_x0000_i1066" type="#_x0000_t75" style="width:74.5pt;height:56.5pt" o:ole="">
                  <v:imagedata r:id="rId502" o:title=""/>
                </v:shape>
                <o:OLEObject Type="Embed" ProgID="ChemDraw.Document.6.0" ShapeID="_x0000_i1066" DrawAspect="Content" ObjectID="_1707294909" r:id="rId503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1071E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42.1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924A2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2.4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D86D4E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8A2D64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463D32F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EC79E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177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B09AB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ihydro-beta-ionon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CFEABD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04" w:anchor="query=C13H22O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3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112B69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201" w:dyaOrig="1970" w14:anchorId="3D63E39A">
                <v:shape id="_x0000_i1067" type="#_x0000_t75" style="width:80.5pt;height:49.5pt" o:ole="">
                  <v:imagedata r:id="rId505" o:title=""/>
                </v:shape>
                <o:OLEObject Type="Embed" ProgID="ChemDraw.Document.6.0" ShapeID="_x0000_i1067" DrawAspect="Content" ObjectID="_1707294910" r:id="rId50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5F378C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4.3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86D2D6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6.2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F74A53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8F2D0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17E45B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4D9736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32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52CA3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L-Pyroglutamic acid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C8D812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07" w:anchor="query=C5H7NO3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7</w:t>
              </w:r>
              <w:r w:rsidR="0086362B" w:rsidRPr="00B672AE">
                <w:rPr>
                  <w:color w:val="000000"/>
                </w:rPr>
                <w:t>NO</w:t>
              </w:r>
              <w:r w:rsidR="0086362B" w:rsidRPr="00B672AE">
                <w:rPr>
                  <w:color w:val="000000"/>
                  <w:vertAlign w:val="subscript"/>
                </w:rPr>
                <w:t>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BA1453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676" w:dyaOrig="1811" w14:anchorId="3C1F6DC7">
                <v:shape id="_x0000_i1068" type="#_x0000_t75" style="width:80.5pt;height:55pt" o:ole="">
                  <v:imagedata r:id="rId508" o:title=""/>
                </v:shape>
                <o:OLEObject Type="Embed" ProgID="ChemDraw.Document.6.0" ShapeID="_x0000_i1068" DrawAspect="Content" ObjectID="_1707294911" r:id="rId50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4E9D6F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29.1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59E825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6.2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9EFED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47D2EE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4435566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44459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281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D3D0BB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atalp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9F725E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10" w:anchor="query=C15H22O10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4976C2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597" w:dyaOrig="4296" w14:anchorId="1CC3352D">
                <v:shape id="_x0000_i1069" type="#_x0000_t75" style="width:102.5pt;height:95pt" o:ole="">
                  <v:imagedata r:id="rId511" o:title=""/>
                </v:shape>
                <o:OLEObject Type="Embed" ProgID="ChemDraw.Document.6.0" ShapeID="_x0000_i1069" DrawAspect="Content" ObjectID="_1707294912" r:id="rId51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C16341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62.3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AD861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.0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A17651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E8EB7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774D447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D4174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282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32426F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13" w:history="1">
              <w:r w:rsidR="0086362B" w:rsidRPr="00B672AE">
                <w:rPr>
                  <w:rStyle w:val="Hyperlink"/>
                  <w:color w:val="000000"/>
                  <w:u w:val="none"/>
                </w:rPr>
                <w:t>catapol_qt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CF6DF5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9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4</w:t>
            </w:r>
            <w:r w:rsidRPr="00B672AE">
              <w:rPr>
                <w:color w:val="000000"/>
              </w:rPr>
              <w:t>0</w:t>
            </w:r>
            <w:r w:rsidRPr="00B672AE">
              <w:rPr>
                <w:color w:val="000000"/>
                <w:vertAlign w:val="subscript"/>
              </w:rPr>
              <w:t>6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5E1F24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375" w:dyaOrig="2879" w14:anchorId="07DBB693">
                <v:shape id="_x0000_i1070" type="#_x0000_t75" style="width:53pt;height:64pt" o:ole="">
                  <v:imagedata r:id="rId514" o:title=""/>
                </v:shape>
                <o:OLEObject Type="Embed" ProgID="ChemDraw.Document.6.0" ShapeID="_x0000_i1070" DrawAspect="Content" ObjectID="_1707294913" r:id="rId51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8177A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0.2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7C59CB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4.6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319C7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EF4903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7993E70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A47F20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20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51BDE8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16" w:history="1">
              <w:r w:rsidR="0086362B" w:rsidRPr="00B672AE">
                <w:rPr>
                  <w:rStyle w:val="Hyperlink"/>
                  <w:color w:val="000000"/>
                  <w:u w:val="none"/>
                </w:rPr>
                <w:t>8-epi-Loganic aci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3432B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17" w:anchor="query=C16H24O10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28B4CC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154" w:dyaOrig="4740" w14:anchorId="12F7D3DC">
                <v:shape id="_x0000_i1071" type="#_x0000_t75" style="width:98pt;height:89.5pt" o:ole="">
                  <v:imagedata r:id="rId518" o:title=""/>
                </v:shape>
                <o:OLEObject Type="Embed" ProgID="ChemDraw.Document.6.0" ShapeID="_x0000_i1071" DrawAspect="Content" ObjectID="_1707294914" r:id="rId51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50C8F1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76.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1DD9117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4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B7F9BA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9825F6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45CB95E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A1329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33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C2EB60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Forsythoside A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70B262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20" w:anchor="query=C29H36O15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1C2A12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11" w:dyaOrig="4139" w14:anchorId="48876A13">
                <v:shape id="_x0000_i1072" type="#_x0000_t75" style="width:102pt;height:75pt" o:ole="">
                  <v:imagedata r:id="rId521" o:title=""/>
                </v:shape>
                <o:OLEObject Type="Embed" ProgID="ChemDraw.Document.6.0" ShapeID="_x0000_i1072" DrawAspect="Content" ObjectID="_1707294915" r:id="rId52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2ADDF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24.6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354417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0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261118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6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0E96B7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0E57E2B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E42C69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69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2CA4D00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23" w:history="1">
              <w:r w:rsidR="0086362B" w:rsidRPr="00B672AE">
                <w:rPr>
                  <w:rStyle w:val="Hyperlink"/>
                  <w:color w:val="000000"/>
                  <w:u w:val="none"/>
                </w:rPr>
                <w:t>Cistanoside F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5F8DC4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24" w:anchor="query=C21H28O13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1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8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727837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803" w:dyaOrig="4917" w14:anchorId="0DFD3BDD">
                <v:shape id="_x0000_i1073" type="#_x0000_t75" style="width:68pt;height:89pt" o:ole="">
                  <v:imagedata r:id="rId525" o:title=""/>
                </v:shape>
                <o:OLEObject Type="Embed" ProgID="ChemDraw.Document.6.0" ShapeID="_x0000_i1073" DrawAspect="Content" ObjectID="_1707294916" r:id="rId52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1EBF0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8.4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385CB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7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ED6F1B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6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703F84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09FF0CD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CA0EE5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69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4E4E02B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27" w:history="1">
              <w:r w:rsidR="0086362B" w:rsidRPr="00B672AE">
                <w:rPr>
                  <w:rStyle w:val="Hyperlink"/>
                  <w:color w:val="000000"/>
                  <w:u w:val="none"/>
                </w:rPr>
                <w:t>(2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3R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4R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5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6R)-2-[[(1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4aS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5R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7aR)-4a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5-dihydroxy-7-methylol-5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7a-dihydro-1H-cyclopenta[c]pyran-1-yl]oxy]-6-methylol-tetrahydropyran-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、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5-tri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B78938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28" w:anchor="query=C15H22O10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BC1A8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973" w:dyaOrig="4294" w14:anchorId="46EE4269">
                <v:shape id="_x0000_i1074" type="#_x0000_t75" style="width:95pt;height:81pt" o:ole="">
                  <v:imagedata r:id="rId529" o:title=""/>
                </v:shape>
                <o:OLEObject Type="Embed" ProgID="ChemDraw.Document.6.0" ShapeID="_x0000_i1074" DrawAspect="Content" ObjectID="_1707294917" r:id="rId53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F75577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62.3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3A9B41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06ECF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6104A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57B23AC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89D70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AF2904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Dihydrocatalpol</w:t>
            </w:r>
          </w:p>
          <w:p w14:paraId="7695FE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3539D1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31" w:anchor="query=C15H24O10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9BDB5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597" w:dyaOrig="4296" w14:anchorId="3D7687AB">
                <v:shape id="_x0000_i1075" type="#_x0000_t75" style="width:102.5pt;height:95pt" o:ole="">
                  <v:imagedata r:id="rId532" o:title=""/>
                </v:shape>
                <o:OLEObject Type="Embed" ProgID="ChemDraw.Document.6.0" ShapeID="_x0000_i1075" DrawAspect="Content" ObjectID="_1707294918" r:id="rId533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DF244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64.3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22C03A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5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D95AF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28D097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2BCA3E5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B84F4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69EEC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genipos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9DC041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34" w:anchor="query=C17H24O10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7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895B01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345" w:dyaOrig="5339" w14:anchorId="073F7694">
                <v:shape id="_x0000_i1076" type="#_x0000_t75" style="width:96.5pt;height:118.5pt" o:ole="">
                  <v:imagedata r:id="rId535" o:title=""/>
                </v:shape>
                <o:OLEObject Type="Embed" ProgID="ChemDraw.Document.6.0" ShapeID="_x0000_i1076" DrawAspect="Content" ObjectID="_1707294919" r:id="rId53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1910BA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88.4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4786FA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78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B5FB12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4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11B34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2720B00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8C66C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F2CA78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37" w:history="1">
              <w:r w:rsidR="0086362B" w:rsidRPr="00B672AE">
                <w:rPr>
                  <w:rStyle w:val="Hyperlink"/>
                  <w:color w:val="000000"/>
                  <w:u w:val="none"/>
                </w:rPr>
                <w:t>geniposide_qt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F24FB8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38" w:anchor="query=C17H24O10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4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8D351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123" w:dyaOrig="3923" w14:anchorId="28B4BBDF">
                <v:shape id="_x0000_i1077" type="#_x0000_t75" style="width:47pt;height:87pt" o:ole="">
                  <v:imagedata r:id="rId539" o:title=""/>
                </v:shape>
                <o:OLEObject Type="Embed" ProgID="ChemDraw.Document.6.0" ShapeID="_x0000_i1077" DrawAspect="Content" ObjectID="_1707294920" r:id="rId54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DFAB4A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6.2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5F2714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7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0F039C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AE5A61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6AA3456E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C0E75F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70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1D0EBC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41" w:history="1">
              <w:r w:rsidR="0086362B" w:rsidRPr="00B672AE">
                <w:rPr>
                  <w:rStyle w:val="Hyperlink"/>
                  <w:color w:val="000000"/>
                  <w:u w:val="none"/>
                </w:rPr>
                <w:t>glutinos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6F344E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42" w:anchor="query=C15H23ClO10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  <w:vertAlign w:val="subscript"/>
                </w:rPr>
                <w:t>15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  <w:vertAlign w:val="subscript"/>
                </w:rPr>
                <w:t>23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</w:rPr>
                <w:t>ClO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  <w:vertAlign w:val="subscript"/>
                </w:rPr>
                <w:t>1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DA84B6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049" w:dyaOrig="4296" w14:anchorId="38982504">
                <v:shape id="_x0000_i1078" type="#_x0000_t75" style="width:113pt;height:95pt" o:ole="">
                  <v:imagedata r:id="rId543" o:title=""/>
                </v:shape>
                <o:OLEObject Type="Embed" ProgID="ChemDraw.Document.6.0" ShapeID="_x0000_i1078" DrawAspect="Content" ObjectID="_1707294921" r:id="rId544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C61B2A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8.8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B10147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1.3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2ED60C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52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7A7C7A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0AC81FB9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4AB7F2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239CE1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45" w:history="1">
              <w:r w:rsidR="0086362B" w:rsidRPr="00B672AE">
                <w:rPr>
                  <w:rStyle w:val="Hyperlink"/>
                  <w:color w:val="000000"/>
                  <w:u w:val="none"/>
                </w:rPr>
                <w:t>Jiofuran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EA50B4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46" w:anchor="query=C9H12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1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CAF378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347" w:dyaOrig="3213" w14:anchorId="3FD0DD79">
                <v:shape id="_x0000_i1079" type="#_x0000_t75" style="width:52pt;height:71.5pt" o:ole="">
                  <v:imagedata r:id="rId547" o:title=""/>
                </v:shape>
                <o:OLEObject Type="Embed" ProgID="ChemDraw.Document.6.0" ShapeID="_x0000_i1079" DrawAspect="Content" ObjectID="_1707294922" r:id="rId548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8F121F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4.2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5B19D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4.91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9EF947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71F673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5B3D0542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A75B53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0B654A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49" w:history="1">
              <w:r w:rsidR="0086362B" w:rsidRPr="00B672AE">
                <w:rPr>
                  <w:rStyle w:val="Hyperlink"/>
                  <w:color w:val="000000"/>
                  <w:u w:val="none"/>
                </w:rPr>
                <w:t>jioglutin A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DDB4C2F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50" w:anchor="query=C10H15ClO5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5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Cl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106910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740" w:dyaOrig="3427" w14:anchorId="4ACD4EB0">
                <v:shape id="_x0000_i1080" type="#_x0000_t75" style="width:61pt;height:75.5pt" o:ole="">
                  <v:imagedata r:id="rId551" o:title=""/>
                </v:shape>
                <o:OLEObject Type="Embed" ProgID="ChemDraw.Document.6.0" ShapeID="_x0000_i1080" DrawAspect="Content" ObjectID="_1707294923" r:id="rId55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3F6670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0.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EDB34D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90.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A86BF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E6F347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4BC818F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EFFA61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094B16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53" w:history="1">
              <w:r w:rsidR="0086362B" w:rsidRPr="00B672AE">
                <w:rPr>
                  <w:rStyle w:val="Hyperlink"/>
                  <w:color w:val="000000"/>
                  <w:u w:val="none"/>
                </w:rPr>
                <w:t>jioglutin C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3659FF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54" w:anchor="query=C10H16O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6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0CB6BC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2740" w:dyaOrig="3427" w14:anchorId="415086B6">
                <v:shape id="_x0000_i1081" type="#_x0000_t75" style="width:61pt;height:75.5pt" o:ole="">
                  <v:imagedata r:id="rId555" o:title=""/>
                </v:shape>
                <o:OLEObject Type="Embed" ProgID="ChemDraw.Document.6.0" ShapeID="_x0000_i1081" DrawAspect="Content" ObjectID="_1707294924" r:id="rId55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973A21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32.2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41DF06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.5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B9C3AB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38476A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77B723F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673909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0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A7E627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57" w:history="1">
              <w:r w:rsidR="0086362B" w:rsidRPr="00B672AE">
                <w:rPr>
                  <w:rStyle w:val="Hyperlink"/>
                  <w:color w:val="000000"/>
                  <w:u w:val="none"/>
                </w:rPr>
                <w:t>jioglutin 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D94743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58" w:anchor="query=C11H18O6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  <w:vertAlign w:val="subscript"/>
                </w:rPr>
                <w:t>11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  <w:vertAlign w:val="subscript"/>
                </w:rPr>
                <w:t>18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shd w:val="clear" w:color="auto" w:fill="FFFFFF"/>
                  <w:vertAlign w:val="subscript"/>
                </w:rPr>
                <w:t>6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33BBEB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398" w:dyaOrig="2879" w14:anchorId="494CC69D">
                <v:shape id="_x0000_i1082" type="#_x0000_t75" style="width:71pt;height:58pt" o:ole="">
                  <v:imagedata r:id="rId559" o:title=""/>
                </v:shape>
                <o:OLEObject Type="Embed" ProgID="ChemDraw.Document.6.0" ShapeID="_x0000_i1082" DrawAspect="Content" ObjectID="_1707294925" r:id="rId56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610770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46.29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0B32DB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9.0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64EEC8E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79F5C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2F77806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7EBCD9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71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C3AF44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jioglutolid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CBAC44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61" w:anchor="query=C9H14O4" w:history="1">
              <w:r w:rsidR="0086362B" w:rsidRPr="00B672AE">
                <w:rPr>
                  <w:rStyle w:val="breakword"/>
                  <w:color w:val="000000"/>
                </w:rPr>
                <w:t>C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9</w:t>
              </w:r>
              <w:r w:rsidR="0086362B" w:rsidRPr="00B672AE">
                <w:rPr>
                  <w:rStyle w:val="breakword"/>
                  <w:color w:val="000000"/>
                </w:rPr>
                <w:t>H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14</w:t>
              </w:r>
              <w:r w:rsidR="0086362B" w:rsidRPr="00B672AE">
                <w:rPr>
                  <w:rStyle w:val="breakword"/>
                  <w:color w:val="000000"/>
                </w:rPr>
                <w:t>O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4099CC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038" w:dyaOrig="2282" w14:anchorId="216C4E5A">
                <v:shape id="_x0000_i1083" type="#_x0000_t75" style="width:61.5pt;height:45pt" o:ole="">
                  <v:imagedata r:id="rId562" o:title=""/>
                </v:shape>
                <o:OLEObject Type="Embed" ProgID="ChemDraw.Document.6.0" ShapeID="_x0000_i1083" DrawAspect="Content" ObjectID="_1707294926" r:id="rId563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FCF8FB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86.2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8C89B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6.9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31460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0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3FB575D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2B0E8B6B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6857CC2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t>MOL00371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A0FDEB1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t>Methyl (1S,4aS,7aS)-7-methylidene-1-[(2S,3R,4S,5S,6R)-3,4,5-trihydroxy-6-[[(2R,3R,4R,5S,6R)-3,4,5-trihydroxy-6-methyloxan-2-yl]oxymethyl]oxan-2-yl]oxy-4a,5,6,7a-tetrahydro-1H-cyclopenta[c]pyran-4-carboxylate</w:t>
            </w:r>
          </w:p>
          <w:p w14:paraId="6DDEF953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t>Cit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E0FDADE" w14:textId="77777777" w:rsidR="0086362B" w:rsidRPr="00B672AE" w:rsidRDefault="00D662D1" w:rsidP="005D6563">
            <w:pPr>
              <w:jc w:val="center"/>
              <w:rPr>
                <w:color w:val="0D0D0D"/>
              </w:rPr>
            </w:pPr>
            <w:hyperlink r:id="rId564" w:anchor="query=C23H34O13" w:tooltip="Find all compounds that have this formula" w:history="1">
              <w:r w:rsidR="0086362B" w:rsidRPr="00B672AE">
                <w:rPr>
                  <w:color w:val="0D0D0D"/>
                </w:rPr>
                <w:t>C</w:t>
              </w:r>
              <w:r w:rsidR="0086362B" w:rsidRPr="00B672AE">
                <w:rPr>
                  <w:color w:val="0D0D0D"/>
                  <w:vertAlign w:val="subscript"/>
                </w:rPr>
                <w:t>23</w:t>
              </w:r>
              <w:r w:rsidR="0086362B" w:rsidRPr="00B672AE">
                <w:rPr>
                  <w:color w:val="0D0D0D"/>
                </w:rPr>
                <w:t>H</w:t>
              </w:r>
              <w:r w:rsidR="0086362B" w:rsidRPr="00B672AE">
                <w:rPr>
                  <w:color w:val="0D0D0D"/>
                  <w:vertAlign w:val="subscript"/>
                </w:rPr>
                <w:t>34</w:t>
              </w:r>
              <w:r w:rsidR="0086362B" w:rsidRPr="00B672AE">
                <w:rPr>
                  <w:color w:val="0D0D0D"/>
                </w:rPr>
                <w:t>O</w:t>
              </w:r>
              <w:r w:rsidR="0086362B" w:rsidRPr="00B672AE">
                <w:rPr>
                  <w:color w:val="0D0D0D"/>
                  <w:vertAlign w:val="subscript"/>
                </w:rPr>
                <w:t>13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14C37E9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object w:dxaOrig="67" w:dyaOrig="67" w14:anchorId="530699F4">
                <v:shape id="_x0000_i1084" type="#_x0000_t75" style="width:3.5pt;height:3.5pt" o:ole="">
                  <v:imagedata r:id="rId565" o:title=""/>
                </v:shape>
                <o:OLEObject Type="Embed" ProgID="ChemDraw.Document.6.0" ShapeID="_x0000_i1084" DrawAspect="Content" ObjectID="_1707294927" r:id="rId566"/>
              </w:object>
            </w:r>
            <w:r w:rsidRPr="00B672AE">
              <w:rPr>
                <w:color w:val="0D0D0D"/>
              </w:rPr>
              <w:object w:dxaOrig="4670" w:dyaOrig="6239" w14:anchorId="3F4CF584">
                <v:shape id="_x0000_i1085" type="#_x0000_t75" style="width:70pt;height:94.5pt" o:ole="">
                  <v:imagedata r:id="rId567" o:title=""/>
                </v:shape>
                <o:OLEObject Type="Embed" ProgID="ChemDraw.Document.6.0" ShapeID="_x0000_i1085" DrawAspect="Content" ObjectID="_1707294928" r:id="rId568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409C780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t>518.5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6375BE1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t>28.2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4CCB389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color w:val="0D0D0D"/>
              </w:rPr>
              <w:t>0.8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C105EB8" w14:textId="77777777" w:rsidR="0086362B" w:rsidRPr="00B672AE" w:rsidRDefault="0086362B" w:rsidP="005D6563">
            <w:pPr>
              <w:jc w:val="center"/>
              <w:rPr>
                <w:color w:val="0D0D0D"/>
              </w:rPr>
            </w:pPr>
            <w:r w:rsidRPr="00B672AE">
              <w:rPr>
                <w:i/>
                <w:color w:val="0D0D0D"/>
                <w:kern w:val="0"/>
              </w:rPr>
              <w:t xml:space="preserve">Rehmanniae radix </w:t>
            </w:r>
            <w:r w:rsidRPr="00B672AE">
              <w:rPr>
                <w:color w:val="0D0D0D"/>
                <w:kern w:val="0"/>
              </w:rPr>
              <w:t>preparata</w:t>
            </w:r>
            <w:r w:rsidRPr="00B672AE">
              <w:rPr>
                <w:color w:val="0D0D0D"/>
                <w:kern w:val="0"/>
              </w:rPr>
              <w:t>、</w:t>
            </w:r>
          </w:p>
        </w:tc>
      </w:tr>
      <w:tr w:rsidR="0086362B" w:rsidRPr="00B672AE" w14:paraId="5536A4EA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80741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14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7973CBE1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69" w:history="1">
              <w:r w:rsidR="0086362B" w:rsidRPr="00B672AE">
                <w:rPr>
                  <w:rStyle w:val="Hyperlink"/>
                  <w:color w:val="000000"/>
                  <w:u w:val="none"/>
                </w:rPr>
                <w:t>Jionoside A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A616D59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70" w:anchor="query=C36H48O20" w:history="1">
              <w:r w:rsidR="0086362B" w:rsidRPr="00B672AE">
                <w:rPr>
                  <w:rStyle w:val="breakword"/>
                  <w:color w:val="000000"/>
                  <w:shd w:val="clear" w:color="auto" w:fill="FFFFFF"/>
                </w:rPr>
                <w:t>C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  <w:vertAlign w:val="subscript"/>
                </w:rPr>
                <w:t>36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</w:rPr>
                <w:t>H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  <w:vertAlign w:val="subscript"/>
                </w:rPr>
                <w:t>48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</w:rPr>
                <w:t>O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  <w:vertAlign w:val="subscript"/>
                </w:rPr>
                <w:t>2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36ACDDD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930" w:dyaOrig="5236" w14:anchorId="0673948F">
                <v:shape id="_x0000_i1086" type="#_x0000_t75" style="width:92.5pt;height:83pt" o:ole="">
                  <v:imagedata r:id="rId571" o:title=""/>
                </v:shape>
                <o:OLEObject Type="Embed" ProgID="ChemDraw.Document.6.0" ShapeID="_x0000_i1086" DrawAspect="Content" ObjectID="_1707294929" r:id="rId57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0C7CA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00.84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BC2263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6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242016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93D717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710A48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2C61982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1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717B0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Jionoside B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22E6294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73" w:anchor="query=C37H50O20" w:history="1">
              <w:r w:rsidR="0086362B" w:rsidRPr="00B672AE">
                <w:rPr>
                  <w:rStyle w:val="breakword"/>
                  <w:color w:val="000000"/>
                </w:rPr>
                <w:t>C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37</w:t>
              </w:r>
              <w:r w:rsidR="0086362B" w:rsidRPr="00B672AE">
                <w:rPr>
                  <w:rStyle w:val="breakword"/>
                  <w:color w:val="000000"/>
                </w:rPr>
                <w:t>H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50</w:t>
              </w:r>
              <w:r w:rsidR="0086362B" w:rsidRPr="00B672AE">
                <w:rPr>
                  <w:rStyle w:val="breakword"/>
                  <w:color w:val="000000"/>
                </w:rPr>
                <w:t>O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2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2CB22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930" w:dyaOrig="5397" w14:anchorId="1B16EFFE">
                <v:shape id="_x0000_i1087" type="#_x0000_t75" style="width:106pt;height:97pt" o:ole="">
                  <v:imagedata r:id="rId574" o:title=""/>
                </v:shape>
                <o:OLEObject Type="Embed" ProgID="ChemDraw.Document.6.0" ShapeID="_x0000_i1087" DrawAspect="Content" ObjectID="_1707294930" r:id="rId575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75F2879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814.8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44816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2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C8E4F9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5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A90260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0647947C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484A6C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71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FFF3B66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76" w:history="1">
              <w:r w:rsidR="0086362B" w:rsidRPr="00B672AE">
                <w:rPr>
                  <w:rStyle w:val="Hyperlink"/>
                  <w:color w:val="000000"/>
                  <w:u w:val="none"/>
                </w:rPr>
                <w:t>Melittoside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D966B8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77" w:anchor="query=C21H32O15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EA8121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973" w:dyaOrig="6213" w14:anchorId="5A01A609">
                <v:shape id="_x0000_i1088" type="#_x0000_t75" style="width:79.5pt;height:99pt" o:ole="">
                  <v:imagedata r:id="rId578" o:title=""/>
                </v:shape>
                <o:OLEObject Type="Embed" ProgID="ChemDraw.Document.6.0" ShapeID="_x0000_i1088" DrawAspect="Content" ObjectID="_1707294931" r:id="rId579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0CA62A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24.5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6F37954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9.2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265D0B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7056D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3658A55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318149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2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DDBB46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Purpureaside C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00A3FC48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80" w:anchor="query=C35H46O20" w:history="1">
              <w:r w:rsidR="0086362B" w:rsidRPr="00B672AE">
                <w:rPr>
                  <w:rStyle w:val="breakword"/>
                  <w:color w:val="000000"/>
                  <w:shd w:val="clear" w:color="auto" w:fill="FFFFFF"/>
                </w:rPr>
                <w:t>C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  <w:vertAlign w:val="subscript"/>
                </w:rPr>
                <w:t>35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</w:rPr>
                <w:t>H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  <w:vertAlign w:val="subscript"/>
                </w:rPr>
                <w:t>46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</w:rPr>
                <w:t>O</w:t>
              </w:r>
              <w:r w:rsidR="0086362B" w:rsidRPr="00B672AE">
                <w:rPr>
                  <w:rStyle w:val="breakword"/>
                  <w:color w:val="000000"/>
                  <w:shd w:val="clear" w:color="auto" w:fill="FFFFFF"/>
                  <w:vertAlign w:val="subscript"/>
                </w:rPr>
                <w:t>20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E12171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09" w:dyaOrig="5236" w14:anchorId="0C4B7B0B">
                <v:shape id="_x0000_i1089" type="#_x0000_t75" style="width:87.5pt;height:81.5pt" o:ole="">
                  <v:imagedata r:id="rId581" o:title=""/>
                </v:shape>
                <o:OLEObject Type="Embed" ProgID="ChemDraw.Document.6.0" ShapeID="_x0000_i1089" DrawAspect="Content" ObjectID="_1707294932" r:id="rId582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70DC64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786.81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67B36E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1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2FF59C6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C7E468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0993FAA6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978A32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26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41761C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83" w:history="1">
              <w:r w:rsidR="0086362B" w:rsidRPr="00B672AE">
                <w:rPr>
                  <w:rStyle w:val="Hyperlink"/>
                  <w:color w:val="000000"/>
                  <w:u w:val="none"/>
                </w:rPr>
                <w:t>rehmannioside B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00E4CD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84" w:anchor="query=C21H32O15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FA65CC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701" w:dyaOrig="6196" w14:anchorId="46BC0B52">
                <v:shape id="_x0000_i1090" type="#_x0000_t75" style="width:93pt;height:85pt" o:ole="">
                  <v:imagedata r:id="rId585" o:title=""/>
                </v:shape>
                <o:OLEObject Type="Embed" ProgID="ChemDraw.Document.6.0" ShapeID="_x0000_i1090" DrawAspect="Content" ObjectID="_1707294933" r:id="rId58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C42DAA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24.5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BCAD25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.0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EF5459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8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227BFC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3D27CBF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D0374D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27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58A6415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87" w:history="1">
              <w:r w:rsidR="0086362B" w:rsidRPr="00B672AE">
                <w:rPr>
                  <w:rStyle w:val="Hyperlink"/>
                  <w:color w:val="000000"/>
                  <w:u w:val="none"/>
                </w:rPr>
                <w:t>rehmannioside C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7D2542E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88" w:anchor="query=C21H34O14" w:history="1">
              <w:r w:rsidR="0086362B" w:rsidRPr="00B672AE">
                <w:rPr>
                  <w:rStyle w:val="breakword"/>
                  <w:color w:val="000000"/>
                </w:rPr>
                <w:t>C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21</w:t>
              </w:r>
              <w:r w:rsidR="0086362B" w:rsidRPr="00B672AE">
                <w:rPr>
                  <w:rStyle w:val="breakword"/>
                  <w:color w:val="000000"/>
                </w:rPr>
                <w:t>H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34</w:t>
              </w:r>
              <w:r w:rsidR="0086362B" w:rsidRPr="00B672AE">
                <w:rPr>
                  <w:rStyle w:val="breakword"/>
                  <w:color w:val="000000"/>
                </w:rPr>
                <w:t>O</w:t>
              </w:r>
              <w:r w:rsidR="0086362B" w:rsidRPr="00B672AE">
                <w:rPr>
                  <w:rStyle w:val="breakword"/>
                  <w:color w:val="000000"/>
                  <w:vertAlign w:val="subscript"/>
                </w:rPr>
                <w:t>14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1985714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827" w:dyaOrig="4624" w14:anchorId="370B16B7">
                <v:shape id="_x0000_i1091" type="#_x0000_t75" style="width:109.5pt;height:74.5pt" o:ole="">
                  <v:imagedata r:id="rId589" o:title=""/>
                </v:shape>
                <o:OLEObject Type="Embed" ProgID="ChemDraw.Document.6.0" ShapeID="_x0000_i1091" DrawAspect="Content" ObjectID="_1707294934" r:id="rId59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F56F83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10.5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67D773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0.2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653C1B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63B548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06725F57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AC795C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728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15CA8442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91" w:history="1">
              <w:r w:rsidR="0086362B" w:rsidRPr="00B672AE">
                <w:rPr>
                  <w:rStyle w:val="Hyperlink"/>
                  <w:color w:val="000000"/>
                  <w:u w:val="none"/>
                </w:rPr>
                <w:t>6-O-p-hydroxybenzoylajugol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540A6F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92" w:anchor="query=C22H28O11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8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1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6C51A35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5723" w:dyaOrig="6712" w14:anchorId="3F7340B9">
                <v:shape id="_x0000_i1092" type="#_x0000_t75" style="width:96pt;height:113pt" o:ole="">
                  <v:imagedata r:id="rId593" o:title=""/>
                </v:shape>
                <o:OLEObject Type="Embed" ProgID="ChemDraw.Document.6.0" ShapeID="_x0000_i1092" DrawAspect="Content" ObjectID="_1707294935" r:id="rId594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12F47CD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68.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8658F4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5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7B3694D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77F82A0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0D84CB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6CC030A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29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241711F2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Rehmapicroside</w:t>
            </w:r>
          </w:p>
          <w:p w14:paraId="241828E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DE55A3D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95" w:anchor="query=C16H26O8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6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8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2C3C4D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149" w:dyaOrig="4439" w14:anchorId="4386D5AB">
                <v:shape id="_x0000_i1093" type="#_x0000_t75" style="width:78.5pt;height:83.5pt" o:ole="">
                  <v:imagedata r:id="rId596" o:title=""/>
                </v:shape>
                <o:OLEObject Type="Embed" ProgID="ChemDraw.Document.6.0" ShapeID="_x0000_i1093" DrawAspect="Content" ObjectID="_1707294936" r:id="rId597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5B62DDB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6.42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AE0BA7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3.59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A5EC3F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26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4090DF6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621B206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5504B6F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30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30EC066F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Rehmannioside A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69BFAEF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598" w:anchor="query=C21H32O15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1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79A7D6A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676" w:dyaOrig="4293" w14:anchorId="26BFE082">
                <v:shape id="_x0000_i1094" type="#_x0000_t75" style="width:93pt;height:59pt" o:ole="">
                  <v:imagedata r:id="rId599" o:title=""/>
                </v:shape>
                <o:OLEObject Type="Embed" ProgID="ChemDraw.Document.6.0" ShapeID="_x0000_i1094" DrawAspect="Content" ObjectID="_1707294937" r:id="rId60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6E2A2D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24.5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2F8E6B79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5.9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05BDD87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7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F2679C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387F3E00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45B82B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31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561EECE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01" w:history="1">
              <w:r w:rsidR="0086362B" w:rsidRPr="00B672AE">
                <w:rPr>
                  <w:rStyle w:val="Hyperlink"/>
                  <w:color w:val="000000"/>
                  <w:u w:val="none"/>
                </w:rPr>
                <w:t>Rehmaglutin A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591339C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02" w:anchor="query=C9H14O5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9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4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5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19BE16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002" w:dyaOrig="2320" w14:anchorId="2A149778">
                <v:shape id="_x0000_i1095" type="#_x0000_t75" style="width:85pt;height:66pt" o:ole="">
                  <v:imagedata r:id="rId603" o:title=""/>
                </v:shape>
                <o:OLEObject Type="Embed" ProgID="ChemDraw.Document.6.0" ShapeID="_x0000_i1095" DrawAspect="Content" ObjectID="_1707294938" r:id="rId604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6422238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02.23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0CB9AAF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9.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9E187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6C19E55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1E49CD63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047A5D4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3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559D12C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05" w:history="1">
              <w:r w:rsidR="0086362B" w:rsidRPr="00B672AE">
                <w:rPr>
                  <w:rStyle w:val="Hyperlink"/>
                  <w:color w:val="000000"/>
                  <w:u w:val="none"/>
                </w:rPr>
                <w:t>Rehmaglutin D</w:t>
              </w:r>
            </w:hyperlink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41BA7766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C</w:t>
            </w:r>
            <w:r w:rsidRPr="00B672AE">
              <w:rPr>
                <w:color w:val="000000"/>
                <w:vertAlign w:val="subscript"/>
              </w:rPr>
              <w:t>9</w:t>
            </w:r>
            <w:r w:rsidRPr="00B672AE">
              <w:rPr>
                <w:color w:val="000000"/>
              </w:rPr>
              <w:t>H</w:t>
            </w:r>
            <w:r w:rsidRPr="00B672AE">
              <w:rPr>
                <w:color w:val="000000"/>
                <w:vertAlign w:val="subscript"/>
              </w:rPr>
              <w:t>13</w:t>
            </w:r>
            <w:r w:rsidRPr="00B672AE">
              <w:rPr>
                <w:color w:val="000000"/>
              </w:rPr>
              <w:t>ClO</w:t>
            </w:r>
            <w:r w:rsidRPr="00B672AE">
              <w:rPr>
                <w:color w:val="000000"/>
                <w:vertAlign w:val="subscript"/>
              </w:rPr>
              <w:t>4</w:t>
            </w:r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9836BE8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3002" w:dyaOrig="2320" w14:anchorId="7303B1EE">
                <v:shape id="_x0000_i1096" type="#_x0000_t75" style="width:80.5pt;height:62.5pt" o:ole="">
                  <v:imagedata r:id="rId606" o:title=""/>
                </v:shape>
                <o:OLEObject Type="Embed" ProgID="ChemDraw.Document.6.0" ShapeID="_x0000_i1096" DrawAspect="Content" ObjectID="_1707294939" r:id="rId607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31CF73A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20.6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7E95B03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7.03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4F968EF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1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DF86BB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6ED4CC0F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10590A6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lastRenderedPageBreak/>
              <w:t>MOL003733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42F02D0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-O-Vanilloylajugol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2FBBD03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08" w:anchor="query=C23H30O12" w:tooltip="Find all compounds that have this formula" w:history="1">
              <w:r w:rsidR="0086362B" w:rsidRPr="00B672AE">
                <w:rPr>
                  <w:rStyle w:val="Hyperlink"/>
                  <w:color w:val="000000"/>
                  <w:u w:val="none"/>
                </w:rPr>
                <w:t>C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23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H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30</w:t>
              </w:r>
              <w:r w:rsidR="0086362B" w:rsidRPr="00B672AE">
                <w:rPr>
                  <w:rStyle w:val="Hyperlink"/>
                  <w:color w:val="000000"/>
                  <w:u w:val="none"/>
                </w:rPr>
                <w:t>O</w:t>
              </w:r>
              <w:r w:rsidR="0086362B" w:rsidRPr="00B672AE">
                <w:rPr>
                  <w:rStyle w:val="Hyperlink"/>
                  <w:color w:val="000000"/>
                  <w:u w:val="none"/>
                  <w:vertAlign w:val="subscript"/>
                </w:rPr>
                <w:t>12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E8EC54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434" w:dyaOrig="6768" w14:anchorId="6FCDE168">
                <v:shape id="_x0000_i1097" type="#_x0000_t75" style="width:109.5pt;height:113.5pt" o:ole="">
                  <v:imagedata r:id="rId609" o:title=""/>
                </v:shape>
                <o:OLEObject Type="Embed" ProgID="ChemDraw.Document.6.0" ShapeID="_x0000_i1097" DrawAspect="Content" ObjectID="_1707294940" r:id="rId610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2633F11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84.5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1B3E7B4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23.44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5DCCA5A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84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0EFBD98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3A8592F8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74A5483E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3735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03D168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aucubin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13AFAC64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11" w:anchor="query=C9H8O4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5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2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9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5575393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4972" w:dyaOrig="4296" w14:anchorId="484D4CFD">
                <v:shape id="_x0000_i1098" type="#_x0000_t75" style="width:95pt;height:80.5pt" o:ole="">
                  <v:imagedata r:id="rId612" o:title=""/>
                </v:shape>
                <o:OLEObject Type="Embed" ProgID="ChemDraw.Document.6.0" ShapeID="_x0000_i1098" DrawAspect="Content" ObjectID="_1707294941" r:id="rId613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0D20D8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46.37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4019120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4.17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1CD61AE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33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5CD38AE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7CA92D9D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nil"/>
            </w:tcBorders>
            <w:shd w:val="clear" w:color="auto" w:fill="auto"/>
          </w:tcPr>
          <w:p w14:paraId="31640B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732</w:t>
            </w:r>
          </w:p>
        </w:tc>
        <w:tc>
          <w:tcPr>
            <w:tcW w:w="2993" w:type="dxa"/>
            <w:tcBorders>
              <w:top w:val="nil"/>
              <w:bottom w:val="nil"/>
            </w:tcBorders>
            <w:shd w:val="clear" w:color="auto" w:fill="auto"/>
          </w:tcPr>
          <w:p w14:paraId="6607408A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Stachyose</w:t>
            </w:r>
          </w:p>
        </w:tc>
        <w:tc>
          <w:tcPr>
            <w:tcW w:w="1310" w:type="dxa"/>
            <w:tcBorders>
              <w:top w:val="nil"/>
              <w:bottom w:val="nil"/>
            </w:tcBorders>
            <w:shd w:val="clear" w:color="auto" w:fill="auto"/>
          </w:tcPr>
          <w:p w14:paraId="3F43CECA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14" w:anchor="query=C24H42O21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24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4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21</w:t>
              </w:r>
            </w:hyperlink>
          </w:p>
        </w:tc>
        <w:tc>
          <w:tcPr>
            <w:tcW w:w="2679" w:type="dxa"/>
            <w:tcBorders>
              <w:top w:val="nil"/>
              <w:bottom w:val="nil"/>
            </w:tcBorders>
            <w:shd w:val="clear" w:color="auto" w:fill="auto"/>
          </w:tcPr>
          <w:p w14:paraId="2761015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8457" w:dyaOrig="5426" w14:anchorId="588F69A3">
                <v:shape id="_x0000_i1099" type="#_x0000_t75" style="width:105.5pt;height:68pt" o:ole="">
                  <v:imagedata r:id="rId615" o:title=""/>
                </v:shape>
                <o:OLEObject Type="Embed" ProgID="ChemDraw.Document.6.0" ShapeID="_x0000_i1099" DrawAspect="Content" ObjectID="_1707294942" r:id="rId616"/>
              </w:object>
            </w:r>
          </w:p>
        </w:tc>
        <w:tc>
          <w:tcPr>
            <w:tcW w:w="1126" w:type="dxa"/>
            <w:tcBorders>
              <w:top w:val="nil"/>
              <w:bottom w:val="nil"/>
            </w:tcBorders>
            <w:shd w:val="clear" w:color="auto" w:fill="auto"/>
          </w:tcPr>
          <w:p w14:paraId="4F7E086D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666.66</w:t>
            </w:r>
          </w:p>
        </w:tc>
        <w:tc>
          <w:tcPr>
            <w:tcW w:w="974" w:type="dxa"/>
            <w:tcBorders>
              <w:top w:val="nil"/>
              <w:bottom w:val="nil"/>
            </w:tcBorders>
            <w:shd w:val="clear" w:color="auto" w:fill="auto"/>
          </w:tcPr>
          <w:p w14:paraId="31162DEB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3.25</w:t>
            </w:r>
          </w:p>
        </w:tc>
        <w:tc>
          <w:tcPr>
            <w:tcW w:w="746" w:type="dxa"/>
            <w:tcBorders>
              <w:top w:val="nil"/>
              <w:bottom w:val="nil"/>
            </w:tcBorders>
            <w:shd w:val="clear" w:color="auto" w:fill="auto"/>
          </w:tcPr>
          <w:p w14:paraId="3AEC4E90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59</w:t>
            </w:r>
          </w:p>
        </w:tc>
        <w:tc>
          <w:tcPr>
            <w:tcW w:w="3229" w:type="dxa"/>
            <w:tcBorders>
              <w:top w:val="nil"/>
              <w:bottom w:val="nil"/>
            </w:tcBorders>
            <w:shd w:val="clear" w:color="auto" w:fill="auto"/>
          </w:tcPr>
          <w:p w14:paraId="168EBB0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  <w:tr w:rsidR="0086362B" w:rsidRPr="00B672AE" w14:paraId="5B4002B1" w14:textId="77777777" w:rsidTr="005D6563">
        <w:trPr>
          <w:trHeight w:val="510"/>
          <w:jc w:val="center"/>
        </w:trPr>
        <w:tc>
          <w:tcPr>
            <w:tcW w:w="1335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0147E3D7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MOL000841</w:t>
            </w:r>
          </w:p>
        </w:tc>
        <w:tc>
          <w:tcPr>
            <w:tcW w:w="2993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3DFC4FB3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Raffinose</w:t>
            </w:r>
          </w:p>
        </w:tc>
        <w:tc>
          <w:tcPr>
            <w:tcW w:w="1310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138A6065" w14:textId="77777777" w:rsidR="0086362B" w:rsidRPr="00B672AE" w:rsidRDefault="00D662D1" w:rsidP="005D6563">
            <w:pPr>
              <w:jc w:val="center"/>
              <w:rPr>
                <w:color w:val="000000"/>
              </w:rPr>
            </w:pPr>
            <w:hyperlink r:id="rId617" w:anchor="query=C18H32O16" w:tooltip="Find all compounds that have this formula" w:history="1">
              <w:r w:rsidR="0086362B" w:rsidRPr="00B672AE">
                <w:rPr>
                  <w:color w:val="000000"/>
                </w:rPr>
                <w:t>C</w:t>
              </w:r>
              <w:r w:rsidR="0086362B" w:rsidRPr="00B672AE">
                <w:rPr>
                  <w:color w:val="000000"/>
                  <w:vertAlign w:val="subscript"/>
                </w:rPr>
                <w:t>18</w:t>
              </w:r>
              <w:r w:rsidR="0086362B" w:rsidRPr="00B672AE">
                <w:rPr>
                  <w:color w:val="000000"/>
                </w:rPr>
                <w:t>H</w:t>
              </w:r>
              <w:r w:rsidR="0086362B" w:rsidRPr="00B672AE">
                <w:rPr>
                  <w:color w:val="000000"/>
                  <w:vertAlign w:val="subscript"/>
                </w:rPr>
                <w:t>32</w:t>
              </w:r>
              <w:r w:rsidR="0086362B" w:rsidRPr="00B672AE">
                <w:rPr>
                  <w:color w:val="000000"/>
                </w:rPr>
                <w:t>O</w:t>
              </w:r>
              <w:r w:rsidR="0086362B" w:rsidRPr="00B672AE">
                <w:rPr>
                  <w:color w:val="000000"/>
                  <w:vertAlign w:val="subscript"/>
                </w:rPr>
                <w:t>16</w:t>
              </w:r>
            </w:hyperlink>
          </w:p>
        </w:tc>
        <w:tc>
          <w:tcPr>
            <w:tcW w:w="2679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3EA0C3E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object w:dxaOrig="6378" w:dyaOrig="5426" w14:anchorId="10D4895B">
                <v:shape id="_x0000_i1100" type="#_x0000_t75" style="width:80pt;height:68pt" o:ole="">
                  <v:imagedata r:id="rId618" o:title=""/>
                </v:shape>
                <o:OLEObject Type="Embed" ProgID="ChemDraw.Document.6.0" ShapeID="_x0000_i1100" DrawAspect="Content" ObjectID="_1707294943" r:id="rId619"/>
              </w:object>
            </w:r>
          </w:p>
        </w:tc>
        <w:tc>
          <w:tcPr>
            <w:tcW w:w="1126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388769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504.5</w:t>
            </w:r>
          </w:p>
        </w:tc>
        <w:tc>
          <w:tcPr>
            <w:tcW w:w="974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3DEC05A1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11.79</w:t>
            </w:r>
          </w:p>
        </w:tc>
        <w:tc>
          <w:tcPr>
            <w:tcW w:w="746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22A0B78C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color w:val="000000"/>
              </w:rPr>
              <w:t>0.66</w:t>
            </w:r>
          </w:p>
        </w:tc>
        <w:tc>
          <w:tcPr>
            <w:tcW w:w="3229" w:type="dxa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0AAE4955" w14:textId="77777777" w:rsidR="0086362B" w:rsidRPr="00B672AE" w:rsidRDefault="0086362B" w:rsidP="005D6563">
            <w:pPr>
              <w:jc w:val="center"/>
              <w:rPr>
                <w:color w:val="000000"/>
              </w:rPr>
            </w:pPr>
            <w:r w:rsidRPr="00B672AE">
              <w:rPr>
                <w:i/>
                <w:color w:val="000000"/>
                <w:kern w:val="0"/>
              </w:rPr>
              <w:t xml:space="preserve">Rehmanniae radix </w:t>
            </w:r>
            <w:r w:rsidRPr="00B672AE">
              <w:rPr>
                <w:color w:val="000000"/>
                <w:kern w:val="0"/>
              </w:rPr>
              <w:t>preparata</w:t>
            </w:r>
            <w:r w:rsidRPr="00B672AE">
              <w:rPr>
                <w:color w:val="000000"/>
                <w:kern w:val="0"/>
              </w:rPr>
              <w:t>、</w:t>
            </w:r>
          </w:p>
        </w:tc>
      </w:tr>
    </w:tbl>
    <w:p w14:paraId="41B41EB6" w14:textId="77777777" w:rsidR="0086362B" w:rsidRPr="00B672AE" w:rsidRDefault="0086362B" w:rsidP="0086362B">
      <w:pPr>
        <w:tabs>
          <w:tab w:val="left" w:pos="1670"/>
        </w:tabs>
        <w:rPr>
          <w:b/>
          <w:color w:val="000000"/>
          <w:sz w:val="22"/>
          <w:szCs w:val="22"/>
        </w:rPr>
      </w:pPr>
    </w:p>
    <w:p w14:paraId="360B00DD" w14:textId="77777777" w:rsidR="0086362B" w:rsidRPr="00B672AE" w:rsidRDefault="0086362B" w:rsidP="0086362B">
      <w:pPr>
        <w:tabs>
          <w:tab w:val="left" w:pos="1670"/>
        </w:tabs>
        <w:rPr>
          <w:sz w:val="22"/>
          <w:szCs w:val="22"/>
        </w:rPr>
        <w:sectPr w:rsidR="0086362B" w:rsidRPr="00B672AE" w:rsidSect="00693BAA">
          <w:headerReference w:type="even" r:id="rId620"/>
          <w:headerReference w:type="default" r:id="rId621"/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</w:p>
    <w:p w14:paraId="5F2CE278" w14:textId="77777777" w:rsidR="0086362B" w:rsidRPr="00B672AE" w:rsidRDefault="0086362B" w:rsidP="0086362B">
      <w:pPr>
        <w:rPr>
          <w:color w:val="000000"/>
          <w:sz w:val="18"/>
          <w:szCs w:val="18"/>
        </w:rPr>
      </w:pPr>
    </w:p>
    <w:p w14:paraId="57F8FAAC" w14:textId="5F3C50CE" w:rsidR="0086362B" w:rsidRPr="00B672AE" w:rsidRDefault="0086362B" w:rsidP="0086362B">
      <w:pPr>
        <w:spacing w:line="360" w:lineRule="auto"/>
        <w:jc w:val="center"/>
        <w:rPr>
          <w:b/>
        </w:rPr>
      </w:pPr>
      <w:r w:rsidRPr="00B672AE">
        <w:rPr>
          <w:b/>
        </w:rPr>
        <w:t>Table S</w:t>
      </w:r>
      <w:r w:rsidR="007A3E13">
        <w:rPr>
          <w:b/>
        </w:rPr>
        <w:t>2</w:t>
      </w:r>
      <w:r w:rsidRPr="00B672AE">
        <w:rPr>
          <w:b/>
        </w:rPr>
        <w:t xml:space="preserve"> Expression Analysis of DifferentiallyEndogenous Metabolites in Control, Model and Siwu Paste </w:t>
      </w:r>
      <w:r w:rsidRPr="00B672AE">
        <w:rPr>
          <w:b/>
          <w:vertAlign w:val="superscript"/>
        </w:rPr>
        <w:t>a,b</w:t>
      </w:r>
    </w:p>
    <w:p w14:paraId="05B5739A" w14:textId="77777777" w:rsidR="0086362B" w:rsidRPr="00B672AE" w:rsidRDefault="0086362B" w:rsidP="0086362B">
      <w:pPr>
        <w:numPr>
          <w:ilvl w:val="0"/>
          <w:numId w:val="4"/>
        </w:numPr>
        <w:spacing w:line="360" w:lineRule="auto"/>
        <w:rPr>
          <w:b/>
          <w:bCs/>
          <w:color w:val="000000"/>
          <w:sz w:val="18"/>
          <w:szCs w:val="18"/>
        </w:rPr>
      </w:pPr>
      <w:r w:rsidRPr="00B672AE">
        <w:rPr>
          <w:b/>
        </w:rPr>
        <w:t>Positive</w:t>
      </w:r>
      <w:r w:rsidRPr="00B672AE">
        <w:rPr>
          <w:b/>
          <w:bCs/>
          <w:color w:val="000000"/>
          <w:sz w:val="18"/>
          <w:szCs w:val="18"/>
        </w:rPr>
        <w:t>-ion mod</w:t>
      </w:r>
    </w:p>
    <w:tbl>
      <w:tblPr>
        <w:tblW w:w="15088" w:type="dxa"/>
        <w:jc w:val="right"/>
        <w:tblLayout w:type="fixed"/>
        <w:tblLook w:val="04A0" w:firstRow="1" w:lastRow="0" w:firstColumn="1" w:lastColumn="0" w:noHBand="0" w:noVBand="1"/>
      </w:tblPr>
      <w:tblGrid>
        <w:gridCol w:w="993"/>
        <w:gridCol w:w="1134"/>
        <w:gridCol w:w="4252"/>
        <w:gridCol w:w="1480"/>
        <w:gridCol w:w="1497"/>
        <w:gridCol w:w="992"/>
        <w:gridCol w:w="1055"/>
        <w:gridCol w:w="850"/>
        <w:gridCol w:w="851"/>
        <w:gridCol w:w="1134"/>
        <w:gridCol w:w="850"/>
      </w:tblGrid>
      <w:tr w:rsidR="0086362B" w:rsidRPr="00B672AE" w14:paraId="75ED3EF2" w14:textId="77777777" w:rsidTr="005D6563">
        <w:trPr>
          <w:trHeight w:val="300"/>
          <w:jc w:val="right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089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Rt (min)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C9F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/z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3A2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tabolites</w:t>
            </w:r>
          </w:p>
        </w:tc>
        <w:tc>
          <w:tcPr>
            <w:tcW w:w="14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456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ompound ID</w:t>
            </w:r>
          </w:p>
        </w:tc>
        <w:tc>
          <w:tcPr>
            <w:tcW w:w="14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031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Formula</w:t>
            </w:r>
          </w:p>
        </w:tc>
        <w:tc>
          <w:tcPr>
            <w:tcW w:w="289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E65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odel vs. Control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786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SWP vs. Model </w:t>
            </w:r>
          </w:p>
        </w:tc>
      </w:tr>
      <w:tr w:rsidR="0086362B" w:rsidRPr="00B672AE" w14:paraId="0456E9AF" w14:textId="77777777" w:rsidTr="005D6563">
        <w:trPr>
          <w:trHeight w:val="300"/>
          <w:jc w:val="right"/>
        </w:trPr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4BD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208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42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1F2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FC5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CAE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863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VIP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E37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FC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C3F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rend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51B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VIP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E35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FC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C1C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rend</w:t>
            </w:r>
          </w:p>
        </w:tc>
      </w:tr>
      <w:tr w:rsidR="0086362B" w:rsidRPr="00B672AE" w14:paraId="62ACCC7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F97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42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1C5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2.091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29A36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6-Maleimidocapr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2CC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406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A58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3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088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4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9E6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66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1CE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917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68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749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37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DE1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5E4B79ED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BE9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42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3A8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5.04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47AC9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(E)-2-Methylglutaco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731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8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897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549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1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E6C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7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738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070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42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F62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4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231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591D14E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157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11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6EA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0.06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116A3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Adrenochrom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E76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95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AE6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ECE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F54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C8F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0E6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12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199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4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E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703D67D2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71F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8E1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9.16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3867D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-[(5-Amino-5-carboxypentyl)amino]-1-deoxyfructos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B4F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87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30B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4N2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18A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3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CBB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3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90A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C33F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2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A71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97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D5E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754E0AE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C4E1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60D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7.112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0DAD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Ly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1C8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CCA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4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37D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3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FAB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2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96F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42F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DA1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FF6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09F4AB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4DD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A481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0.08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91E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-Pipeco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FAC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833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B6A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385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2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4375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2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E31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ACE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DB7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D154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66701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2CF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FE2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5.14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40C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(1-Deoxy-1-fructosyl)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6EA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4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A2C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9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A26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8B1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79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8D7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159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C78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C6D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189739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6A9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BEA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3.09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07A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Ornith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499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1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2E7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12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CAA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1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A9F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04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B44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026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88E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1BE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FCF14A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3F4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99F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6.076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307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Histi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400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793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9N3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F65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7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BCC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2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313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2B7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182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856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0A189F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757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A82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0.071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C4F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Pyrimidine Methanamine (hydrochloride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0F7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0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E57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7N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2AF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1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612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63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686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B3E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99C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3FB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83C0BF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F4D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96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A5F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7.151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2E5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nophyllolide chroma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937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210002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C87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24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823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0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78D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.358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138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5E3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E71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4AE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9A57FC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394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1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A1A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0.091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84E5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lycerophosphoch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241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08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ECD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20NO6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F31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04B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AED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872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6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218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7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A1F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0AA827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4D3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0.81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01B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5.118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820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Argi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7A1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E07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4N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477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2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5BE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53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908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CD3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659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A29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708860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BC5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1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0E6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2.06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1F2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Vigabatr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FB8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21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360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38B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8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021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32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152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640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7A0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87A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D15CC1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9D0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3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9F6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8.155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367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rgininosucci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EB0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05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C07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8N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BBA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8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9F3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429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C77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E0A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A68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71E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52D700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363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71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8EF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4.107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6837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h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E35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D6E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13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644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00D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483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8CF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93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01E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43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28C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0C7709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F4F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89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3F9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3.162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5D9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arisoprod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4BB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5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1F8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4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66D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401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92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BE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C26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973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F59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4E3D1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639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0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A61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7.158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5CD01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rolylgly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67D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1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58A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2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1844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BC5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32A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C46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3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FE1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A25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44473E0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A20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0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742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7.243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2505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N1,N12-Diacetylsper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181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0F9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30N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6A0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12C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74456</w:t>
            </w:r>
          </w:p>
          <w:p w14:paraId="1B76D4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036.293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16C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062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7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FD3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61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CDF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C8AC3F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325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0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418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6.07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3A1E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yti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5D8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08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472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3N3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B71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992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8E7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E61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0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695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95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98A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27316C3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CFC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25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B1A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2.076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2DC1D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rea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2EC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7EF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H9N3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FB46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5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90D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D7B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915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8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F99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6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77A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2DA051E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1FF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25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E68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1.107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EB1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+)-2,3-Dihydro-3-methyl-1H-pyrr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8F0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52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DFA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9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294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F7A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96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116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BC5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509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7AE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F0FBE5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31D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4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A8D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0.092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4E1D3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Methyl-L-histi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80B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2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7DC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1N3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22D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9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316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6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325D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4529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0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3B3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45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A4E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722D7E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5CB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4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BBF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6.070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A8D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-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489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815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43F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9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840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4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136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1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850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5B5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383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C2E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A5A9C5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C23F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4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B44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2.112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75D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33B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53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821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5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467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3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060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1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0B0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137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3AC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69C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79F5E7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CD2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4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1A6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8.08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C21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itrul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32E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9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C64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3N3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8E1F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AB4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1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A01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5AA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620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42A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061D60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7E3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6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66B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4.096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9CAB0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Muram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18C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325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78D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7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665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4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DD5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.783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5ED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FF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9AF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9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CFB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0DCC32E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C73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D6A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9.035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C9F8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Ur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17C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0E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4N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8A9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C50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8C9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08DA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2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53A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2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3F9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AFF626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9C1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6AA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8.086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482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Methyl-a-aminoisobutyr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C49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776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1FC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4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4B4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03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A61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FF5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312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948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30A1A07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E7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70B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0.08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36C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amino-6-hydroxyhex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2A1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4296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A98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A28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7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20D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8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E77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7E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4A0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FEA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FA259A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567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9FE0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9.097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13E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L-Glutamyl-L-ala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E57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83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219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4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ED0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4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BAA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16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BD0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167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FD3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48D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5B7D2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5F9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3F5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0.05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8A16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THTC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534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881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C44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8O2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1E1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966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F0C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8D0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0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B49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50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52C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48E012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C8D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921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3.05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3761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Niacin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633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49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F22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6N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B38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35B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D64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9E1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5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577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6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EEA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5C2C6C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F15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525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0.138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1737F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-(1-Deoxy-1-fructosyl)va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899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84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5EB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21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81A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8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76D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03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35E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DDE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6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C42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19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D23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49B04C7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0F5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49F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8.097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A68F1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Cephaloglyc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8D4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82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24D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19N3O6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583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09A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FFC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AF3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0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B30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8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7DF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306E7D3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384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005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0.090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E800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5-Methylcyti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124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91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BFB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5N3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D7B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2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144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29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B7A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169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31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6A6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95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012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336E98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771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E2B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4.053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7AD0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(±)-2-Methylthiazoli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4DA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168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2CF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H9N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DDB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22C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87D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49F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840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4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8D2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55A9A1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8A5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842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4.13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724C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(1-Deoxy-1-fructosyl)tyr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D18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84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45E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1NO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E97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8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417B2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t xml:space="preserve">24.636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FCA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666D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569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EE5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715B28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61B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291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2.110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E06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(1-Deoxy-1-fructosyl)methio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965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8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035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21NO7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C08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8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8F874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t xml:space="preserve">3.440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9FC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726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AF8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B34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296C48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EA2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5F26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4.12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AEB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cet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F19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D11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7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DD9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8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191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87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856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8A9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2C9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2DD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7966A9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DF5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6E8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6.075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302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Phenylacet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D95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26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5DD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9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BBA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75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419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40F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D92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C9F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451D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AE0A5F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4FB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E13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2.081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B3F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Hydroxycinnam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18B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88C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8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EA6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74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FC1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7D4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FCE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E24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B2F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BB8B37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C9F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CFF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9.049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02D0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enzylform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75A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32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267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95F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75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F43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5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CCB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BFF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8BD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5AC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FB0A63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946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FA2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3.044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979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alicyl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70B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35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DAD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6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951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75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809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F33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5F6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0CF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603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185F27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5CC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628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4.063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B1C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Hydroxy-4-(3-pyridyl)-but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5B0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11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01F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1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826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A8E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CFB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033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DC5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05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4128F1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462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4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59D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1.154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64A0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erulen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1BA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1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40BB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7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AAA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1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BFA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FA8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0FF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7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78C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312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47835D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822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4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4C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4.12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201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yramine glucuron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E49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2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770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9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EE9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0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BC2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7B1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306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771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8EF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1727C98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765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FE5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3.11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850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2-Succinyl-L-ornith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821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34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8B3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6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053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7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2B8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81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B2C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249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9A79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7D7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B2C74F9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2AF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D65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3.065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A64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Methyl-2-pyridone-5-carboxamide (Nudifloramide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69C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0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2EA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8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098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824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95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451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5AA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DF6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8C3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A40D2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03D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.35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C08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7.06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43D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Xanth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305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D5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2N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EED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E0A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78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9B8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85E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6F5F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D9F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560022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AB3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8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A86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8.11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A3FE5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eosaxitox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1FB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36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C59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7N7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BC9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5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E40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C3B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BD5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85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C01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9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E01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B2F487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070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8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5D9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4.154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B250B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-(1-Deoxy-1-fructosyl)leu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907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84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78C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3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F50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8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4CC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81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29E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D74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5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359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36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078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CCC1B4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BC9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8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2D7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2.10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2E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Isoleu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E89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B7F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3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8EE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9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4CC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3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369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426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844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A945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2E572EA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E8A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2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C83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8.138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2D5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±)-Propion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37E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1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5CD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9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C7D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894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91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F4F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469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3C3B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C03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38D7FD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652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71D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0.075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19F18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Indoleacet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146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0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D03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9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312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4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F31D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76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C8A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EE2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5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C96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01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3DC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B993FB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F62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571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9.154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799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iazirin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2C3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28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0DD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9N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354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2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E40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27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8A2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0CB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AC5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A64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5BBD5D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F5C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0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1EE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2.164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0C8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hydroxyisovaler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558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70700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9F0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3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AEE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6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429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7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8A4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EB4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ECC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B2C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82E24A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63E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0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9174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6.133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6B3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epdec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717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500001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F43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6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893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9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C25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56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DFA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2D5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02A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00D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0AB03F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0D0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7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A4F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7.139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98B9C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Isoleucyl-Hydroxy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DC0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9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DFC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20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263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535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12C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4AE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8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D84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71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1EAB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0D623E6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442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01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690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0.093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51075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Zidovu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504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63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B9B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3N5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6D5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6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6AA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29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CBD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CEF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67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153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190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359D952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0A8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2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DCB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9.04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528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Furanmetha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4DF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26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E1F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6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72E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0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495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3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B26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B57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674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DB8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7A5A02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089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84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06A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6.12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1C1381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2-amino-8-oxo-9,10-epoxy-dec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507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601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D83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7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85F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7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6362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4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87A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1C6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0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FF9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5BD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50E5B20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D2F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06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4E0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7.128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738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amma-Glutamylva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03F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17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FDD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8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58A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02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49C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58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EF4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5F6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D8C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4C1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E9C9C7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B75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5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53F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9.038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0D68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m-Salic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2B5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26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92CC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C12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1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C0B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7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424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25D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96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9AE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3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9C5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ABB7FAE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2A7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5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320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9.09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2A8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Hydroxyindoleacet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563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97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52C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B86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A1B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D8D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016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FC5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46F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DBEADC4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E0A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.97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D3E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5.095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DE67F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gamma-L-Glutamyl-L-methionine sulfox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094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61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3DC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8N2O6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11D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6C7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0CE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28D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35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CA5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81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211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387FEF5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CFD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5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C24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6.086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E54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ihydrocoumar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2F6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74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082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9F10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9E1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22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D29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17F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B2A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93D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323E69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CA5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5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C9C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1.123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0D9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amma-Glutamyltyr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298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7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2CC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8N2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8AF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3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7C6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C85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BF6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209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C3C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A30114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21A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5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EE6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3.070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D65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olue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B10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1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A71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26A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80D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88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39C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74C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C91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525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85CD378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3BA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5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8DF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8.068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CBF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Pyridinebut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906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0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29C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7B1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9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BF1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88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8C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5D4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4CF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9B7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2C3660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96B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71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39C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7.049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98B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enz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A34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83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71B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D20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6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D3C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50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654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DA9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BFB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11A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7CA1D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D98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71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C83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8.06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651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enzeneacetonitri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EB9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17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833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7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7CC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8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C49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47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C07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539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CCB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AAF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C856D3E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885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9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CB6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0.120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5B296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-(1-Deoxy-1-fructosyl)phenylala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127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8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E2D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1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600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4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2AD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8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35E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2CA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54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DE0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00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F85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6127DA1B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CA6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2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CB1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7.102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1BB3D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-Pyrroline-5-carbox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908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30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1AC6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7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565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2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744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03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2F2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DF1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5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0E8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1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78A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0274B71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71F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7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83F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8.12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3DD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enethylamine glucuron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456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16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836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9N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D6A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7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DC7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96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03E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E43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AA8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0DA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8626A8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18A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7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AC9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4.11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F5E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uccinyladen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AF9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91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278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7N5O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FEC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8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3F5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77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B89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752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CD1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F96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3D6B71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CF5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7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E03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2.149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58D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etraethylene glyc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E41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947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320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8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5AF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6C6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3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955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0DF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248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2DB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D3486B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9C3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93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F3B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0.117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322A3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antothe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4BF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3B2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7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2C1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264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309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304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66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BD62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25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4C1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0EC3E3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0FC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7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E90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1.060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7A8E8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Methylbutyrolact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778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7D4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9E5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055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4DA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6D0B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3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192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2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BA0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CAF54C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B2D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17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33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1.076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44A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ydroxynalidix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861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8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43D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2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209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38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26A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5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DBB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86E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660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1E1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BAD6E0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332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86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9B0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2.154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DA2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utyryl-L-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0FD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A2A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21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DC2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D90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489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E69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D98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21E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A04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62996C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36E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05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590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6.065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F0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Propionylpyrr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555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249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F01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9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DDA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03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89B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70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55C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75D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F7F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BD4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0A9BD7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A24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2.99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035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1.15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FAF3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9R,13R)-1a,1b-dihomo-jasmo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A0F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201001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7CF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F1D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3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0BA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5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D7D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D5D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6D1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5BE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67E465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75C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1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0BA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6.08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27C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uccinyl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C81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917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A9B4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3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6C7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F0B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43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BB8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A7E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39C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3B85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E30695B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D37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33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C41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6.091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3E3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Methyl-5-propyloxaz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13B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266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237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1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C9A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3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7E6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74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B9E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5DF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884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7F2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5D11B2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69E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58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84C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1.10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CF6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,3-Dihydroxyvaler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BCA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4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646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1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327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8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AAF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86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880F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4E3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381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D9B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1758D4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BAF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78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A0B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5.144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82F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yrosyl-Tyr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7BE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11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149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0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879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7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818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486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D17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B0A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22C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C486A5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A53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6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F48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1.144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1D96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Isoleucyl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D70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17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1D8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20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6D9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8C2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677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92F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19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23A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63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87F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7782371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45C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6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8C7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0.076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3509D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-Pyrrolidinecarbox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85E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005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633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9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3F7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8BD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F2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023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5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1E7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70A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6E4880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45C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6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2DD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5.14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766EF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H-Indol-3-ylacetyl-myo-inosit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4BA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118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500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9N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563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B7B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07F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04B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7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BF4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17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7AC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D2941A4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33B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6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E77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7.175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9356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,8-Diazacyclotetradecane-2,9-di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160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15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CB9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2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DA1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228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7A0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18B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4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E82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04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9D9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114B2D2" w14:textId="77777777" w:rsidTr="005D6563">
        <w:trPr>
          <w:trHeight w:val="18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7F1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86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8E8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7.149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2EAD8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-(1,2,3,4,5-Pentahydroxypent-1-yl)-1,2,3,4-</w:t>
            </w:r>
          </w:p>
          <w:p w14:paraId="0BA8233C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tetrahydro-beta-carboline-3-carboxyl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C62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49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041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2N2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098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4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E94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432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574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4BA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F4A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54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C9E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003B66C2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D1C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0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558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1.07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29CA4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-Hydroxyphenobarbit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011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53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57D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2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CD4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87C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840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3D7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46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542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96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3BE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753329C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1D9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3.30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2FE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1.144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C4114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Formylfusarochroman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983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97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4FE3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0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87F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3A7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482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BB4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7B0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6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D1C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75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E22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07D145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966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0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9A4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7.075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685F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Indoleacetonitri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F5F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652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51A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8N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4BE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6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E0C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83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1BC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EF3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2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A28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4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18E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C5AFF0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326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0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459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4.070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45A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Hydroxy-3,4-dihydrocarbostyry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083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5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54E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9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4183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3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F3F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45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427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C72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EB5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15F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ABD29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696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0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56F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0.075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09D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-hydroxy-6-(hydroxymethyl)-2H-chromen-2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D67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3677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F98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B6D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1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0F0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45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AF9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7B8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97A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BF5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08114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B03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2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745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3.15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CBA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Zanthodi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1B7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192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180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9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F26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4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7A2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80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965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01B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0B8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367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6541E7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B7A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A0E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5.097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F80D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D-Tryptoph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D6D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3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17B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2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0CC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9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2AE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7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F21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2FD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4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50E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76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E1A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005C78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2A0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F37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8.06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2CD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nd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C99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8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729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7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BFF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8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11E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7A74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600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9AD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2C8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841AA9B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C553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A6E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1.09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1A3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Hydroxy-L-tryptoph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B55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A5F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2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BC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3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85E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86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AC5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313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761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3B2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14E1C0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AE4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A09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9.091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D44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icotyr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90F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816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21F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0N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A5F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3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D19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10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996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530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CDF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79E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833E78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5E4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15A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4.080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A94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Naphthyla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666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032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101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9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97A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9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A6C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0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B1B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9B3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ACA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3D9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122FC0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581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7EC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6.060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4EB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Methyleneoxind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195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83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3BC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7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32D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6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400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59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E76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442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CA4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C96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1C6308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2BC7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4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FB7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8.070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7AB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ndoleacr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A7E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73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206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9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905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5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744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1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A86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E9B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BB8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3EF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FDA9497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028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8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422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8.09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E8CFC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5′-Deoxy-5′-&lt;WBR&gt;(methylthio)aden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39A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284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5N5O3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F48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74F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0F0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D48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48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3FC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9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B67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5DE34C1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35E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8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EDE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5.091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F05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ndolylacryloylgly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590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60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77F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2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A7D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0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F76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88D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04D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CE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DC4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474DF27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B6F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19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7AE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9.070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BA09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(4-Methylphenyl)oxiranecarbox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D02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727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5DC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6CA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51B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E72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36E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0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8DA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12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264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696EDF8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196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4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653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8.117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9DD66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Homostachydr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F63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88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AB0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5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4EF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397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219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86F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02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BCF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6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5AA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7D6338FE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34E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3.58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711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0.04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827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(2-Aminophenyl)-2,4-dioxobut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EBC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9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9E8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9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8E9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2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0BE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65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7CC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69C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8B7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2D5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57A557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E65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8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987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3.229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1C9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olyl-Threo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550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02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375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6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031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6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71B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6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760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CD6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8D9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C08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2ACBAF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CE0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8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823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2.264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5FB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eukotriene E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6A70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235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695B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9NO5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8AE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91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A8F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B8C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E93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A56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A28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D6F785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D2B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8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91B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4.091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DB1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minocapr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484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90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C08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3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D93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4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1C6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8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BBF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FCC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9F8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F59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5478D2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8B1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4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FF8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7.08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548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Tryptoph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8E7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92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B5D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2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2A7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54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3A5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9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03C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1E0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C62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D40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BE25F3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F0C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61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3E4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3.174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2C90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Hexaethylene glyc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62C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8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4A9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6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2C5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3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C1F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2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F4F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9E9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7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111B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12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F9A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98D6D8E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AC0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61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CB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0.031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7A42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5-Imino-2-methyl-1-cyclopenten-1-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103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958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65F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9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F71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8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004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73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BAE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45F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7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5B4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31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6AF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3B9BED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0DB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8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EBF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4.102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3BC0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ustd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72C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8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1E3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FFF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BD4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B1F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18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6AE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F12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E35FEB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BEE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2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0BD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5.128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37E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yrosyl-Hydroxy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9A8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1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058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8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BE1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639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1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ABF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FAC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DE0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546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6991C3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8B8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2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C04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7.102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325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Aminopentan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010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1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838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12N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05C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3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7D8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2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F46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321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A5E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839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FDE59F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BA3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2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CD6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7.180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897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ecitab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37B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39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4B06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2N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6AC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FF3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450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C37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D3E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83E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EBF585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F53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68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1AA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5.087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28A9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affe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83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45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32F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0N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99E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492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582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2C1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37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15B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D31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8E20A1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D90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68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0BE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4.202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BB3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O-Methyl-L-fucos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83D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78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B82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4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537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2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D8A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1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79E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017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1B6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11D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9A8B90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A97F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1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585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3.123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54D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scorbige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C46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8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48C9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5N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6363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52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706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26F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53D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533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4E2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E2A06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ED3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30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E4B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7.097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2F758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5-Methoxytryptoph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7D2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23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9D2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4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E6C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8C1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CA7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D39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7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657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52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129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B887C8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FDC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30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AEC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4.227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E2E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eptaethylene glyc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A0E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8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C11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30O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65B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4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B0E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16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400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15B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3E3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9E8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54A262F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DB8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7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A83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0.10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B1814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(2S)-2-{[1-(R)-Carboxyethyl]amino}pentano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796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36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861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5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F9C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4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407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151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10C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033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5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7FD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33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5E8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16F36D7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798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7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3BA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6.169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B2F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Methylbutyr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2A42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36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163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3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070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9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E4A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14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A0B5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21C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EDC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0A8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AE1DFD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795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3.87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096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5.128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947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lanyl-Isoleu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692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69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823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8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9FF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D1F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177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D3F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CFB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EB2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DBD850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453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1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228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7.14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02BD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Tetrahydro-2,5-furan-diacet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EE7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5976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967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819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2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674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62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A45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E46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9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CE0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6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279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195391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57D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1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B62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4.139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19DF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lutamyltryptoph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4AF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83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699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9N3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C21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02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562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22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397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7F8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12A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76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732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F98F2D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B23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1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A2B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0.089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BEAA4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arajur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563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201044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E82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5O5+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104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7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A3F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99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2E8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0C2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8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3A7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36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C38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927070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7CD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55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C2E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7.123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15B9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rave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2B4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48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8D3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760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C3E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FE4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D10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CC8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47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024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3452A7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4F6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55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023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9.095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114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enylalanyl-Cyste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754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89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B8C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6N2O3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3B4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2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93C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51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5F8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8B4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327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CB8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62AC14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A1D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98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ABD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8.117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A7E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am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525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9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717E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4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46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9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40F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D8B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42B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70F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3D8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6FAC27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567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98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482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2.301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2E0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alpha,7alpha,12alpha-trihydroxy-5alpha-</w:t>
            </w:r>
          </w:p>
          <w:p w14:paraId="12DC76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holan-24-yl sulf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1D0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502001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F19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42O7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998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8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ADA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79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C67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E16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FB8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681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029DE0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219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19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FFD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2.149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1E6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ryptophyl-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25A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09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7F1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9N3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793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4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3FB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51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682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581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310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DFA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9D8529A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6E4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19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4BF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5.30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BA0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amma-Aminobutyryl-ly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58C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95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796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21N3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A3F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5C2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6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170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C2A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870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9A1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05FAFAA" w14:textId="77777777" w:rsidTr="005D6563">
        <w:trPr>
          <w:trHeight w:val="18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594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4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029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7.244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B5AE2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(ent-2b,4S,9a)-2,4,9-Trihydroxy-10(14)-oplopen</w:t>
            </w:r>
          </w:p>
          <w:p w14:paraId="290A79C1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-3-one 2-(2-methylbutanoate) 9-(3-methyl-2E-pentenoate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D98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09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0EF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0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EB0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3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646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25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42A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A91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1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7C3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06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524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33FC5B2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2DD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4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ABC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7.123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FFE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iraxanthin-V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63D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47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961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8N2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1BE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4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28B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4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BB7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720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AE7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52D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341107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1AE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62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4BB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4.220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7BE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Xanthopla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5CD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3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DEF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26NO4+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DD2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7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2F2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2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C57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F047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6F4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4FB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6A9CA7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21B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8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C58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5.102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C32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2S,4S)-Monat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6CE6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30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2F9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6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A89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1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CF1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868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823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176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79F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3224F0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93F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02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121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8.112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6DE7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7-Hydroxyflavan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03E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214001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166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37E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632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A94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A6F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9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FF8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3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43F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ACCE61A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E79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12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68D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8.191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A1F65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5-(3-Pyridyl)-2-hydroxytetrahydrofur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354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4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C272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B00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E31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F5F6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C31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7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637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9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981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36F440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45D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2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FBF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2.05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83CE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Indolecarbox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2F5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D47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7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DDD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735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29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416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B27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732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762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21322C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274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2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93A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0.117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6CB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-oxo-8-amino-non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F7D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601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0EA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7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063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1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4FD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1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5BB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DB3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535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462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B702EE0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993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43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79D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1.138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D596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Methoxytyramine-βxanth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C4D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46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82D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0N2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4D5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7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A86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81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4F0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38C7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43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B48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69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CB9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82FEF2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33E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6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1FA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8.10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3F7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ACETYLPIPERID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638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350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EE8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3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4499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6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34A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92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956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1E7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8BA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9D7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1B9C2E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6C1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8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AC7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9.13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E11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L-Homoglutathi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711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39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9B9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9N3O6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FE2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1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04E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181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888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634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102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E59358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731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2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4E2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0.101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B14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enace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0E2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8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F01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3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8F2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CB0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DDD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BECB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780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922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CC0A68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8A9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47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DE5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4.112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453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cetyl-DL-Leu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281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354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9F2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5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8C3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0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044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50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3E7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42F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131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CD72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D82665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079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8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F9B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4.169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FA2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'-Hydroxychalcone 4'-glucos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463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212018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691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22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DA9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3CF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B92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DAF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EE6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D30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63DBE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E23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09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2FA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6.112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10B3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4-Ipomea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85B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47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0B1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527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9C6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AD86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BEB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3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32F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01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C91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38FC5BA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867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26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E6B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4.060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1D8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Oxind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672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5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574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7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D4E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0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A18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2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C9E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3BF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8DF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2C0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B5152A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5EC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4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D6B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0.185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A02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±)-Hexan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B25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17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153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25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F7C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2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815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22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95D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38A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B13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A2A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2E45FB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D65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4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E6C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4.12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EC4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uccinylmonoch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889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5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6575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7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64F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5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2CF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96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CBB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A5A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119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E38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9AAE68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897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4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896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2.11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116F8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Mefenam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AE3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09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134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5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EC1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0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9EA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DA1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841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6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2D8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06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104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8966F29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AA6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4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8E3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0.096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DE76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alpha-Hydroxy-1-methyl-1H-indole-3-prop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313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30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212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87B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457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4AD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049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7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EFE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3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34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82D974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368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463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303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8.10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8F7E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N-lactoyl-phenylala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AFC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365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A6C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5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980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8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EB5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.294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058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E26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38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02C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3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735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3334A7C0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0DD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63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230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7.107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559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Acetyl-DL-tryptoph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363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5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D64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4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58E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7CF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93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224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29B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49E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6BB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6F6466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448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63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258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3.170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05B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orph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3A2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44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D09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589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5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6DB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FB1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BAC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790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CC4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5B0C10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6EE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02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DEB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7.05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5610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is,trans-5'-Hydroxythalido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8CF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387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B4E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0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4BF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019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293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B28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9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65A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52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27F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D41D63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98D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62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842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6.05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C642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Indolepyruv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AEE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48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734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584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2CA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A37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0F7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84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18E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4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6E3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FD1017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442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62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B2F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9.180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B96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-Hydroxycarteol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F7D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99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DDC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4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90B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8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CE9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744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96D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D63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512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21D3A1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255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62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121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72.538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7DA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GP(18:0/18:2(9Z,12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5EE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35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22E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2H80O13P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5F4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3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4ED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1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757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B72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212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C3C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6EA7B1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9DF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62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E0F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3.080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408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,7-dioxo-oct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5EC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479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6EB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6FC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94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C2A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4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719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F51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329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D6D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546D78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0A1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624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959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1.12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4AF8E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Asparaginyl-Methio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7F8B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73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252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7N3O4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60E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7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576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9EE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578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1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7D0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9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46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837756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753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667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745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0.221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10F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4-hydroxy-12-tetradec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C3B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501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519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122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41E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15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406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A0D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D7F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C41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64C7C59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FB2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68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897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17.243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F4F50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4-ethylamino-6-isopropylamino-1,3,5-triazin-2-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27A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76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10F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5N5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228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2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2DB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5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587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36D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1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E8F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7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6A0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71CFC8A6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B4889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4.68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A8052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219.137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9876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2,13-Dimethyl-5,14-dioxabicyclo[9.2.1]-</w:t>
            </w:r>
          </w:p>
          <w:p w14:paraId="721B79E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tetradeca-1(13),11-dien-4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0F295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LMFA070400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6F93F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C14H2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4CBCB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ADF6D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A004F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ABA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6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01DF6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0.57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A2023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98CCB7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182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776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5DF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2.169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CF3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Rotundine 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7E9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05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58A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1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950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3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8B6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2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447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BF2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F45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01D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1CDC93E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5FC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79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6A9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9.164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846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(3,4-dihydroxyphenyl)-N-[2-(4-hydroxyphenyl)ethyl]-</w:t>
            </w:r>
          </w:p>
          <w:p w14:paraId="0DBE81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opanimid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B1C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3701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4AF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9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37D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4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600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144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1EC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ACB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F81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C193E2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E1F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1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477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6.201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442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isacurone epox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9B7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50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7C3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786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50D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01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8C1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DF7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9B7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FD2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905657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2D9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4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DFF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5.091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762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oxo-7-decy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708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57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1CE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C7E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96D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22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BC0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526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B21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4A6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8EA488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227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4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7E5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92.370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FCD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ydroxydestruxin B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823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01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8E8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51N5O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9A1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8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EAD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80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23C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F32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F328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1E0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94A69B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D21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63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2A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9.085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BA4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Hydroxy-3-methoxyphenethyl alcoh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3F2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360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FB6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828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8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E62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2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609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800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A81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93B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D9DBED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853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63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996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2.122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702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loes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89E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571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C16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E13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3F7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F7F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85A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435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EB4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FDBF8B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F7C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3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AE2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5.064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F87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aidze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C83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357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311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FFD7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8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CCE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15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9D1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12E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217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B48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6F2807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1DB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5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A9C9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7.086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880C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henytoin methylcatech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105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86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168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2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2B1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9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AA0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.36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A98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A32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1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8FB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93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6B8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04E5BD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70A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5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375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1.180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02F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-Hydroxyetodolac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944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54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9F4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1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2FF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8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F36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AFC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932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E9E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1CE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44128E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6D7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7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F3A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1.118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FDE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NITRO-2-PHENYLPROPYLAMINOBENZOIC ACID [NPPB]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17D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43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642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6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E4F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0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5D7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5AE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48C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037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0C5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95F4A8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8D0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7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706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5.125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75A8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llithia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E8B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17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474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2N4O2S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C01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8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885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26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8C6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99C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599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BA0221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AFB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73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605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1.07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DB7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Hydroxyindoleacetylgly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EAA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18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2A2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2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D36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32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6CE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0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726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6FF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0CF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302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9C6EFD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0AC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96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4E5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4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0F8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1-deoxy-11-methylene-PGD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7AA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16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346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AE8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479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5B4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A43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63F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472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6A525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B7A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996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DA1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4.237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2F4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pomeatetrahydrofur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DA3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09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C78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8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EE0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8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A78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F98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BF3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62A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7C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6A132D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57C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4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7F3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4.086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F46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Fenam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1FB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964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F77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627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36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60B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1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204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F3E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81C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6F7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1CA5EF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7EE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4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30B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144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D19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itpressine II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BB0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32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E39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7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F7A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4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771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38C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A06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F43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F8B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A80AEDE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8FC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62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D10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7.13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BE3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Acetylserotonin glucuron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44C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83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3FD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2N2O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1BE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4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128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6A4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0EB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31B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051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1EC2DB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166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84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7D1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9.236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CDB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(R)-15-methyl Prostaglandin A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40A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4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353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DF5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5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3BD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8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079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3B4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94C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063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13CDDB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3F3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84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FD4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14.283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B7A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ulfolithocholylgly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349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26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511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3NO7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B7D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4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AB6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95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6EE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DC3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929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7A7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F415A9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21C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195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5F4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9.08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62B6E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Flaz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D12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928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EFB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2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13F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FFB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06D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D96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3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79C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2CF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2FDC682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D82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21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505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0.201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4026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cetylbalchanol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CC4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6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9BB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6BE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5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961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0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690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A19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F71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984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380595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564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262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45B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8.216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154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±)-Octan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068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17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DA0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9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0EF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6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5D76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4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C68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A9E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EB8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E2A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CFD55A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F9F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262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A46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9.247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F37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-((Z)-pentadec-10-en-1-yl)salic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E48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50400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409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AC5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50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6D0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F4B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BFA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B52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87D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71A66C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C13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284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89C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1.252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952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U-44069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910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6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D98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432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4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38A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511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345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025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E88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94118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6EB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328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26C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05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46D9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ibberellin A14 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E69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12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FA37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EF0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9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CCE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5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20C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D19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47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B1A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19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8BD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4FCD56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0D9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328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800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0.086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359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Indolepropio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DFA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0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9F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1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81D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1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F40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28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30D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C5C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7DA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CDD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8FF9F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2B2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37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9A2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8.25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8F5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osopi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F41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394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A9E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3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E94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14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66C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04B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DD6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96D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ADBE2B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5DE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39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2EC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9.236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5F2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Z,9Z,12Z,15Z,18Z-heneicosapenta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2F1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82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317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CFF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6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197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3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F13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376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1AD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832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45D8B25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471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44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B58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5.096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C380B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2-[2,4,6-trihydroxy-3-(3-methylbut-2-en-1-yl)phenyl]acet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FEC6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546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D3C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6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8A1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683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C03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859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7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FEF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9.68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4CB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2917256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FC4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5.48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727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5.24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6E835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Dihydrocapsaic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6DA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45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E93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F66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409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C00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212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9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BF6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9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1B2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DAADEF1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209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0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497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1.22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63C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1-deoxy-11-methylene-15-keto-PGD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A21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30101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9D6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E01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7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2CD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919C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34E5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BB5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CFB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9C7D6C6" w14:textId="77777777" w:rsidTr="005D6563">
        <w:trPr>
          <w:trHeight w:val="18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7D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0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54E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7.158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1BE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[2-(hydroxymethyl)-5-methylphenoxy]-</w:t>
            </w:r>
          </w:p>
          <w:p w14:paraId="71A7F8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,2-dimethyl-Pentanoic acid (Gemfibrozil M4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8A6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02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AC4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1C5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6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29B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B0A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423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2AA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281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671920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73C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0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317A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3.13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151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oriandrone B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D03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77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7D0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0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3CD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9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327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11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108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B3A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94F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F67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F0538D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AE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30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BBE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1.200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9F6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DOP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509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20302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F99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28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C6F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2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77A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2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FAB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507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96B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6B1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D5B42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371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52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C34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2.29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6BC9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aurodeoxycho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FAF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89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A5C2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5NO6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7DE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4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04C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2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140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06F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1A7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5C1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783FE3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C84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7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9A2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7.138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5A6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il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BB9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84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9EB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8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C7D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6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39F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A02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A35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510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3EC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7E7129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CE5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9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249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7.231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770ED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0-HDoH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413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04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AF9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1CE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3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A4F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02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874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2E1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49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E6F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C50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B7AAAE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1F3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9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B76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3.252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5409C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9,20-DiHDP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C98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21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291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5E8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3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849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023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26C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A88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28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CFD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0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3AF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27886B76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C0C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9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7EC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4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39F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7a-Hydroxypregnenol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C31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186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A92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43B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7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4C2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109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106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871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C6B1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43B500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F4C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9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40B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0.101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A0A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Acetyltyra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CA0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36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F92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3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6C1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3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F00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AAA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1F6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7B3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B14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82B2C0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9F7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9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75C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7.201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B9F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W12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7DF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71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8B6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6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E3F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9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4BA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323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55C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7CC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B5E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0A64E27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59A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2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5DE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5.065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BC199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(-)-trans-3,4-Dihydro-4,8-dihydroxy-3-methyl</w:t>
            </w:r>
          </w:p>
          <w:p w14:paraId="335ED297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-1H-2-benzopyran-1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1B3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718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2F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D81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C05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A89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072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53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37A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.786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4C8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198F4AB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10F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5.62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9AD8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2.21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CBE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anacetol 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6D8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57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CFC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6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F48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4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8B40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6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C60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47E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A1F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19B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E4F696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13D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6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859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71.339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12C40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-Monodesmethyl-rizatripta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B49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84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11B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9N5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9A3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4B3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5A2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A04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32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FC4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23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C284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6926BBF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AF6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6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79A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7.26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69D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'-Carboxy-gamma-chroma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E5E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8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2FA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6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D12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9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AB5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611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E24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BA9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695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C87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C864FEF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4F6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6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7CDF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1.24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DDB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3alpha,5beta,11beta,17beta)-9-Fluoro-17-methylandrostane-3,11,17-tr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877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02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EE0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3F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9EC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9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329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477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8DD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09F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21F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99A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FD7D01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584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87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391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8.28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E64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aurocho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7B3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54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F0D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5NO7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A18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5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C38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40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9EF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D1B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383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B43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32EDF4A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6ED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1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3DE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9.122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2B5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1beta,2beta,5beta)-p-Menth-3-ene-1,2,5-tr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1D0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97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0A3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8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E6F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0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90E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95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F14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9FB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2F2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771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C8A653E" w14:textId="77777777" w:rsidTr="005D6563">
        <w:trPr>
          <w:trHeight w:val="27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8D6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3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885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5.205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6B1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alpha,17alpha,21-trihydroxy-20-oxo-22,23,24,25,26,27-</w:t>
            </w:r>
          </w:p>
          <w:p w14:paraId="112175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exanorvitamin D3 / 1alpha,17alpha,21-trihydroxy-</w:t>
            </w:r>
          </w:p>
          <w:p w14:paraId="4BB591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0-oxo-22,23,24,25,26,27-hexanorcholecalcif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FF4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30200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CE8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0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2C5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07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DAB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33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5E1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22E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66E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81A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06A87A2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AC8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5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6D8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9.170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92CE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,4,5,6-Tetrahydrohippur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BBB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67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9C9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AE1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3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96A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9C8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3F8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5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FB2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2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ED1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4D792A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209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75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CD1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5.13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027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S)-Annocherine 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372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72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117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5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DFF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9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BD6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937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494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A9D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83F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0AAB6A3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28D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5.797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ED6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2.14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9A794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cis-1,3,4,6,7,11b-Hexahydro-9-methoxy-2H-</w:t>
            </w:r>
          </w:p>
          <w:p w14:paraId="605E8858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benzo[a]quinolizine-3-carboxyl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17E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09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EED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01E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6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600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45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FBB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012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8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F70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.73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16D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65AEF3D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D44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97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0D3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7.143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38A1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Acetylpterosin C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5CD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7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3E1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24D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B54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5D2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15C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93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B83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95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022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00F63BD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DBC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97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C01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5.221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60995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3,14-dihydro-15-keto-PGD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806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81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30A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2E1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265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B37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CC0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36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307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3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633B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CB3549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34E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19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7F3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1.195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50905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6-B1-PhytoP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7C0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20300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7D8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6FD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A4F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B73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BD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6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CC0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5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B14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A054E2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0A7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63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171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0.268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697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6-Hydroxy hexadec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D6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629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226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3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192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210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15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8E0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E3C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E4D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008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87008F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355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84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ABA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7.132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5DCA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Loxoprofe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7F51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0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564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8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ED1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BE0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30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84F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ADDF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2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E45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F70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2E5615B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53E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84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5F3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85.26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13E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ilirub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3EE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05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053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3H36N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5C2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8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B36F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676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266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EE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9AB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7FE7E3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ACA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07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671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9.247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88D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0,13,16-Docosatriy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18E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68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4A1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53B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8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7F4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C55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6F6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8FB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36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4C4819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DBE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2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60E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1.148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9A8B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Emmotin 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B81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R010320000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0CB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F63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A6A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29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08D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31E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4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383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33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A7E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7FED155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D39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2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4D3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4.29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763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O-(2R-methoxy-4Z-tetradecenyl)-sn-glyc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2AF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L010200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477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6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46C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6CD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1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5F3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74A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A31D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6ED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A5ADDD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172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5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939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1.252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56F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ardanoldie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F8E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81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BDB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E01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7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CCA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41A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F9B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FB8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19A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A38C9E3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D39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7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7A1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9.14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D8D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1alpha,4alpha,5beta,6alpha,11betaH)-1,4-</w:t>
            </w:r>
          </w:p>
          <w:p w14:paraId="4DFBA8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Epoxy-5-hydroxy-10(14)-germacren-12,6-ol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C8D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0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C91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D85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0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9BA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0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3B2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9DD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8E0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DCE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22A960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5C8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9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8E7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3.224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9E864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TXB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173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CF5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585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333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5E9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36F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33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64F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2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82E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8820B5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AFA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5.995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A52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1.16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CA4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ocurcumad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797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7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9A0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29C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0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0AB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A51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F78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E31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43D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00ABF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925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04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E48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5.127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DD6E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ossyvert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B76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421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01A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3FD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3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5C1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8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A77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52C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1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AAE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72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40E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C8CFEF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0FD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06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937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1.215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B26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4,15-EpE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AE7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2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D77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2C9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DC3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71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D8F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AD1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F6A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7B5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43BFF1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E6F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06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B65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9.123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00C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venalumin III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9F6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9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583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1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466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1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F6B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3934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87C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97C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494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A839F6F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4FD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17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744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9.23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B40E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(8,11,14-Pentadecatrienyl)phe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8CA9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86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E09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0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B78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3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311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4C6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8C7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981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88C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814679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84C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6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5E9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1.20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EF3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0,11-DiHDP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46B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400004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DD6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B54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0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155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75F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6E4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AD7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DFE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5A9B17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809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82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758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1.23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CC4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esogestre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FCD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44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9E3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0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43F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8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EAF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43E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A28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90A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149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597FC6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8FF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82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6C3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0.188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481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hloroqu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A76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7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134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6ClN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424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9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B80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524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3E1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91DE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194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186E54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AAF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0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E37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1.215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BA8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ehydroabiet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35F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126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2CC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E65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8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BED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60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645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50E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EE2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E86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E0C3DF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17B1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0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2EE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2.112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4E7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thionyl-Aspart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4BE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96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2CD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6N2O5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C06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8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C87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E08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620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702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2F7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2BB6693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2AF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2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61C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06.287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8BA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Oleoylglycerophosphoser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2A6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69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4F9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46NO9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47D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9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C41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6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A4B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F4B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33F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4A3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1CCD30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AD5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2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4BB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0.180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21D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ynaratr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F82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98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4B1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9DA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2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8D0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80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B78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DDB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40E8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28D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0D0337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8A2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9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095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3.111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209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,4alpha,5,6-Tetrahydro-7-methyl-2(3H)-naphthalen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2CC8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435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473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4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215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1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D83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DF8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740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7F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5CF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BD2EE9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375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92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835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1.189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B46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2-oxo-Resolvin E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30E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314001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D76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7F8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9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C8C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C49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DE0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989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601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32E9E2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775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414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123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7.15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144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trans-Feruloyloctopa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375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28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824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19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A43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0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9F1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D2F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00C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76D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2A3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9D8157D" w14:textId="77777777" w:rsidTr="005D6563">
        <w:trPr>
          <w:trHeight w:val="21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75C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6.48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7EF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2.286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3D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(2,4-dihydroxy-5-methoxyphenyl)-3-(3,7-dimethylocta-</w:t>
            </w:r>
          </w:p>
          <w:p w14:paraId="0BBCE7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,6-dien-1-yl)-7-hydroxy-8-(3-methylbut-2-en-1-yl)-</w:t>
            </w:r>
          </w:p>
          <w:p w14:paraId="6912C5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H-chromen-4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C89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971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616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1H36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3C1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9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0BC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32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CF6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FA9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3BA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0DC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8002C0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D28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48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33E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18.212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EDF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adabic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B6C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45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82E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29N3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E90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2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379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A50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49C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66D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428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E23296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6EE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48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4AC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2.13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138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iethyltolu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9DC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98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8D5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7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75E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7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0AC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0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F2F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9B6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A1F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6D2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45E86C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777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03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507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2.05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115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Hydroxy-2-quinol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E53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12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75E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7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2C3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0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973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422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B23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497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1CD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487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A090A3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662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4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293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7.210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18D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8R-Resolvin E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27A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31400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04F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3F2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7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C016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317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782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FD6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70D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CD8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D5D681C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A01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7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544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3.169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270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Z-Dodecen-7-ynyl acet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18D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62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F7B9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B7D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6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BE0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93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FEE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8095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18B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F23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21C2E3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FBE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7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F2D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3.123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AED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Ketorolac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61D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6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D0A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3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B5C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D33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5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E8D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576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171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641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D412E5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55D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1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98F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41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230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cis Carbaprostacycl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FCA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62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89E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983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8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182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913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24C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D26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685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CE6B2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B39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1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FA2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5.231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C15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7alpha,20alpha-Dihydroxypregn-4-en-3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C06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65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13C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D27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7DE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7460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CB4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4FF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693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7D65F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F1CA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1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193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9.16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AEF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undiversifol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E35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R010339000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4B2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BD8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3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264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3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7E9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838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D71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8A5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F649B9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E56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36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CF0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6.298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734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ithocholyltaur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170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7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354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5NO5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F73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2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9EE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879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4C1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38D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468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6033A4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2E9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5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2D1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6.25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D2B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(17:2(9Z,12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C27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5001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42C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42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F90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4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92C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06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38D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F27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76D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E28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16EA7B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019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81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A9D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3.221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7AB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8)-Ging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94F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17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214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4D5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8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0AB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407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9F3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01C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02E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7FC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00ECAF9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460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6.70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DA2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2.293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CC3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β-CHOLANIC ACID-3α, 12α-DIOL N-(2-SULPHOETHYL)-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579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468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896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5NO6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99B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1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E0E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76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48C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BE0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C81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9FF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0CE5AE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D96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726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4A0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6.247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800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ecanoyl-L-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D63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6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4A2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33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AE4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5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DCF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DA0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5B7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698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485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EA580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1F7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770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A40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9.22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D2FC8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8(9)-EpE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EC3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07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F44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D31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394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ADF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C99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95C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68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C9F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C4C93E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0E4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770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882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8.143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978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ansamide 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C99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005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550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1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652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9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ABC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CDF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6C5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10F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B73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8DB0E6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301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793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FEE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2.041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88915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MELOXICAM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FD2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41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4C9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3N3O4S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CEC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1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7C7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B9F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351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0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594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.765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329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383DD91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397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793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4F1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5.195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3E7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GB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D1B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30101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5EC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075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5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883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F2A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AF2D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6D2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B53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7D53ACE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D3D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793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B76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2.263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6302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hydroxydodecanoyl 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2F8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63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6CF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7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396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8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B0F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81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051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11E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AC5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C34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7AF23C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DC3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815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6EC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2.101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285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ysteinyl-Hydroxypro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AE5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7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62C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4N2O4S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77B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4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724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F69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E7F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BFE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B78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E3EF72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BCD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815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7C6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9.241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DC2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lycyl-Ly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BBD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88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FF2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7N3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EC9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77A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8E3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C1E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307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EF7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35F3A60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CB5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815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1BA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5.195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55C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,N'-Dicyclohexylure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8F0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50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D01B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24N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A49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8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8E2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26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FE6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857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CB9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2F0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0EA800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F63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85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AAB0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3.180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953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O-Desmethylcarvedil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33F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7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563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24N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5B7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6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855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6A4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5E6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E5D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8BD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A061EF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D9B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879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40E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9.179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F188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Estr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CB5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15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634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742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FD6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AA7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A60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1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73C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51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160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0AC980C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EA7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879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E7A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1.112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E31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-Hydroxymelaton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9F1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08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712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6N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C7C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0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407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9A5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13A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BC9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10F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A1F397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ECE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02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20D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5.257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3C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1-hydroxyallopregnanol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33F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188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63D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F9F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8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C7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C86B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182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57C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A81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A69292C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C89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6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376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3.273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54B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alpha-Hydroxy-5beta-chola-7,9(11)-dien-24-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976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401033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E18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3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7CD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5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07C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70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20F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833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23D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000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EADA94A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D5F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6.96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8FF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9.326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2E4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beta-methoxy-1alpha,25-dihydroxyvitamin D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E6D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302060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984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46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EDE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0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6C4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D71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06D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48C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B36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7933634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46C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6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1A3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17.579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A40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alpha,11alpha,12alpha-Trihydroxy-5beta-cholan-24-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33E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401037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FAE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40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2CF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2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7F0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DBF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84C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9F1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680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8AF3A6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33C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6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3FD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3.215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230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Ethister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B9F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58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290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2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B1D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8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D86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F80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160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388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EFE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893EAB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F6B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6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A23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8.34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7D0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rustecdys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C29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18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D34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4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703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9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D22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170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FFD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D57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BB5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F320AF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0C3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8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7AF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15.314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968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sobilirubinoge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DE1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89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A5E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3H44N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739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C35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4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3DA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5C8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6A7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24A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F1E1B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B6B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097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919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97.363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194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-Urobilinoge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542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15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587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3H48N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EED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7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233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84A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A20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B41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049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E266E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CC6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097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71B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5.18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5D3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Ritodr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DF7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0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EE3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1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807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2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65D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5AD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C77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EC8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ED9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B6B9C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3DF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185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120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5.07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92F95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L-Rhamnofuranos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359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316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A90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5DB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5AD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3BF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7B6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48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EA0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38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CC6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37AB91C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17B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0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F296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2.237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65A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lausari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EFE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4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18F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30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2E4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4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963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51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634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783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A65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358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7F92A7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4D6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2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546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9.32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4A5A7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α,18-dihydroxyvitamin D3 / 1α,18-dihydroxycholecalcif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3AC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219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2F9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B83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4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9BF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772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7FBE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3CC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59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4D1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7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724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656091F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9D7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2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390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41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D59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-deoxy-9-methylene-PGE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0BB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30100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544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0AC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A7E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831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8FE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06C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14B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D0C71BD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CA8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74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681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9.236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C1B28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7alpha,21-Dihydroxypregnenol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B20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676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28D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100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5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0CD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12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CBE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466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82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115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4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3B3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01B854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413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96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C17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0.276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F0077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C(12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1AE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5000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1F8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42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866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E65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500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E7C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9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50A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34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A1AA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64E9DA7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3F3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31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769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16.17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B443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elargonidin 3-sophoros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483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67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4F4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33O14+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46F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BE3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35C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C58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617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95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DAF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EC34DC9" w14:textId="77777777" w:rsidTr="005D6563">
        <w:trPr>
          <w:trHeight w:val="27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EA6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7.34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427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7.221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D9C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α,21-dihydroxy-20-oxo-22,23,24,25,26,27-hexanorvitamin D3 / 1α,21-dihydroxy-20-oxo-22,23,24,25,26,27-hexanorcholecalcif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290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194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E48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CB1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8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2D4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DB5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A66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C16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42D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2E03951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BDD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34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AD9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8.34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86D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O-(17-carboxyheptadecanoyl)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C0E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707008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A11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47N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4F5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9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8D4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90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AD0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C94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936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937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25F84B8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3C0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364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714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7.24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97B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alpha-pregnane-3,20-di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BBD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786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05D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310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0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7CD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C3C6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403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AE9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631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9182E2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34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386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67B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4.279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24A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odecan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E14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49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585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7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032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5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076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90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7BE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982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AE7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DF6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7A782B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E76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1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847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3.122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BF4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E,6E,8E,10E-dodecatetra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866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9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A7E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6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3FA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5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CC5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26B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DD9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9A1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B35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CFABE1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0ED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1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2E6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7.116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434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Isopentylphe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FF6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026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E2B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A5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0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732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6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AB6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E47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3B2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619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55891D0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B5A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1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AEC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1.07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66E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Phenylethyl form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FCB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253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CDD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0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416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4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9E9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1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596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0BE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647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1B9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C15046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EBC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8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5D9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3.153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5EB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ermacrone-13-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6CB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88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DCF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0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04D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F39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2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676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8F3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A39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184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630DC0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61B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8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1F5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4.294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313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G(0:0/20:5(5Z,8Z,11Z,14Z,17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D08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55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490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6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628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4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BB6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063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725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677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0B4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13A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4E07BD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54B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605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8F4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1.252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1B6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10)-Ging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05A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173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15F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F26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32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9ED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0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32D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EC1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068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5EA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6C6A4E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CED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605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E2F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47.21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650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ilotinib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DCC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59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78B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22F3N7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2E5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9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014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A4C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538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D6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F59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AB99AA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158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626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7DE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8.273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439F3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as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FD6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814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7A1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5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F9B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A1B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5ED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801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91F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3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D789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52760F9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E74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7.626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719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1.10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EB2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Z)-3-Oxo-2-(2-pentenyl)-1-cyclopenteneacet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5B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19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0A8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64F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1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F35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4D5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24B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6E5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FB1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752664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FDB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626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767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1.18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F1E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otrydi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331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R010364000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960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6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FC9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3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5EA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707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A9F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8DD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8CA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CDE1DF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2A00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649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A47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3.17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DE7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Hydroxyepiacor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1AD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91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6BD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DA5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3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0AC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30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E48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708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599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F90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CEC16B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003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718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26C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3.190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A70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arvedilol(p-Hydroxy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089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6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529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26N2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57F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5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2B3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6C6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EC9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662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5AA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B5A31F8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F5D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78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BBE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1.215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B7E58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0,12,14-octadecatri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AC0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15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765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0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BAC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038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394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F39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51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BB6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13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0EF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017E9A5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BE9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785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2A7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4.29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7F5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9Z,12Z)-3-hydroxyhexadecadien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BBB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70700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9082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1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948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7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27C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5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8B7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49C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686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15D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2355AB1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6B41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808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CD2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6.24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64090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methyl 9-hydroperoxy-10,12,13,15-bisepidioxy-16E-octadeceno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7D0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4005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FA4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2O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4B2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5F6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ACD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600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C00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9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144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4070B4A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51E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83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5CB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0.29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532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hydroxytetradecanoyl 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3DB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64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9B9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1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F84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0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8ED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2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B714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C8E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293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F30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A0ACA8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8E4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83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6991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9.142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610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n-Hexylphe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183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008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D2BC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8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DC2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0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EE9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4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795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948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705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206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482882C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936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963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CE2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5.080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2E4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,5-Dimethylbenz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8515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504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E81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0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BD5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5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810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1ED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EE4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CB7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8AE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97A30D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EEA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7.98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848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0.268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19828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ectach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731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90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3A4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34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3B9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0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A8A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9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9DA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0A2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5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0B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3B6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74626CC7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F84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985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507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9.184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091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Pentyl-2-furanhept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438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1209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1CF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5B0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4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2AF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33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19F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876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A55D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1AE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9B74A8E" w14:textId="77777777" w:rsidTr="005D6563">
        <w:trPr>
          <w:trHeight w:val="15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3FD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08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D8D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01.298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542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alpha,7alpha,12alpha-Trihydroxy-24-methyl-5beta-cholest-23-en-26-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397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40400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F07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46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49F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6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2E9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746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E7A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557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5BB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A72DB11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404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3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6BC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1.16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2AD2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4,11,13,15-Tetrahydroridentin B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937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15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61B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430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AD2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294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742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19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CA6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26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9A6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2B45300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4AFF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3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5FA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8.106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A5F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(2,3-Dihydro-1H-pyrrolizin-5-yl)-1,4-pentanedi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AB0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00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FE3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5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E0D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9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08B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5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567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F01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65D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5E9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492D8CA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067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74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6C1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9.14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646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alpha-1-Hydroxy-2,4(18),11(13)-eudesmatrien-12-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DDA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55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E98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E45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6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E7B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2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76A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F8D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A84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BE6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605BE1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370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9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95A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6.310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1B0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G(0:0/20:4(8Z,11Z,14Z,17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81E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54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612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92C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4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68C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8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E98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016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078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5FA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942AE7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9CF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164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AFB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2.30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A9E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S(P-18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B84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307000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853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48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AF8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6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AA1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40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20F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6DA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A34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41B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40DF6F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B0F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09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6C6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9.22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D97F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5(S)-HPE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AF2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24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460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C9A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38E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860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207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9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AF5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6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BD0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634B1A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930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09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F7A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7.127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D86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(4-Isopropylphenyl)propan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78C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132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83E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3E2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6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5C3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6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A22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CC8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D2E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F02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3CF94C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F50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3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D42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5.137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CD9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eocnidil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7DD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14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3CE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A6D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3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782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8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08D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FB1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487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1C9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2E5234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C1A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31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513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1.16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5B6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lpha-Calacore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B9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50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274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C50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E3A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87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896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91F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B42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AF1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B9CB2B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646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8.254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A98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7.137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F176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thyl 4-tert-butylphenylacet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04D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138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CCE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A80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8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E1C0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1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52B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FC2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AE5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0E6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7D6059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1C6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76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BB8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0.289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2D80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Sphingos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592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9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3C7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7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56F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2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19A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95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B72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0E9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48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DA1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A38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0932FC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1EE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76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AE4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3.148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0A3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,3-Diisopropylbenze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DDE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26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F8D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459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7EC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5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37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1EF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0DB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F5B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D7DDF4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D77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97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6CF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2.03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56F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aloxyfop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F99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627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6E8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1ClF3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047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7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72E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018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864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3F8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5D1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D2AAD7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B06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2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3EC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2.278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850D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8-hydroxy-9R,10S-epoxy-stear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12C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200000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579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247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A7E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B62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A39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3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553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2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472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709214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D43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20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563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05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E01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GJ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B23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22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5F8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C8B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9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1A6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4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933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45E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365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88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3316AC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4E5C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42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A1E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2.310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B54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±)-Myrist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B9E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17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9B9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1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CDE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8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B7A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10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DCE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6EA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EC3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B97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33175CF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B6C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6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5B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3.200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30B3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0E,16-heptadecadien-8-y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159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47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426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6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2A6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C58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FE3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A24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3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26F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61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53B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5EE1CB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170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6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B15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0.255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FAF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phingosine-1-phosph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D97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89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D7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8NO5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DAA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1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1AA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73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FCB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C32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49A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4AF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1D6ED3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48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87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04D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7.19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7BDEB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8-Oxocortis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DC0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33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930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28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D8A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FBF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A0B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686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01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BC0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60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50C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63F910F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6BA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08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826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5.158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6F6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Z,13-Tetradecadien-11-yn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2CF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647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C16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0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DF4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6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068C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83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37E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380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7F8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04D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98CC15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CD7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5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6E3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61.233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32F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abriformid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E8F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72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6AA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9H36O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1CA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1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39B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2AC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026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E53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1A8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B335B3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263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75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89B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9.16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B2183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0-alpha-methoxy-9,10-dihydrolyserg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16A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99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F3D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2N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E61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6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240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5.35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F67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09E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7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38E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86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55C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08B07AF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EE1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75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F6E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7.221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FAF0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6-Hydroxy-10-oxohexadec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203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570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2C3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30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33E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2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57C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57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9A9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D2E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B9D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BEE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85F237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298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8.498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FC5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2.305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C0764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Sphinga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482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9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CC6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9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91D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6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F3D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47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1C7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C5F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19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DFC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45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3D15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D80B23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F8B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98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C2B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76.276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FC0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E(18:3(9Z,12Z,15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42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50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F7C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2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7A41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11C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C06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21E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0C2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DAB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6891BE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19F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2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842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18.32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4D4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C(18:3(9Z,12Z,15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B5A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8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A3E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8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61F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4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2EB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74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A3F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B22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EE9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356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6397E0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14E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2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34A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5.30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428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:6(8Z,11Z,14Z,17Z,20Z,23Z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397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83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922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0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476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6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659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995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67F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438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83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8A5F3B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3FC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4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42C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0.30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8B01C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C(15:1(9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8CE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501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F5F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6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550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2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E63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28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E13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E0A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3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616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60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105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3F2B3D7E" w14:textId="77777777" w:rsidTr="005D6563">
        <w:trPr>
          <w:trHeight w:val="21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417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6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E85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5.29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808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5-hydroxy-16,17,23,23,24,24-hexadehydrovitamin D3 / 25-hydroxy-16,17,23,23,24,24-hexadehydrocholecalcif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3C0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302009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053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3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C03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6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AC1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067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1D1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ACB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E4E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E4CB22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2D6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6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705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13.304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25D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Valenciachrom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9D4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18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C45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D3E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9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54E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709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655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8D4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C57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67E532B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A81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6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4A3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3.164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6B1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thyl (3b,11x)-3-Hydroxy-8-oxo-6-eremophilen-12-o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FB8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22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932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53C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0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921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77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5F6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CE1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08A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CBE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FB1A48C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971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6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F0B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9.096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0D0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Hydroxy-p-mentha-1,8-dien-6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BD6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01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0A8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53A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9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254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4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BE6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13C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918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B1E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74FD115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286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86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DD8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4.29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A9A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Z,13Z-octadecadien-1-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060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500004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ED7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4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FAA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9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A2F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22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F39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E65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99F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F42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26EDE5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4E1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65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FC7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7.30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611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0S-Hydroxycholest-1-en-3,16-di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C1A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101030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8F4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E65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6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853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70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402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322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1DA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254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EF173F8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5BB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8.697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6BC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6.326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CD9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ntadecan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CE5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51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CFC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43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EFA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2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CCA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9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DEB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0E6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628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9E10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23864B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AA5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74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7E5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9.226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41A4E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1-deoxy-PGE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1F4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13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54A8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268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2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1FC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5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529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754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16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F29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6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1F3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E14D90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CEF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765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FD5A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10.232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28E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ostratol F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285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21400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1D4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2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F63F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1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D66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45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118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2AE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A86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950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82F548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732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788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B21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9.229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F30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(S),6(R)-Lipoxin A4 methyl ester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D78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37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948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EEF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2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F3B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3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E92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8AD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7C1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301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6F112E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9F3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81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8745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1.195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54D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-B1-PhytoP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C67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203002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ACF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FDF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6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AC0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20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9A5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DCD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BF8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425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423D7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FEF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81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CA6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9.12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8DC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tridecene-4,7-diyn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0D8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535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9B8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51C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05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1BE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22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F84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B7D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426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E64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30C9BB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E1E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87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1A8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9.207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0F5A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ysalin O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3C8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368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4CB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32O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5D8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4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098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9C6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141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419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11B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5F6DB28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E73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87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FF6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76.240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05D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Hydroxy-desipramine glucuron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69A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71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3F1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30N2O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248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3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BD7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85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FD3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C70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A9E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EE5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732582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252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0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0DC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83.341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C836C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atamyc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AA0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9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B69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3H47NO1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DDCF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0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1A6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3.772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1E4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EFA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7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F5B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34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19A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66F8ADC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C8F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2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38E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5.195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C415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Vitamin A2 aldehy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4A0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569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E35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B0F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BFA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4FC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3CC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7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7306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5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B7E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8FE7F6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EDA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2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7C1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1.215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D2963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4-OH-Retin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987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78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D2A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2E9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5E0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422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AC9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1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FD5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73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9EC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A24E0A8" w14:textId="77777777" w:rsidTr="005D6563">
        <w:trPr>
          <w:trHeight w:val="21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BAD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2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0A6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7.283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25B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23S,25R)-25-hydroxyvitamin D3 26,23-peroxylactone / (23S,25R)-25-hydroxycholecalciferol 26,23-peroxylact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C69E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30201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D84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0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597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1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E91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390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88C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F23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28B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A0319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B4E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44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8B4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6.292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AC4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E(22:6(4Z,7Z,10Z,13Z,16Z,19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494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5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81E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4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7CD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7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692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17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26ED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373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830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A45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B0C44A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A8F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66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547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7.174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DE2D3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Longicamphenyl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35E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508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E16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F03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5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40A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06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F23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00C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4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74E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1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0B8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622381B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3C3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8.966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F46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4.367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763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2-Hydroxy-12-octadecan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ED0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707002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E33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49N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82F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8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B64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35C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C17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968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4EC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963BF6F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F27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030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A01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0.33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F12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C(18:2(9Z,12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863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8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A68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50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493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6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6BF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4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684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0E5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792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93C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12DB64C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3E7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073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8B2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9.184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9509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Hydroxy-3-methoxy-2,10-bisaboladien-9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CED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91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16A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E5D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5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443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CB8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3A5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8EF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D63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850571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774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118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AF2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9.210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3ED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thoprene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39F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34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52D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8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3D7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0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6D5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51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02A7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B09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D88B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C69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F22BF9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9DD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14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18B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8.307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737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E(0:0/22:5(7Z,10Z,13Z,16Z,19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315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49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1CE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6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DBC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7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3A8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09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2C2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F89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87C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0B1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045146B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C2E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25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6F5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7.231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5A6FD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5beta-Hydroxydesogestre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410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7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D67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0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A8C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D00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961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5E6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52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100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68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6B2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2B93D0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D39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25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185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5.22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C98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(S)-HOTr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BE9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03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2C5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B81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8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0E3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33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CDD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4EA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1FA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2A8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A48170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2A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295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EEB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5.252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947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2,13-DHOM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666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7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1EB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4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0C4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3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52C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83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F3E6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1A5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7B3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AEE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22D71EC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8D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295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5D5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3.330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210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alpha,12alpha,22-Trihydroxy-5beta-cholestan-26-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1BC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403006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910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6O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512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8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C0A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0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644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06D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6BD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0AD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89960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83C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23B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7.210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4D53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Retin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444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35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FBC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EE8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25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A89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714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1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A08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5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A0E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3F011A9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CE6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0CE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3.231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565B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5Z,8Z,14Z-Eicosatrien-11-y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AFC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69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6E7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4D6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A89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B6E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F64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41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E8A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00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BEF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E82DC8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26C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9E1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9.106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0C9F4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5-Phenylvaler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850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E43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3BD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E0E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EA0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BD7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31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1B8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F6F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08F578E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3B6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D76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1.12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FBF4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5,7,9,11,13-tetradecapenta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A3B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92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D1B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1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5AD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D784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332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52B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4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ED3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99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7A1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27926F7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ADD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D28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7.18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BB9D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-Hydroxyacoren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47C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91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001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2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308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F39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AEB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B65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7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334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92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180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31BA463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C16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5A0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4.292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A6F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(16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5A2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07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9F2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4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788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1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B96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5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C20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42A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F97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5CB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47BFB6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4D6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39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466F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9.184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725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etranor-12(S)-HE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353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485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71D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58A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3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520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17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D73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0E1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198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9F7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BAA3CB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863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8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F50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8.373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579A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tearoyl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83D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84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D0D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49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1CE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7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5566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43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2AA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1AA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70B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FAB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0C75ED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86A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1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9AE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2.388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5D7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,6,10,10-Tetramethyl-1-oxaspiro[4.5]decan-6-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E84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9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366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2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92E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0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467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73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54F9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49F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127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30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A3364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4E3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3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166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5.226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C202E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alpha-kamlole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B8D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20001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308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B0A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5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8C84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88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ED2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F70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3F6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8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758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4230E51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5ED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3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2F7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0.240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F91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O-(13-carboxytridecanoyl)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D77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707008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3C4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9NO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3F2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2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E7A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149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E7F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CD33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004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A915C3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900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76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089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8.297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9A4D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PA(18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4C8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70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964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1O6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6DE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402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9285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30D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9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BD5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53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A20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9D9A768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BFC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642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20F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9.24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B861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(4E,7E,10Z,13E,16E,19E)-docosa-4,7,10,13,16,19-hexa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B326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83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D3EF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58F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481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35F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E74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5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322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4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E8B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7A32AE0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82B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68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A7A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7.262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CD6A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E,4E,8Z-eicosatri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3E5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37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118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CDD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EF3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A08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625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1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A74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30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3A0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5DA357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08B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68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8E3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1.242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75DB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(+)-Bey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259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363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4E8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DCD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690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4BB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B92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47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C2D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27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F3DF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7E9456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1E2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71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40B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6.404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FB4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rachidyl carni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B37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646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ACB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53N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5E8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2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15E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97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E9A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877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DE8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7F7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C64002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8CF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753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27D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9.189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FD4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,10-dimethyl-9-methylene-undec-5E-en-2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59B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336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7CB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4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9F5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B29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01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23F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0DC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DB9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3787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671132" w14:textId="77777777" w:rsidTr="005D6563">
        <w:trPr>
          <w:trHeight w:val="21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5B9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9.77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915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1.262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B82D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2-hydroxy-23,24,25,26,27-pentanorvitamin D3 / 22-hydroxy-23,24,25,26,27-pentanorcholecalcif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7E8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302001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C85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7DE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B39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5A4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719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7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A19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39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64B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D5E9B9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B8B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77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5FE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8.308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EA2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(17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44D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769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447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46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241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8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E62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17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72C9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CDD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95D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74D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CE3C13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3A5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824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B62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2.308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DB6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,2-Dioctanoyl PC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549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20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A91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48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BA5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5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C4F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21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B0B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D71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51E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D5A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823FEA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7B7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890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626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4.310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90C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23S)-1alpha-hydroxy-25,27-didehydrovitamin D3 26,23-lact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830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302059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873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3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FD4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9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90E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#######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83C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D68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787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339F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A4DB0C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ABC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91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E8E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0.310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059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eranylcitronell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988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214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149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9F2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22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88D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79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8D0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EDD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71D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274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727D24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45B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096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8AC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9.325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998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ormatin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A6D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101010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8E4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4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0A8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031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4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227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40A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973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4FF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5497BB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BA02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119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8D8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0.299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4CA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ihydrocer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ACB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854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C5D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9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A79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5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83A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96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051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136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29B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091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F300FC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AF9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14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A8E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0.263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2B769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Farnesyl acet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30D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6503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28B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0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0AA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A16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157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0F0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99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569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3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DF0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2A525D6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985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208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A1A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82.323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F05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E(18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EC5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13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1BC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8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135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6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925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41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422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43C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CC5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EBD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61E9AB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594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252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739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9.283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A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AG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A82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236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B9C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B3A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9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12B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708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9F6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FBF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C5A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C75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24725A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15D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36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B0D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5.283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714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Linoleoyl Glyc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F44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303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3E2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0E7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8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C2A5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10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405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D58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D4B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611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B425A7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CC4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386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A72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6.328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0859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E(O-18:1(9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0DB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600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09B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8NO6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BC8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ADC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710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E69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49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404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18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1A4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CAF252C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545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407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F51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9.24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2A98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ocosahexae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BF5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218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EAE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2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BF4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5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613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20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A67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5D1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D458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6F4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F25A11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1C4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42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87E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8.344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67BE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E(O-18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D4F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6000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BD2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50NO6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9CA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6C0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3F0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5BB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0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F3C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93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78E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B38A8E1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20C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539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B60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38.386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B4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9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530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5004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1D6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56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328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9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5D9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60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80B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65E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41E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10F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8C37A2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3A5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539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37F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60.3679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B74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O-16:0/3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245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200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891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56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8CB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08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B5A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10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DF3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797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968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B5A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8416C9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18D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0.650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75F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2.278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0D995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9,12,15-Octadecatrien-1-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7E8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500021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483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64E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332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42C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987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6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CDB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77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6CE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AE47042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EE2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672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2CB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94.567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082ED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E-NMe2(18:1(9Z)/18:1(9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BBD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5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682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3H82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AD7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91D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CB4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B02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7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9F2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5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CF8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0A96544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367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672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187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01.680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0806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Erucicoyl-EA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9B7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804005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7B3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47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1A1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8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F04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79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797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EFA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2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35A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3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0D2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7600A12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BD3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914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CC5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19.47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5A2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(O-alpha-D-glucopyranosyl)-3-keto-(1,25R,27R)-octacosanetri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4D6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1301002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396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4H66O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771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69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AE71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54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535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187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54B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E90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611E61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F1F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98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E6B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78.41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D06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22:1(11Z)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0A2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65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B22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60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CBF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4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F10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78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14F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AB7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1FA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6D5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9F0FAEA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477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05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54B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9.092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3AD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xi-4,5-Dihydro-2,4(5)-dimethyl-1H-imidazol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B34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78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3F4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10N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8585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0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16C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41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879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3FB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923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395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CBF287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6B5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2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54F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8.341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A41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3Z-Docosen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7CF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92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AD2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43N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DC0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5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8F9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1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568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8F7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4B6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45C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4D7A29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FB0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28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426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4.346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DAB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stearoyl va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194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550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A7B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5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AC0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0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5C4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1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8FA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E0F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6ED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D0A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846A28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686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50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D52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1.10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129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seudooxynicot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64BF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24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EB8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4N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3B6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6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124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1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564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C28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BBD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560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D666E5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6D0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50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940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2.087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76B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ista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4C8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E5F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9N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903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1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ECD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2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037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22D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0F8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585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1AEA3B4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434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95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C9E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2.096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213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,N-Dimethylanil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5C2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494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810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11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ED5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DA0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0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507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4AA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445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48A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F70513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B35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140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1C0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04.432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018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onivamid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705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84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7F9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7N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5A8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5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E14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17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966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AF7F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EEC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340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7099A2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85D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163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861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00.452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1328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S(14:0/17:2(9Z,12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B4A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301009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49B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7H68NO10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37E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B10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84D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39B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134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9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4F2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E867540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AE9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163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B73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56.550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B054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-NMe2(15:0/20:3(8Z,11Z,14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4C7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1392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841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2H78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F0F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74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92C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5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D1A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7AB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12D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061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5A2DF6D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CE4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23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F364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4.2737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365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 Sphingan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17A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155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84C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35N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EB5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2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A381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8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172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CF4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F21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6B8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ED10A32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229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23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154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66.417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F8C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21:0/0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8DE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5005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23A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9H60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67E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2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7E2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54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71E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BAD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C6A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B2E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6D7FA31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109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1.317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9AF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64.438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09DE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-(2-methoxy-tetracosanyl)-sn-glycero-3-phosphoethanolam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70F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6002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5CD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64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080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D62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D3E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960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5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2C2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66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DA8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DF5BCDC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5FB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52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D2A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9.372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E668E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3'-Hydroxy-alpha-tocopher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147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55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890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9H50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747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CD2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455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4E0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0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026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3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FC2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8CB3C6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B10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635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C2A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25.554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26DA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SM(d18:0/16:1(9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5C3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346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9A1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9H79N2O6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4AB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9F44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335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E70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7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CDF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8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003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8941A2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9FD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90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4C6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06.448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69530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LysoPC(24:1(15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629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4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8D5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2H64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641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5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999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60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193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DF1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0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3C5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456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713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47A47D1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C26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904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5AD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32.551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8730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6:0/16:1(9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CC6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796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8CB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0H78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82B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3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932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010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16A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BDA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479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5D15ABB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E9D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928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AF2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06.535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7B2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4:0/16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0E1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786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E0A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8H76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519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3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031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0BF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E76F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800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AF1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4AB75A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28D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9509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3F1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66.571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7D93D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C(20:4(5Z,8Z,11Z,14Z)/P-16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5D9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845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96D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4H80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29E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4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DEC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38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49A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B4B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01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6B0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5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AED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2B60BE6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CCA5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084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66E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58.566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546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6:0/18:2(9Z,12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5A6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797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D6F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2H80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8F6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7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5EA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8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E83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3494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F1C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51A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A0F4233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32B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128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823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66.4323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0CC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6:0/9:0(COOH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202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2001000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E49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3H64NO10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1097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98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83E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70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955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09C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E3B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9E5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C0B8DB3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B56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15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0FB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06.463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C02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ODA-PC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288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20010020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0F6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6H68NO10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622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1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20B2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24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7B87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1EB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5B8D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1BD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D35D5C7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80D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150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F63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90.467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616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S(14:0/16:0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4A3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33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2B7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6H70NO10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2D5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7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1F4C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72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9AD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C0F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CE6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BB4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B7203E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711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419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ADC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1.107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84C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natabi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1F8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4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C23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2N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BF2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96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964C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3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8D9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8ADE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B95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D3A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AAC8908" w14:textId="77777777" w:rsidTr="005D6563">
        <w:trPr>
          <w:trHeight w:val="12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CD0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50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D60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54.565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238F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E-NMe(20:1(11Z)/22:6(4Z,7Z,10Z,13Z,16Z,19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01A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13334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C02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8H82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AE7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0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CBE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342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63B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C71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938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ECB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30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211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2F03828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1EE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50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26C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04.549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3F41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4:0/22:4(7Z,10Z,13Z,16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039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788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5C3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4H80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D3D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6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D6E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4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45B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EBC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B44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16F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F1438DD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70D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5086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07A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94.6026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A58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20:3(5Z,8Z,11Z)/P-18:1(11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F9E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8392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E9A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6H84NO7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0D9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86F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83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F38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BE2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153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A79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5616E0F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63F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2.705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CE9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54.535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153BA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SM C16: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5D0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21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209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0H80N2O6P+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CEB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5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3F9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.159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50B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F5E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9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621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18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7D5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6A02F61A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819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728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36A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64.416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A073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HODA-P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3A3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2002002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123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3H62NO10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89C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22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545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8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82F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728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89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FAA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0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3C1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68FFDD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83B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38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196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34.5974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088C05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E(19:1(9Z)/22:2(13Z,16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067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1082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077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6H86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043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99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572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08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100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66D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63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9A9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6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40F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D8D2724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930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387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605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72.5820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B9A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7:0/18:2(9Z,12Z))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BAE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11505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065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3H82NO8P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8D1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35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708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62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F4B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E54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B60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97F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1DEB242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381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447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CA5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9.3512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E80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Z)-3-(henicos-14-en-1-yl)pheno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595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5010008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455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6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BEB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50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6C0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129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06B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A2E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A52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ECE5C05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94C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816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B2DD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1.283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00A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Monopalmiti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D71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407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773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834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73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A03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15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457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659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1C6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9BF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543968A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D2F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19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127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9.04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3A60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4-Hydroxypheoxyacetat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5AD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5939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813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B1E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21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55A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5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A62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0D02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14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EC0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169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9FE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C3306A6" w14:textId="77777777" w:rsidTr="005D6563">
        <w:trPr>
          <w:trHeight w:val="9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30A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19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0EA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7.039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E8B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HYDROXY-6-METHYLPYRAN-2-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5EE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4653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935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6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A12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60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5F7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55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2BCE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611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A35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A59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3496849" w14:textId="77777777" w:rsidTr="005D6563">
        <w:trPr>
          <w:trHeight w:val="6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2DB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6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F5B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5.0495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593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E)-3-methylglutacon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859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911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F96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8O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F24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870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DC0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8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F0A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870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D25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160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F3AAFE0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29D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61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A91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7.054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D22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oxo-pentano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C00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5847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D00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8O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995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44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26D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7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3FF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A8E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8B9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74B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AED4D38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A20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8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BFA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7.028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7C916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Furfural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BA57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6993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572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F02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DFC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D02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81D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37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365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094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168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0DAEE079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80E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8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F5D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1.0601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C0A9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,3-Pentanedione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F7A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779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8A8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5H8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6F3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5DF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545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7ED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504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F78E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6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D63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DC6EA96" w14:textId="77777777" w:rsidTr="005D6563">
        <w:trPr>
          <w:trHeight w:val="300"/>
          <w:jc w:val="right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633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980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4D8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3.2628 </w:t>
            </w:r>
          </w:p>
        </w:tc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81C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Elaidic Acid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429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06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0A6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4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084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27 </w:t>
            </w:r>
          </w:p>
        </w:tc>
        <w:tc>
          <w:tcPr>
            <w:tcW w:w="1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3C7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68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829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E23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D3E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233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</w:tbl>
    <w:p w14:paraId="03225FA0" w14:textId="77777777" w:rsidR="0086362B" w:rsidRDefault="0086362B" w:rsidP="0086362B">
      <w:pPr>
        <w:spacing w:line="360" w:lineRule="auto"/>
        <w:rPr>
          <w:b/>
        </w:rPr>
      </w:pPr>
    </w:p>
    <w:p w14:paraId="58BB3C97" w14:textId="77777777" w:rsidR="0086362B" w:rsidRDefault="0086362B" w:rsidP="0086362B">
      <w:pPr>
        <w:spacing w:line="360" w:lineRule="auto"/>
        <w:rPr>
          <w:b/>
        </w:rPr>
      </w:pPr>
    </w:p>
    <w:p w14:paraId="221040EE" w14:textId="77777777" w:rsidR="0086362B" w:rsidRDefault="0086362B" w:rsidP="0086362B">
      <w:pPr>
        <w:spacing w:line="360" w:lineRule="auto"/>
        <w:rPr>
          <w:b/>
        </w:rPr>
      </w:pPr>
    </w:p>
    <w:p w14:paraId="6497AD4C" w14:textId="77777777" w:rsidR="0086362B" w:rsidRDefault="0086362B" w:rsidP="0086362B">
      <w:pPr>
        <w:spacing w:line="360" w:lineRule="auto"/>
        <w:rPr>
          <w:b/>
        </w:rPr>
      </w:pPr>
    </w:p>
    <w:p w14:paraId="29E01759" w14:textId="77777777" w:rsidR="0086362B" w:rsidRPr="00B672AE" w:rsidRDefault="0086362B" w:rsidP="0086362B">
      <w:pPr>
        <w:spacing w:line="360" w:lineRule="auto"/>
        <w:rPr>
          <w:b/>
        </w:rPr>
      </w:pPr>
    </w:p>
    <w:p w14:paraId="14EC89E6" w14:textId="77777777" w:rsidR="0086362B" w:rsidRPr="00B672AE" w:rsidRDefault="0086362B" w:rsidP="0086362B">
      <w:pPr>
        <w:numPr>
          <w:ilvl w:val="0"/>
          <w:numId w:val="4"/>
        </w:numPr>
        <w:spacing w:line="360" w:lineRule="auto"/>
        <w:rPr>
          <w:b/>
          <w:bCs/>
          <w:color w:val="000000"/>
          <w:sz w:val="18"/>
          <w:szCs w:val="18"/>
        </w:rPr>
      </w:pPr>
      <w:r w:rsidRPr="00B672AE">
        <w:rPr>
          <w:b/>
          <w:bCs/>
          <w:color w:val="000000"/>
          <w:sz w:val="18"/>
          <w:szCs w:val="18"/>
        </w:rPr>
        <w:lastRenderedPageBreak/>
        <w:t>Negative-ion mod</w:t>
      </w:r>
    </w:p>
    <w:tbl>
      <w:tblPr>
        <w:tblW w:w="15931" w:type="dxa"/>
        <w:jc w:val="center"/>
        <w:tblLayout w:type="fixed"/>
        <w:tblLook w:val="04A0" w:firstRow="1" w:lastRow="0" w:firstColumn="1" w:lastColumn="0" w:noHBand="0" w:noVBand="1"/>
      </w:tblPr>
      <w:tblGrid>
        <w:gridCol w:w="993"/>
        <w:gridCol w:w="1010"/>
        <w:gridCol w:w="4253"/>
        <w:gridCol w:w="1653"/>
        <w:gridCol w:w="2679"/>
        <w:gridCol w:w="916"/>
        <w:gridCol w:w="852"/>
        <w:gridCol w:w="851"/>
        <w:gridCol w:w="944"/>
        <w:gridCol w:w="851"/>
        <w:gridCol w:w="919"/>
        <w:gridCol w:w="10"/>
      </w:tblGrid>
      <w:tr w:rsidR="0086362B" w:rsidRPr="00B672AE" w14:paraId="445C2888" w14:textId="77777777" w:rsidTr="005D6563">
        <w:trPr>
          <w:trHeight w:val="315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730ADB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Rt (min)</w:t>
            </w:r>
          </w:p>
        </w:tc>
        <w:tc>
          <w:tcPr>
            <w:tcW w:w="10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44648" w14:textId="77777777" w:rsidR="0086362B" w:rsidRPr="00B672AE" w:rsidRDefault="0086362B" w:rsidP="005D6563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m/z</w:t>
            </w:r>
          </w:p>
        </w:tc>
        <w:tc>
          <w:tcPr>
            <w:tcW w:w="42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B90004" w14:textId="77777777" w:rsidR="0086362B" w:rsidRPr="00B672AE" w:rsidRDefault="0086362B" w:rsidP="005D6563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Metabolites</w:t>
            </w:r>
          </w:p>
        </w:tc>
        <w:tc>
          <w:tcPr>
            <w:tcW w:w="16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2545A" w14:textId="77777777" w:rsidR="0086362B" w:rsidRPr="00B672AE" w:rsidRDefault="0086362B" w:rsidP="005D6563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Compound ID</w:t>
            </w:r>
          </w:p>
        </w:tc>
        <w:tc>
          <w:tcPr>
            <w:tcW w:w="26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AAB54" w14:textId="77777777" w:rsidR="0086362B" w:rsidRPr="00B672AE" w:rsidRDefault="0086362B" w:rsidP="005D6563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Formula</w:t>
            </w:r>
          </w:p>
        </w:tc>
        <w:tc>
          <w:tcPr>
            <w:tcW w:w="26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B9CEB" w14:textId="77777777" w:rsidR="0086362B" w:rsidRPr="00B672AE" w:rsidRDefault="0086362B" w:rsidP="005D6563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Model vs. Control</w:t>
            </w:r>
          </w:p>
        </w:tc>
        <w:tc>
          <w:tcPr>
            <w:tcW w:w="272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FB053" w14:textId="77777777" w:rsidR="0086362B" w:rsidRPr="00B672AE" w:rsidRDefault="0086362B" w:rsidP="005D6563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SWP vs. Model</w:t>
            </w:r>
          </w:p>
        </w:tc>
      </w:tr>
      <w:tr w:rsidR="0086362B" w:rsidRPr="00B672AE" w14:paraId="222F74B0" w14:textId="77777777" w:rsidTr="005D6563">
        <w:trPr>
          <w:gridAfter w:val="1"/>
          <w:wAfter w:w="10" w:type="dxa"/>
          <w:trHeight w:val="315"/>
          <w:jc w:val="center"/>
        </w:trPr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BD5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A3AC7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42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DCE50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0D42B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E827E5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F77D3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 xml:space="preserve">VIP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4A841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FC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78DD9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Trend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97535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 xml:space="preserve">VIP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22EA6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FC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45937" w14:textId="77777777" w:rsidR="0086362B" w:rsidRPr="00B672AE" w:rsidRDefault="0086362B" w:rsidP="005D6563">
            <w:pPr>
              <w:widowControl/>
              <w:jc w:val="left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672AE">
              <w:rPr>
                <w:b/>
                <w:bCs/>
                <w:color w:val="000000"/>
                <w:kern w:val="0"/>
                <w:sz w:val="18"/>
                <w:szCs w:val="18"/>
              </w:rPr>
              <w:t>Trend</w:t>
            </w:r>
          </w:p>
        </w:tc>
      </w:tr>
      <w:tr w:rsidR="0086362B" w:rsidRPr="00B672AE" w14:paraId="403AD745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9C58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909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F776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1.018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150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alactar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CF9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63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B5C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6H10O8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C18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0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D6D5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8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BA5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005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1C4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09E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7714C5E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147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4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D5C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3.061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A9C9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Urid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62A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B24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2N2O6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5EC6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4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AE8A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98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B78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C455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44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CA25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543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C18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79DC4D9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8B73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4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485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2.087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429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lactoyl-Tyros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88C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17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F9A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5N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45E2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1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D10E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78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D54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593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6CD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7FF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9302805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9575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28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034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9.065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F9E3C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Formyl-5-hydroxykynurenam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63A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94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46D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2N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8BD3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29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03FA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35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78F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0644A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70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476F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957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583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85747EB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C42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31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663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6.991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1F04C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Vanillic acid 4-sulf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C4C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78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CDA0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8H8O7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4E7E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05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27C6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723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BB8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F2C3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9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F639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1431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C61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448667F7" w14:textId="77777777" w:rsidTr="005D6563">
        <w:trPr>
          <w:gridAfter w:val="1"/>
          <w:wAfter w:w="10" w:type="dxa"/>
          <w:trHeight w:val="27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ED1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52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347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7.082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1D278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6-{[3-(3,4-dihydroxyphenyl)propanoyl]oxy}</w:t>
            </w:r>
          </w:p>
          <w:p w14:paraId="35742C7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-3,4,5-trihydroxyoxane-2-carboxyl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AE0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498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327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8O1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C140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92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A038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93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60C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CC4D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9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7F50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431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FB2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0590E950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4F4E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2.642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010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2.102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A94F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,4'-Dimethyl-6-hydroxyluteolinid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226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K1201044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2EA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17O6+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1CC8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4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F730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0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C27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3A1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2DE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354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34C3FB8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366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33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042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3.122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F8E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ulfinpyrazone sulf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866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94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AD7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20N2O2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C200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0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6A68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94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07D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A41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857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C08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36353C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54D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52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B620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2.024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B5173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Nitazoxa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06C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64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115F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9N3O5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7C0B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41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9B42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500222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11D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A58F7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8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DAB8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9117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98D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76627C9D" w14:textId="77777777" w:rsidTr="005D6563">
        <w:trPr>
          <w:gridAfter w:val="1"/>
          <w:wAfter w:w="10" w:type="dxa"/>
          <w:trHeight w:val="27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4EF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52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4F4E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5.103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39E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1xi,3xi)-1,2,3,4-Tetrahydro-1-methyl-beta-carboline-3-carboxyl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C80B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94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D51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4N2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AA428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3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807A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8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DA18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75B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737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D74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E0DF71B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395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19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97B9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3.986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42F9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xanthurenic acid 8-O-sulf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2D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5974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574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7NO7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E7A4C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45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8BDA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94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1AB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69DA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9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B6F0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615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4F4B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AC2ED35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DA4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319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B6B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9.153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355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Kinet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909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24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228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9N5O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6EAE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2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EEBC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88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8D4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5ED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001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333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5C1F893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2F7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431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51D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5.132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13F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seudomon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6A4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43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06C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8N4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4112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9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3465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68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E0F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A46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C02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6EF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74B6E54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A0A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431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813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4.124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DE9BC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lycylprolylhydroxyprol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CA7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217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FB5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9N3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28F2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42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B225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2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217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A988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2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A27D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494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84B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7FDCB42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487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3.431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C69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8.045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7BE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-Methoxykynuren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1831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42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B2A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9N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6ED0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5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06BE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83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769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45C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D6E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66A0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B12CB83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B787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25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977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17.061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ADC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-Hydroxy-1H-indole-3-acetonitril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2C7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46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C81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8N2O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095B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3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D336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18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AA6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5F4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478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A03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92C4A78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622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47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D28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02.050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C83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(3-Indolyl)-2-oxopropa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CFF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338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194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9N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BFB7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9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C2C1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.732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4A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E2F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449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62C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111A66A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1D8C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11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620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09.285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C43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Endomorphin-1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4A6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577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9757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4H38N6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106D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6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FD07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64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2CB9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5CE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DC7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11C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EC81E2C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9E4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30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A6B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9.066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DB6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enyl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65C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5980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FF6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4O7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DAFE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17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217D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50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A8F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65B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F88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568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745C96A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3A6D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30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3E6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6.059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E6934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N-Acetyl-L-methion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6C4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74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B05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13NO3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C1CC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29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9E71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715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28E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FEE1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0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D4B5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222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0D7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7EE2129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C9E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38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800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9.996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7CB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ndole-3-carboxilic acid-O-sulph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56D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000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5F9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7NO5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6178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54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0D2C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45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232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C99A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2D5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907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3B93D45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B17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838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71D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0.102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3CD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Hepteneoylglyc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A00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9472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937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5N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6FCD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1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F960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87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B92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BC5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2B0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11E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E3BA402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7054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3.904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E54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5.130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2663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Riboflavin (Vitamin B2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8BD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3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1AF4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0N4O6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2D6A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20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26E3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69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ACC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093D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7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5563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495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90F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63A328DF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FCF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04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E7A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2.124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043F8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amma-Glutamyltryptopha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6A0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2916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427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9N3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C4B6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67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63B0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653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3A9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A31D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68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5F8B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688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269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12C08D1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3E7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71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A6B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45.488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4EF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GP(18:1(11Z)/22:6(4Z,7Z,10Z,13Z,16Z,19Z)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6D3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353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264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6H78O13P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8B1E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3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D76E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66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77E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D7E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620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1E6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017E59C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FEB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71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A5C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2.012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08A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Methoxyacetaminophen sulf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DB5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55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6E7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11NO6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CA0B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2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D94B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55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033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87D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304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FC2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83DEF37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036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51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D8E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3.087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5A3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Pyridylacet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F15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53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6EA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7H7N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AE3B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4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E677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87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398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4B5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5F5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4BF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79CA773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ED4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051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C53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7.205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EA0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Methyl-6-phenyl-1H-imidazo[4,5-b]pyridin-2-am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1D4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00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2403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2N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CB0F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3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DFF5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7.129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78D5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066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815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A51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F1B2C4A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0D0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111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723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6.072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BC75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Indole carboxylic acid 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A1A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318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9B9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5NO8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52CF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7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AA95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00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E5B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8A8C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3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032C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085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833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7AD0E3DE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F03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43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7C0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83.081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B6C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-Cresol 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1E3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168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62C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16O7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4CC0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2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46A6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40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207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0E6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6B0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F62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D54D8C1" w14:textId="77777777" w:rsidTr="005D6563">
        <w:trPr>
          <w:gridAfter w:val="1"/>
          <w:wAfter w:w="10" w:type="dxa"/>
          <w:trHeight w:val="4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2BA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09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E2E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79.064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5C35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{7-[(6-carboxy-3,4,5-trihydroxyoxan-2-yl)oxy]-3-hydroxy-</w:t>
            </w:r>
          </w:p>
          <w:p w14:paraId="5122BC49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5-sulfino-3,4-dihydro-2H-1-benzopyran-2-yl}benzen-1-ol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E2F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781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9B0D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22O12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8400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53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DC02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2.022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0C5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4D17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38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46B9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934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063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54CD6B07" w14:textId="77777777" w:rsidTr="005D6563">
        <w:trPr>
          <w:gridAfter w:val="1"/>
          <w:wAfter w:w="10" w:type="dxa"/>
          <w:trHeight w:val="30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C1D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377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683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9.129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129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,4,5-trihydroxy-6-{[5-(4-hydroxy-3-methoxyphenyl)-</w:t>
            </w:r>
          </w:p>
          <w:p w14:paraId="095BD8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ntanoyl]oxy}oxane-2-carboxyl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273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779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870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4O1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AE1A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3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E897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01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CB2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25C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CB4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7E87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914AB87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D0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377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EBE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1.107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993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1-oxo-undeca-5,9-die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DEE5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6022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070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6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9E86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18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5667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60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90C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124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3BE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113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478476A" w14:textId="77777777" w:rsidTr="005D6563">
        <w:trPr>
          <w:gridAfter w:val="1"/>
          <w:wAfter w:w="10" w:type="dxa"/>
          <w:trHeight w:val="30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053F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400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4A2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7.038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EAA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[3-(3,7-dihydroxy-3,4-dihydro-2H-1-benzopyran-</w:t>
            </w:r>
          </w:p>
          <w:p w14:paraId="6196AE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yl)phenyl]oxidanesulfon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6D5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3513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3BA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4O7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BD19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1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34CB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73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1F1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614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11B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E84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264DAB3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8A3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422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77A3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0.102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5FC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Phenylethyl 2-aminobenzo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8A3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69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7BB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5N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794B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8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0093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39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F59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D02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D197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406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BB33E87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6F8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34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086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9.080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F7B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-Deoxy-11-hydroxy-13-chlorogrosheim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682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03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E50B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9Cl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A98E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7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8A06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40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E31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9BA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ED4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F03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310D9A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278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56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7F7D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5.212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A52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Kiwiionos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464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69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D1DA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34O9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BB43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10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E2B0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564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48A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5E3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730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6CF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5652AA3" w14:textId="77777777" w:rsidTr="005D6563">
        <w:trPr>
          <w:gridAfter w:val="1"/>
          <w:wAfter w:w="10" w:type="dxa"/>
          <w:trHeight w:val="4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BA8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556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A69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5.144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B86D2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,4,5-trihydroxy-6-({2-hydroxy-3-[4-hydroxy-3-(3-methylbut-</w:t>
            </w:r>
          </w:p>
          <w:p w14:paraId="38BFE9B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-en-1-yl)phenyl]propanoyl}oxy)oxane-2-carboxyl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64A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3320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E56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6O1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8579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51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6255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00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22A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66D4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0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EB671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947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F4B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1FB0CE9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1B6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556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481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5.232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552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(15),8(19)-Trinervitadiene-3alpha,5alpha,18-tri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0D7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R01044000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11E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C71E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1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AEE2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9.357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042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DBF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BE4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379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BAE3B95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B15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693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C19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29.498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509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ngiotensin III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CA0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03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A292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6H66N12O9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6754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5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DDE1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10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ED6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D8F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7CC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740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EA4F5DD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0C3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758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6E6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39.248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7E3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etrahydroaldosterone-3-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F9D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5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3EC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0O11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3E24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4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DD7B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02.042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9CB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221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C6D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AFA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04F0175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925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781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9446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7.100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ADE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Ridogre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9BA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33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E8F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17F3N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37BD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8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363F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752701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FBC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2C6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7C9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BD5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A431B71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7CF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04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287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7.160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594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ROSAV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65C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50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129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1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BBB2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89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7086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13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942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5DE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8C3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4DC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47C845D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8066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27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50C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5.232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234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-)-16alpha,17-Dihydroxy-atisan-3-o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51E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PR010415000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601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6D35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7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7785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03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08E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6B5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3B39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E486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26FBD5E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EC1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49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8AD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3.176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0E5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lpha-CEHC 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4DA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44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5EC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0O1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51F1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4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6153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69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8AC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9BD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94D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EFA3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F36CE23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0A1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873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F065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13.300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720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oagulin R 3-glucos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476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20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6AF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4H48O11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63D8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7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3486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039.561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C46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8FE60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6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77DD6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823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589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392D1D9A" w14:textId="77777777" w:rsidTr="005D6563">
        <w:trPr>
          <w:gridAfter w:val="1"/>
          <w:wAfter w:w="10" w:type="dxa"/>
          <w:trHeight w:val="30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EC8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41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F90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1.053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B0B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hydroxy-2-(3-methoxyphenyl)-7-(sulfinooxy)-</w:t>
            </w:r>
          </w:p>
          <w:p w14:paraId="36BB8E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,4-dihydro-2H-1-benzopyran-5-ol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9DF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782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BE3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16O7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0E69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3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A79A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27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9FD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429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643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66C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9F27096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572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65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8E56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55.113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764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Imazamethabenz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DC9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88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2AD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5H18N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CDAB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79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EE8C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46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42B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C08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E20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F746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E0C864C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5EF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65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0A7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7.248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E3B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ustroinul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3BF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80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D1E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4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02A4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9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258A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2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0ED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9474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113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BE2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F0DDF8D" w14:textId="77777777" w:rsidTr="005D6563">
        <w:trPr>
          <w:gridAfter w:val="1"/>
          <w:wAfter w:w="10" w:type="dxa"/>
          <w:trHeight w:val="4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8C5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4.986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DAE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7.182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289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,4,5-trihydroxy-6-{4-[1-hydroxy-3-(5-methoxy-2,2-dimethyl</w:t>
            </w:r>
          </w:p>
          <w:p w14:paraId="10F445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2H-chromen-6-yl)propyl]phenoxy}oxane-2-carboxyl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90F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2590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A926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32O1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E276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41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A223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4.647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F47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DA0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002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A91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BD7B6B5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619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077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24D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1.144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5EF11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Dihydro-5-(2-octenyl)-2(3H)-furano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166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86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311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0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FCEB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7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99D5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57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502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8436A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4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1B16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898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EDB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E5344FE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88FD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147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7E20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09.238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D00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ehydroisoandrosterone 3-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5AB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2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D52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36O8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084E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55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7A11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6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C67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AE4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6F6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554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0269C23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A9C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328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5D3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37.270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259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Erinacine P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FD4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31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72F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0O8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6960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1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658D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3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B29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804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782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E21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CA0A766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40DE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5.441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2A1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78.316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25957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Lithocholic acid glycine conjug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6A47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69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7A5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43N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E1AF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72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CCDA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5.900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A05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3921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1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899D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283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339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33107F9A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2E1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441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879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8.107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279C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-Methylpropyl 2-aminobenzo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7DE9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507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3BA1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5N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6359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82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7358D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01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33E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3BA5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8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0EF4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137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855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640D6D8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C00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578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CFC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3.264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95D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utaprost (free acid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19B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559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852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8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A646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1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A1A5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.010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200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D20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C8B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685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8F383B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0B5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00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BD61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9.102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52A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Dhelwang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0CB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70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175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16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4F6D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2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DDAD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07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129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2F9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907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DE8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50DE2AC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CE3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00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0D5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79.248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309F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Asterogen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133C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203021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2C08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34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D39F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75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5826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714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7D8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6F132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78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D7CA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260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415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991BE83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D3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21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D68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7.212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FEE1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Thromboxane B3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D9B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509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D2C2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6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4BE3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20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25E8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53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263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570A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4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0771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166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46E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20F3DF86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69E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89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A39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14.283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2647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andoxatri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560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75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7A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9H41NO7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0CFF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7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8173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130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E9D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A24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195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EB2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2E3DF14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2DB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689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CD3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44.241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0B1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carbos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92E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42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C73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43NO18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9141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7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5402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972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F9F0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FE5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0B8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97B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A8A6936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1F4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12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AC06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85.117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2FFF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,10-dihydroxydeca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164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5042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CDCD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20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19BE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27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66DF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72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58B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76C8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1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7A40E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738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855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30EEE2DD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31F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734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1E67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77.318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F17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Olitor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2DD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36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BD8F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5H52O1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9BC4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38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A075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90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7F94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D2276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96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F614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936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2E0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1E417ACB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8202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26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9CC2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60.270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6B7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Bimatoprost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E2B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504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DA09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37N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6D47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6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1ACA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38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856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4DD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ED9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B64A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E1BE727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077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5.848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8BE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97.344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3CB0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Uzarigenin 3-[xylosyl-(1-&gt;2)-rhamnoside]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59B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29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BEF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4H52O1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9AD9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9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5D45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00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027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FE3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6DA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EBD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488959B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F9D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48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D6C5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9.171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5DA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etyros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52E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90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EF6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0H13N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AF80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0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A168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95.394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E5D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AD2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EA4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54F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12499A7" w14:textId="77777777" w:rsidTr="005D6563">
        <w:trPr>
          <w:gridAfter w:val="1"/>
          <w:wAfter w:w="10" w:type="dxa"/>
          <w:trHeight w:val="24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031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48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9CAB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79.334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17B1B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(3b,20R,22R)-3,20,27-Trihydroxy-1-oxowitha</w:t>
            </w:r>
          </w:p>
          <w:p w14:paraId="4A1CAB5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-5,24-dienolide 3-glucos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66E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357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AE5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4H50O11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F941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90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FFD6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4378.41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A5A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E612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9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1A4E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939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80114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6E0887F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77D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894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89F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3.326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38797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Dolichol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957E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408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175C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46O6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B929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98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293E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13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FD1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A0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6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8F76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6194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75E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1F607B7F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12D3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40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FFF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1.170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C5E4C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Ginsenoyne C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A6F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99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8F0F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24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14DC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26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1D51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61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888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0089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8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B6871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988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A19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6151EE0F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E7B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62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95D5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7.144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F10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α-CEHC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216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482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D7C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2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3481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04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264A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4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BB4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50D4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AEB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FF8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81023DE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6B0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008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8C1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43.262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D95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hysagulin F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1DE2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963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E1E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40O9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3C7B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26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0AB8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65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0B5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091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E44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FB7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D6AE367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3CBF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031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8CB3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1.123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1430E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oriandrone A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643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77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D65A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0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0D22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295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A843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86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E593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07D5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3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5A34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089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60D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29AE6EBE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2B8C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123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702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1.124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ADD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Ketophenylbutazo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538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91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9B1A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9H18N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2477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25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C5F6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47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484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26D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025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895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7BCBD23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B2E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262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48A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1.144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4CF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Alepryl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CBA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18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14CE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2H20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14A9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9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8BA1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6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7AF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246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8D0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E24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DFDA08C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0B5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6.354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24A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35.221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22CD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Glimepir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FD2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436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BDA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34N4O5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D9C7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90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7366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.891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ECC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2AF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371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74F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7C80D56" w14:textId="77777777" w:rsidTr="005D6563">
        <w:trPr>
          <w:gridAfter w:val="1"/>
          <w:wAfter w:w="10" w:type="dxa"/>
          <w:trHeight w:val="21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DF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54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100C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5.264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D40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beta,3beta-Dihydroxy-6-oxo-5alpha-cholan-24-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812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401017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B10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38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98DA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37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B72F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6.643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561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60B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0D8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A42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733BB02" w14:textId="77777777" w:rsidTr="005D6563">
        <w:trPr>
          <w:gridAfter w:val="1"/>
          <w:wAfter w:w="10" w:type="dxa"/>
          <w:trHeight w:val="6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B48E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6.354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CECB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48.170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4C65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amino-4-({1-[(carboxymethyl)-C-hydroxycarbonimidoyl]-2-</w:t>
            </w:r>
          </w:p>
          <w:p w14:paraId="484A38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{[3-hydroxy-4-(7-methoxy-2-oxo-2H-chromen-8-yl)-2-methylbutan-2-</w:t>
            </w:r>
          </w:p>
          <w:p w14:paraId="6256E2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yl]sulfanyl}ethyl}-C-hydroxycarbonimidoyl)buta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BD7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3269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9A98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33N3O10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DBA4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6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0A15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616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B6FF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3F2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F774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F8C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2494DC8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9A1B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354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D43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8.165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5361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2-(3-carboxy-3-(trimethylammonio)propyl)-L-histid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8AF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5961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0FB7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23N4O4+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50E0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96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6FF6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946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1C1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7B7F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1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8854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812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D97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44E56C2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9D4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6.494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96A9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7.238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F40F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Sterebin 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C94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537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83D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4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3E46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1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E06F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0.703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E151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BC1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2F4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F4F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F2C00C8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3144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64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E1D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26.310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FF79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S-(11-hydroxy-9-deoxy-delta12-PGD2)-glutathio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B3B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305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91B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51N3O10S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DAC78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73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44CB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029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10D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5D0C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18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8427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1639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A514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29C92A27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6CE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657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F6B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9.233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497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9,10,18-TriHOME(12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564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200022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676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4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EAFB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6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9117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22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015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CEC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3B6E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D83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7A25A57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2E4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956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D5C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1.259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D3AB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O-(2R-hydroxy-4Z-pentadecenyl)-sn-glycer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3A6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L0102005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5EB3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6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8020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9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23CC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3.739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36D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F1B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09B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A678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34214F" w14:textId="77777777" w:rsidTr="005D6563">
        <w:trPr>
          <w:gridAfter w:val="1"/>
          <w:wAfter w:w="10" w:type="dxa"/>
          <w:trHeight w:val="27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0B3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001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B53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97.311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C29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7-nor-campestan-3beta,4beta,5alpha,6alpha,7beta,</w:t>
            </w:r>
          </w:p>
          <w:p w14:paraId="4885C8B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8beta,14alpha,15alpha,24-non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730F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103107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339DC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8O9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77EC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16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0782B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709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D97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7AD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722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497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36B1350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E83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138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7C1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41.318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1A39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Capsianoside I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CAD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231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A8C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2H52O1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7573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61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B041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1200000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80DD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8C3A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01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5EA5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429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C69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DE7A8C9" w14:textId="77777777" w:rsidTr="005D6563">
        <w:trPr>
          <w:gridAfter w:val="1"/>
          <w:wAfter w:w="10" w:type="dxa"/>
          <w:trHeight w:val="21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095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7.162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5FD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11.254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BBA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alpha-hydroxy-5-alpha-androstane-17-one 3-D-glucuronid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F6D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6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6E1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5H38O8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A1AB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0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50317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89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702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1A8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87D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32E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125B7B7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2E0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99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A0F1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06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D8243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GA2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B1F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46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55A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CA70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60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0662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90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B98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E561E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7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9DD8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798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401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27C0083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5C1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299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497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1.066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0F1B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oumar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5A33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121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355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9H6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6546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002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093D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88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551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C97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AD2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D03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F0923B7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C91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322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997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93.129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7A0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''-O-Caffeoylcosmosi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66F8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734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24E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26O1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ACCB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6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C22C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68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F233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665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0D5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BC2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ECD4DD9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C29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551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CD77B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47.222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68F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Yucalexin B14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5FC0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670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A26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1C7D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7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D43A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806205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913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9C6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6BCA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1FDF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B173A54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30415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894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799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1.264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01B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uzanzagen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BF58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26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7624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38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34CD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3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87DF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64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487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20A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464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517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FB963B0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551A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939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A42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1.191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1386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Tetradece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D3B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049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382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6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4961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0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DCEB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2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0E3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20F3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E95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6F8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F642C52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20F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051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89CD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49.149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91CA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Benzyl-4-heptano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D8D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4148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58AA5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4H20O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8B36C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46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C1371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63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BACE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3CB5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CAA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FD2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05D07E1" w14:textId="77777777" w:rsidTr="005D6563">
        <w:trPr>
          <w:gridAfter w:val="1"/>
          <w:wAfter w:w="10" w:type="dxa"/>
          <w:trHeight w:val="18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51E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8.189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4979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9.191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963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Z)-octadeca-9,17-dien-12,14-diyne-1,16-di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5B9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5055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A4B8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26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68AD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0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96ED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57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DF7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9FD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AF8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FA58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360C0E6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3F7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211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31ABD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80.324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A43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C(16:1(9Z)/2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D65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1069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C3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50NO8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0F2B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0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B25A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035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037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6E6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13B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69D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7399824" w14:textId="77777777" w:rsidTr="005D6563">
        <w:trPr>
          <w:gridAfter w:val="1"/>
          <w:wAfter w:w="10" w:type="dxa"/>
          <w:trHeight w:val="21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4FA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03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9C68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9.217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D9D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7alpha-Hydroxy-3,12-dioxochola-1,4-dien-24-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103B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401039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905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32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4818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93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AEA1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623737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470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5B1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774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7E3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5CE8A4B2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E70E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326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EF1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1.191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F53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GA3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B515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18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18A4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28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9B80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5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688D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875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C69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506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307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231A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196D83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31B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65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957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52.507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4BC1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S(O-16:0/15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FAA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302000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F42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7H74NO9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ED77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7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DF06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.902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BEA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541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FDA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B16C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6011EBB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2A2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465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402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2.277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F0F8F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C(13:0/0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4C6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500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3956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4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736D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6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0505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35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7F3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CF3C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6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17D7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16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682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386EB0F7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04E1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58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E95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65.180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EF11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Tetranor-12(R)-HE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300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551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8BB7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6H26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DB1E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2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DEE2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63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68A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D9C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91E6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062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35A68FE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7D39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5580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C21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3.206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8D5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5-deoxy-δ-12,14-PGD2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D5F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12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C2E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D65C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02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5A7B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40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08C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C5D4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322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A45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158C27E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A8A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8.764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4F8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7.206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8D2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anreno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743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46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E07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0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26A2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28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F6BA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.590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2C25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5531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D96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BA5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95AC4A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A2E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764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57C53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5.222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5BDE0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8-iso-PGA1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20D9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38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15F0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7A0A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14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C06D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53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EE8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C102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2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4A40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25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55D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88B587D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7FB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877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B82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60.512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947C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(14:0/20:2(11Z,14Z)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2637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883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EE0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9H74NO8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B36CD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51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2854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205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028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EB2A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D26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938F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07A77F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E85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877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F10E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9.232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CEC0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Muricataci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CCF9C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68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7166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3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3D98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8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C844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7.075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B84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925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38A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745B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9F3BB58" w14:textId="77777777" w:rsidTr="005D6563">
        <w:trPr>
          <w:gridAfter w:val="1"/>
          <w:wAfter w:w="10" w:type="dxa"/>
          <w:trHeight w:val="3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9FE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22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50A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45.295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F64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innaster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BAC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101028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0E62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2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A2A2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00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F042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7.784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F80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C906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DB69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25E2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7836515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6CE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22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FAAF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7.211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3A7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±)12-HEP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9F07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36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095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4A25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56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50F6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60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D42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0F9C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ABC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714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D7A8371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9A19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45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7CE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9.222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6DB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europrotectin D1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2120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368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7A6C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2H32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0B80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7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FA18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363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3B2F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5BD8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4609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A99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9C0133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174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45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1DB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43.304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D349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8:2(5Z,9Z)(6Br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71C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89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CD5F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51Br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9049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2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15CD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0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2672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B7FD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2F6B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FFE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E9A9404" w14:textId="77777777" w:rsidTr="005D6563">
        <w:trPr>
          <w:gridAfter w:val="1"/>
          <w:wAfter w:w="10" w:type="dxa"/>
          <w:trHeight w:val="24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EC7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.945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BF6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26.314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EB9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-(2-methoxy-6Z-heptadecenyl)-sn-glycero-3-phosphoethanolam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B03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6001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16E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8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5F15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3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787A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1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DB88E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FD61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517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5DA0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26EA110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D23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059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68B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95.227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F34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(±)12(13)-EpOM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0A36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4344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A25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2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3D8D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837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3CDE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8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02B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FF5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8F3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FBCE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08BB388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5D7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9.154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6F6D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1.227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790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egna-5-20-dien-3beta-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FAA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ST0203021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2A5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43EA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03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55AE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70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DF51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12A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B2B7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EE2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F2A9B3D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365C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1541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3BF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29.180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003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3-hydroxy-trideca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AEA8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5004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FD23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3H26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1465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2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4BC8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78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0FB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4BF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594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1DD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7C4ADFE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220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247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CB7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37.238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7113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3,14-Dihydro PGF2a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3C93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423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0564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6O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B871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41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9488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786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13D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2E00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A634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EC3A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D7C2A11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3B85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270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313D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63.253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C978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3-undecy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E55C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3061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DD2E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1H18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04A9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3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B8EC6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.251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13A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C71F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79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DE76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082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240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4989EAE9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6B8C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164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CC563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3.238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14F3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yclohexaneundeca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A3A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099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45D8D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7H32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BD31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16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F163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48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4208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0F87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8DF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485B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9466599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05D71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384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A780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40.330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AC3F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C(16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C890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8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201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4H50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DCB0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2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2CCA5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862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1AE8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07F8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930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9376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23540709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46F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18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7C78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1.2430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E1806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2(S)-HETr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C8EC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74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F02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4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6186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534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4233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35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85E2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1089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92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2429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570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1A99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DC32325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E9D7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41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AC2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42.589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A2488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PE(20:1(11Z)/20:2(11Z,14Z)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839BE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HMDB000926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BFAAC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C45H84NO8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C91B8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2.379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F15A2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0.0899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DE73B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C942E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4.315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D8911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0.2317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041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#</w:t>
            </w:r>
          </w:p>
        </w:tc>
      </w:tr>
      <w:tr w:rsidR="0086362B" w:rsidRPr="00B672AE" w14:paraId="41727A41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811F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5877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519A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8.298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6D47F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E(O-16:0/0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42CD0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206000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0448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6NO6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2F29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13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0B5F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39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17F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56D9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69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AB5B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706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A7DA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4C7D3614" w14:textId="77777777" w:rsidTr="005D6563">
        <w:trPr>
          <w:gridAfter w:val="1"/>
          <w:wAfter w:w="10" w:type="dxa"/>
          <w:trHeight w:val="12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8F79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9.6572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0205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27.253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6AA4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-methyl-16-heptadece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FA13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2020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8793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18H34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4AAB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141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5F1C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01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8CA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91E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7282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CDD9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1E57FCD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089C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749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1D84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96.392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2FEEC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C(O-18:0/2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A89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GP0102009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94D8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8H58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F70E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526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B57B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401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0BC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7B83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802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3142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692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93E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</w:t>
            </w:r>
          </w:p>
        </w:tc>
      </w:tr>
      <w:tr w:rsidR="0086362B" w:rsidRPr="00B672AE" w14:paraId="0E5DFEBA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4CCE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9.890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6128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01.2904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1F05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Japan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DA93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17003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50C58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0O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7524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122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CD73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3305450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86B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9EB9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F764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8DEF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1D194228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1CF0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171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F44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68.361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E65F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C(18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9DDA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8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99A0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6H54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7AFA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368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A65B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94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DD2BB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21C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B7ED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1D963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3075E094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BC18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171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B954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08.339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6ACB24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LysoPC(17:0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FFF1C8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HMDB0012108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B46FE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C25H52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F6719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1.676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30857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0.621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3DEED" w14:textId="77777777" w:rsidR="0086362B" w:rsidRPr="00B672AE" w:rsidRDefault="0086362B" w:rsidP="005D6563">
            <w:pPr>
              <w:widowControl/>
              <w:jc w:val="lef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C0475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>1.29164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A3FEF5" w14:textId="77777777" w:rsidR="0086362B" w:rsidRPr="00B672AE" w:rsidRDefault="0086362B" w:rsidP="005D6563">
            <w:pPr>
              <w:widowControl/>
              <w:jc w:val="right"/>
              <w:rPr>
                <w:color w:val="0D0D0D"/>
                <w:kern w:val="0"/>
                <w:sz w:val="18"/>
                <w:szCs w:val="18"/>
              </w:rPr>
            </w:pPr>
            <w:r w:rsidRPr="00B672AE">
              <w:rPr>
                <w:color w:val="0D0D0D"/>
                <w:kern w:val="0"/>
                <w:sz w:val="18"/>
                <w:szCs w:val="18"/>
              </w:rPr>
              <w:t xml:space="preserve">0.7742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8B9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53564EDF" w14:textId="77777777" w:rsidTr="005D6563">
        <w:trPr>
          <w:gridAfter w:val="1"/>
          <w:wAfter w:w="10" w:type="dxa"/>
          <w:trHeight w:val="15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5631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218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27FEB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93.300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4832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5-Heptadecyl-1,3-benzenedi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78D7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3853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AC71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40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5053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17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4ECF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715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464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5293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BDE3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850F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207C398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C9DA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218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7CA1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85.295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061F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-oxo-heneicosa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C295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106013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B915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1H40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3145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87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10D40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53167708.00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625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74E0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9EEB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799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0ECD2FB9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79C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264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C4AE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55.2849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2D90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rostanoic acid skeleton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DFD9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301000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5C42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8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3A8A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21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A9C6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09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F3E6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9386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68CF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B5B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1872C54" w14:textId="77777777" w:rsidTr="005D6563">
        <w:trPr>
          <w:gridAfter w:val="1"/>
          <w:wAfter w:w="10" w:type="dxa"/>
          <w:trHeight w:val="9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C8F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542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5327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03.2326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3CEED7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8,11-eicosadiynoic acid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3AD7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2408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33FC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2O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32F1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89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2E8E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80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E252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33782B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259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5FC4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7834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B6CB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5B81E2F6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C90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lastRenderedPageBreak/>
              <w:t xml:space="preserve">10.542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DF34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317.211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993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12(R)-HEP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EFB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3634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FE3CD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0H30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0D06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095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715FE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03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39BA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7ECA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D998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8B7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40C970C4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ECDD1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0.9773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BBB5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22.4082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FB51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ysoPC(22:1(13Z)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389D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039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D31A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30H60N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61D5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88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09EB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2648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5EC4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7690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4A1E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3365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6C30CA7" w14:textId="77777777" w:rsidTr="005D6563">
        <w:trPr>
          <w:gridAfter w:val="1"/>
          <w:wAfter w:w="10" w:type="dxa"/>
          <w:trHeight w:val="623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7E70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0698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6802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28.316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F7A7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N-oleoyl phenylalan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9EB56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LMFA0802009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646C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3N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699A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53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1BFE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06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C2D7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9877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E105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65B2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69C46047" w14:textId="77777777" w:rsidTr="005D6563">
        <w:trPr>
          <w:gridAfter w:val="1"/>
          <w:wAfter w:w="10" w:type="dxa"/>
          <w:trHeight w:val="419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95E3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1.7026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09EB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30.3321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52BBE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N-Stearoyl phenylalanin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BF5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234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196E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7H45NO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60D41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8699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7567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.950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C398B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8531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65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7E7F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545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B47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745AE68D" w14:textId="77777777" w:rsidTr="005D6563">
        <w:trPr>
          <w:gridAfter w:val="1"/>
          <w:wAfter w:w="10" w:type="dxa"/>
          <w:trHeight w:val="694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E72D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2.452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85CED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40.5747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1BA2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PE-NMe2(18:0/20:4(5Z,8Z,11Z,14Z)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9E492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113999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90362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5H82NO8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39282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0313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838C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49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702E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601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B4751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BDD0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-</w:t>
            </w:r>
          </w:p>
        </w:tc>
      </w:tr>
      <w:tr w:rsidR="0086362B" w:rsidRPr="00B672AE" w14:paraId="7B341E92" w14:textId="77777777" w:rsidTr="005D6563">
        <w:trPr>
          <w:gridAfter w:val="1"/>
          <w:wAfter w:w="10" w:type="dxa"/>
          <w:trHeight w:val="705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B91F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3849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C0D3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619.2878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4F32A" w14:textId="77777777" w:rsidR="0086362B" w:rsidRPr="00B672AE" w:rsidRDefault="0086362B" w:rsidP="005D6563">
            <w:pPr>
              <w:widowControl/>
              <w:jc w:val="left"/>
              <w:rPr>
                <w:color w:val="FF0000"/>
                <w:kern w:val="0"/>
                <w:sz w:val="18"/>
                <w:szCs w:val="18"/>
              </w:rPr>
            </w:pPr>
            <w:r w:rsidRPr="00B672AE">
              <w:rPr>
                <w:color w:val="FF0000"/>
                <w:kern w:val="0"/>
                <w:sz w:val="18"/>
                <w:szCs w:val="18"/>
              </w:rPr>
              <w:t>1-Arachidonoylglycerophosphoinositol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F184D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6169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1622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9H49O12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F414C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6264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8ACE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345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D8E14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07AC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164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39C4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377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03F2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#</w:t>
            </w:r>
          </w:p>
        </w:tc>
      </w:tr>
      <w:tr w:rsidR="0086362B" w:rsidRPr="00B672AE" w14:paraId="2C6D37B2" w14:textId="77777777" w:rsidTr="005D6563">
        <w:trPr>
          <w:gridAfter w:val="1"/>
          <w:wAfter w:w="10" w:type="dxa"/>
          <w:trHeight w:val="600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5D1F5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408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474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833.5173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3A8AA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PI(16:0/18:2(9Z,12Z))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A3097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0978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6D87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43H79O13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BFFC3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216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FB934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2.1241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0BFCE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↑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B195A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47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87188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6230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82E19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  <w:tr w:rsidR="0086362B" w:rsidRPr="00B672AE" w14:paraId="1E3F4AC3" w14:textId="77777777" w:rsidTr="005D6563">
        <w:trPr>
          <w:gridAfter w:val="1"/>
          <w:wAfter w:w="10" w:type="dxa"/>
          <w:trHeight w:val="936"/>
          <w:jc w:val="center"/>
        </w:trPr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E6D7F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3.4085 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BB8610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457.2355 </w:t>
            </w:r>
          </w:p>
        </w:tc>
        <w:tc>
          <w:tcPr>
            <w:tcW w:w="42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3076D" w14:textId="77777777" w:rsidR="0086362B" w:rsidRPr="00B672AE" w:rsidRDefault="0086362B" w:rsidP="005D6563">
            <w:pPr>
              <w:widowControl/>
              <w:jc w:val="left"/>
              <w:rPr>
                <w:color w:val="00B050"/>
                <w:kern w:val="0"/>
                <w:sz w:val="18"/>
                <w:szCs w:val="18"/>
              </w:rPr>
            </w:pPr>
            <w:r w:rsidRPr="00B672AE">
              <w:rPr>
                <w:color w:val="00B050"/>
                <w:kern w:val="0"/>
                <w:sz w:val="18"/>
                <w:szCs w:val="18"/>
              </w:rPr>
              <w:t>1-Lyso-2-arachidonoyl-phosphatidate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10C4DA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HMDB0012496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CBA63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C23H39O7P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71D9D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9180 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7EBF9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765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4846C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**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922AF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1.3286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6492A7" w14:textId="77777777" w:rsidR="0086362B" w:rsidRPr="00B672AE" w:rsidRDefault="0086362B" w:rsidP="005D6563">
            <w:pPr>
              <w:widowControl/>
              <w:jc w:val="righ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 xml:space="preserve">0.5129 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AECE8" w14:textId="77777777" w:rsidR="0086362B" w:rsidRPr="00B672AE" w:rsidRDefault="0086362B" w:rsidP="005D6563">
            <w:pPr>
              <w:widowControl/>
              <w:jc w:val="left"/>
              <w:rPr>
                <w:color w:val="000000"/>
                <w:kern w:val="0"/>
                <w:sz w:val="18"/>
                <w:szCs w:val="18"/>
              </w:rPr>
            </w:pPr>
            <w:r w:rsidRPr="00B672AE">
              <w:rPr>
                <w:color w:val="000000"/>
                <w:kern w:val="0"/>
                <w:sz w:val="18"/>
                <w:szCs w:val="18"/>
              </w:rPr>
              <w:t>↓##</w:t>
            </w:r>
          </w:p>
        </w:tc>
      </w:tr>
    </w:tbl>
    <w:p w14:paraId="7D23E371" w14:textId="77777777" w:rsidR="0086362B" w:rsidRPr="00B672AE" w:rsidRDefault="0086362B" w:rsidP="0086362B">
      <w:pPr>
        <w:spacing w:line="360" w:lineRule="auto"/>
        <w:rPr>
          <w:b/>
          <w:bCs/>
          <w:color w:val="000000"/>
          <w:sz w:val="18"/>
          <w:szCs w:val="18"/>
        </w:rPr>
        <w:sectPr w:rsidR="0086362B" w:rsidRPr="00B672AE" w:rsidSect="00693BAA"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  <w:r w:rsidRPr="00B672AE">
        <w:rPr>
          <w:b/>
          <w:bCs/>
          <w:color w:val="000000"/>
          <w:sz w:val="21"/>
          <w:szCs w:val="21"/>
        </w:rPr>
        <w:t>Note:</w:t>
      </w:r>
      <w:r w:rsidRPr="00B672AE">
        <w:rPr>
          <w:color w:val="000000"/>
          <w:sz w:val="21"/>
          <w:szCs w:val="21"/>
        </w:rPr>
        <w:t xml:space="preserve"> </w:t>
      </w:r>
      <w:r w:rsidRPr="00B672AE">
        <w:rPr>
          <w:rFonts w:ascii="MS Gothic" w:eastAsia="MS Gothic" w:hAnsi="MS Gothic" w:cs="MS Gothic" w:hint="eastAsia"/>
          <w:i/>
          <w:iCs/>
          <w:color w:val="000000"/>
          <w:sz w:val="21"/>
          <w:szCs w:val="21"/>
        </w:rPr>
        <w:t>∗</w:t>
      </w:r>
      <w:r w:rsidRPr="00B672AE">
        <w:rPr>
          <w:i/>
          <w:iCs/>
          <w:color w:val="000000"/>
          <w:sz w:val="21"/>
          <w:szCs w:val="21"/>
        </w:rPr>
        <w:t xml:space="preserve">P &lt; 0.05, </w:t>
      </w:r>
      <w:r w:rsidRPr="00B672AE">
        <w:rPr>
          <w:rFonts w:ascii="MS Gothic" w:eastAsia="MS Gothic" w:hAnsi="MS Gothic" w:cs="MS Gothic" w:hint="eastAsia"/>
          <w:i/>
          <w:iCs/>
          <w:color w:val="000000"/>
          <w:sz w:val="21"/>
          <w:szCs w:val="21"/>
        </w:rPr>
        <w:t>∗∗</w:t>
      </w:r>
      <w:r w:rsidRPr="00B672AE">
        <w:rPr>
          <w:i/>
          <w:iCs/>
          <w:color w:val="000000"/>
          <w:sz w:val="21"/>
          <w:szCs w:val="21"/>
        </w:rPr>
        <w:t xml:space="preserve">P &lt; 0.01 vs. </w:t>
      </w:r>
      <w:r w:rsidRPr="00B672AE">
        <w:rPr>
          <w:color w:val="000000"/>
          <w:sz w:val="21"/>
          <w:szCs w:val="21"/>
        </w:rPr>
        <w:t>control group;</w:t>
      </w:r>
      <w:r w:rsidRPr="00B672AE">
        <w:rPr>
          <w:i/>
          <w:iCs/>
          <w:color w:val="000000"/>
          <w:sz w:val="21"/>
          <w:szCs w:val="21"/>
        </w:rPr>
        <w:t xml:space="preserve"> #P &lt; 0.05, ##P &lt; 0.01 vs. </w:t>
      </w:r>
      <w:r w:rsidRPr="00B672AE">
        <w:rPr>
          <w:color w:val="000000"/>
          <w:sz w:val="21"/>
          <w:szCs w:val="21"/>
        </w:rPr>
        <w:t xml:space="preserve">model group. Red and green represent the up-regulation and down-regulation of metabolites in Siwu Paste, respectively. "-" was considered not to meet the screening criteria (including: VIP &gt; 1 and </w:t>
      </w:r>
      <w:r w:rsidRPr="00B672AE">
        <w:rPr>
          <w:i/>
          <w:iCs/>
          <w:color w:val="000000"/>
          <w:sz w:val="21"/>
          <w:szCs w:val="21"/>
        </w:rPr>
        <w:t>P</w:t>
      </w:r>
      <w:r w:rsidRPr="00B672AE">
        <w:rPr>
          <w:color w:val="000000"/>
          <w:sz w:val="21"/>
          <w:szCs w:val="21"/>
        </w:rPr>
        <w:t xml:space="preserve"> &lt; 0.05) for differential metabolites.</w:t>
      </w:r>
    </w:p>
    <w:p w14:paraId="64D966A0" w14:textId="77777777" w:rsidR="0086362B" w:rsidRPr="00B672AE" w:rsidRDefault="0086362B" w:rsidP="0086362B">
      <w:pPr>
        <w:jc w:val="center"/>
        <w:rPr>
          <w:b/>
          <w:color w:val="000000"/>
        </w:rPr>
      </w:pPr>
    </w:p>
    <w:p w14:paraId="0342FCA4" w14:textId="77777777" w:rsidR="0086362B" w:rsidRPr="00B672AE" w:rsidRDefault="0086362B" w:rsidP="0086362B">
      <w:pPr>
        <w:rPr>
          <w:b/>
          <w:color w:val="000000"/>
        </w:rPr>
      </w:pPr>
    </w:p>
    <w:p w14:paraId="3BE2E45D" w14:textId="711D3045" w:rsidR="0086362B" w:rsidRPr="00B672AE" w:rsidRDefault="0086362B" w:rsidP="0086362B">
      <w:pPr>
        <w:spacing w:line="360" w:lineRule="auto"/>
        <w:jc w:val="center"/>
        <w:rPr>
          <w:color w:val="000000"/>
        </w:rPr>
      </w:pPr>
      <w:r w:rsidRPr="00B672AE">
        <w:rPr>
          <w:b/>
          <w:color w:val="000000"/>
        </w:rPr>
        <w:tab/>
      </w:r>
      <w:r w:rsidRPr="00B672AE">
        <w:rPr>
          <w:b/>
          <w:color w:val="000000"/>
          <w:szCs w:val="21"/>
        </w:rPr>
        <w:t>Table S</w:t>
      </w:r>
      <w:r w:rsidR="007A3E13">
        <w:rPr>
          <w:b/>
          <w:color w:val="000000"/>
          <w:szCs w:val="21"/>
        </w:rPr>
        <w:t>3</w:t>
      </w:r>
      <w:r w:rsidRPr="00B672AE">
        <w:rPr>
          <w:b/>
          <w:color w:val="000000"/>
          <w:szCs w:val="21"/>
        </w:rPr>
        <w:t xml:space="preserve"> The information of AA Metabolic Pathway</w:t>
      </w:r>
    </w:p>
    <w:tbl>
      <w:tblPr>
        <w:tblW w:w="9512" w:type="dxa"/>
        <w:jc w:val="center"/>
        <w:tblBorders>
          <w:top w:val="single" w:sz="12" w:space="0" w:color="000000"/>
          <w:bottom w:val="single" w:sz="12" w:space="0" w:color="000000"/>
        </w:tblBorders>
        <w:tblLook w:val="04A0" w:firstRow="1" w:lastRow="0" w:firstColumn="1" w:lastColumn="0" w:noHBand="0" w:noVBand="1"/>
      </w:tblPr>
      <w:tblGrid>
        <w:gridCol w:w="616"/>
        <w:gridCol w:w="4300"/>
        <w:gridCol w:w="742"/>
        <w:gridCol w:w="742"/>
        <w:gridCol w:w="1076"/>
        <w:gridCol w:w="1076"/>
        <w:gridCol w:w="960"/>
      </w:tblGrid>
      <w:tr w:rsidR="0086362B" w:rsidRPr="00B672AE" w14:paraId="21591AF3" w14:textId="77777777" w:rsidTr="005D6563">
        <w:trPr>
          <w:trHeight w:val="270"/>
          <w:jc w:val="center"/>
        </w:trPr>
        <w:tc>
          <w:tcPr>
            <w:tcW w:w="616" w:type="dxa"/>
            <w:tcBorders>
              <w:top w:val="single" w:sz="12" w:space="0" w:color="000000"/>
              <w:bottom w:val="single" w:sz="6" w:space="0" w:color="000000"/>
              <w:right w:val="nil"/>
            </w:tcBorders>
            <w:shd w:val="clear" w:color="auto" w:fill="auto"/>
            <w:noWrap/>
            <w:hideMark/>
          </w:tcPr>
          <w:p w14:paraId="0A5F93E4" w14:textId="77777777" w:rsidR="0086362B" w:rsidRPr="00B672AE" w:rsidRDefault="0086362B" w:rsidP="005D6563">
            <w:pPr>
              <w:rPr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>No.</w:t>
            </w:r>
          </w:p>
        </w:tc>
        <w:tc>
          <w:tcPr>
            <w:tcW w:w="4300" w:type="dxa"/>
            <w:tcBorders>
              <w:left w:val="nil"/>
              <w:bottom w:val="single" w:sz="6" w:space="0" w:color="000000"/>
            </w:tcBorders>
            <w:shd w:val="clear" w:color="auto" w:fill="auto"/>
            <w:noWrap/>
            <w:hideMark/>
          </w:tcPr>
          <w:p w14:paraId="0FB93C9E" w14:textId="77777777" w:rsidR="0086362B" w:rsidRPr="00B672AE" w:rsidRDefault="0086362B" w:rsidP="005D6563">
            <w:pPr>
              <w:rPr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>Pathway name</w:t>
            </w:r>
          </w:p>
        </w:tc>
        <w:tc>
          <w:tcPr>
            <w:tcW w:w="742" w:type="dxa"/>
            <w:tcBorders>
              <w:bottom w:val="single" w:sz="6" w:space="0" w:color="000000"/>
            </w:tcBorders>
            <w:shd w:val="clear" w:color="auto" w:fill="auto"/>
            <w:noWrap/>
            <w:hideMark/>
          </w:tcPr>
          <w:p w14:paraId="50572202" w14:textId="77777777" w:rsidR="0086362B" w:rsidRPr="00B672AE" w:rsidRDefault="0086362B" w:rsidP="005D6563">
            <w:pPr>
              <w:rPr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>Total</w:t>
            </w:r>
          </w:p>
        </w:tc>
        <w:tc>
          <w:tcPr>
            <w:tcW w:w="742" w:type="dxa"/>
            <w:tcBorders>
              <w:bottom w:val="single" w:sz="6" w:space="0" w:color="000000"/>
            </w:tcBorders>
            <w:shd w:val="clear" w:color="auto" w:fill="auto"/>
            <w:noWrap/>
            <w:hideMark/>
          </w:tcPr>
          <w:p w14:paraId="39C091CD" w14:textId="77777777" w:rsidR="0086362B" w:rsidRPr="00B672AE" w:rsidRDefault="0086362B" w:rsidP="005D6563">
            <w:pPr>
              <w:rPr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>Hits</w:t>
            </w:r>
          </w:p>
        </w:tc>
        <w:tc>
          <w:tcPr>
            <w:tcW w:w="1076" w:type="dxa"/>
            <w:tcBorders>
              <w:bottom w:val="single" w:sz="6" w:space="0" w:color="000000"/>
            </w:tcBorders>
            <w:shd w:val="clear" w:color="auto" w:fill="auto"/>
            <w:noWrap/>
            <w:hideMark/>
          </w:tcPr>
          <w:p w14:paraId="2BA62E9B" w14:textId="77777777" w:rsidR="0086362B" w:rsidRPr="00B672AE" w:rsidRDefault="0086362B" w:rsidP="005D6563">
            <w:pPr>
              <w:rPr>
                <w:i/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>Raw</w:t>
            </w:r>
            <w:r w:rsidRPr="00B672AE">
              <w:rPr>
                <w:i/>
                <w:iCs/>
                <w:color w:val="000000"/>
              </w:rPr>
              <w:t xml:space="preserve"> p</w:t>
            </w:r>
          </w:p>
        </w:tc>
        <w:tc>
          <w:tcPr>
            <w:tcW w:w="1076" w:type="dxa"/>
            <w:tcBorders>
              <w:bottom w:val="single" w:sz="6" w:space="0" w:color="000000"/>
            </w:tcBorders>
            <w:shd w:val="clear" w:color="auto" w:fill="auto"/>
            <w:noWrap/>
            <w:hideMark/>
          </w:tcPr>
          <w:p w14:paraId="2156AE94" w14:textId="77777777" w:rsidR="0086362B" w:rsidRPr="00B672AE" w:rsidRDefault="0086362B" w:rsidP="005D6563">
            <w:pPr>
              <w:rPr>
                <w:i/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 xml:space="preserve">-log </w:t>
            </w:r>
            <w:r w:rsidRPr="00B672AE">
              <w:rPr>
                <w:i/>
                <w:iCs/>
                <w:color w:val="000000"/>
              </w:rPr>
              <w:t>(p)</w:t>
            </w:r>
          </w:p>
        </w:tc>
        <w:tc>
          <w:tcPr>
            <w:tcW w:w="960" w:type="dxa"/>
            <w:tcBorders>
              <w:bottom w:val="single" w:sz="6" w:space="0" w:color="000000"/>
            </w:tcBorders>
            <w:shd w:val="clear" w:color="auto" w:fill="auto"/>
            <w:noWrap/>
            <w:hideMark/>
          </w:tcPr>
          <w:p w14:paraId="15741512" w14:textId="77777777" w:rsidR="0086362B" w:rsidRPr="00B672AE" w:rsidRDefault="0086362B" w:rsidP="005D6563">
            <w:pPr>
              <w:rPr>
                <w:iCs/>
                <w:color w:val="000000"/>
              </w:rPr>
            </w:pPr>
            <w:r w:rsidRPr="00B672AE">
              <w:rPr>
                <w:iCs/>
                <w:color w:val="000000"/>
              </w:rPr>
              <w:t>Impact</w:t>
            </w:r>
          </w:p>
        </w:tc>
      </w:tr>
      <w:tr w:rsidR="0086362B" w:rsidRPr="00B672AE" w14:paraId="10DD378D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726B93B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F09E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Riboflavin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CD4B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84CF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2E52D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77705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2DB0A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.1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DF556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5</w:t>
            </w:r>
          </w:p>
        </w:tc>
      </w:tr>
      <w:tr w:rsidR="0086362B" w:rsidRPr="00B672AE" w14:paraId="034D2D55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11A8E6DB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2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D0FBE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Retinol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4197A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62F0C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AD9D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9196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473D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534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BB074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4227</w:t>
            </w:r>
          </w:p>
        </w:tc>
      </w:tr>
      <w:tr w:rsidR="0086362B" w:rsidRPr="00B672AE" w14:paraId="571C99EB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42D0CB8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3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CD5FB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Sphingolipid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9EA2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8D08E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55B12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64222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8F4C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.19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53ACE4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19878</w:t>
            </w:r>
          </w:p>
        </w:tc>
      </w:tr>
      <w:tr w:rsidR="0086362B" w:rsidRPr="00B672AE" w14:paraId="5711FFB9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7F49A635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4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A374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Nicotinate and nicotinamide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7EB6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F6A65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18E9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6246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E71D66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580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5FD24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1943</w:t>
            </w:r>
          </w:p>
        </w:tc>
      </w:tr>
      <w:tr w:rsidR="0086362B" w:rsidRPr="00B672AE" w14:paraId="29BE64E8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688C3C9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5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FC50C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Glycerophospholipid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3D4C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6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6EB7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473A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3311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66AD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FDC6B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16842</w:t>
            </w:r>
          </w:p>
        </w:tc>
      </w:tr>
      <w:tr w:rsidR="0086362B" w:rsidRPr="00B672AE" w14:paraId="2C25FF58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0831E8C2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6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BB111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Arachidonic acid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BD5E2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6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9904D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C49E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1605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B348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794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BC9B4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9399</w:t>
            </w:r>
          </w:p>
        </w:tc>
      </w:tr>
      <w:tr w:rsidR="0086362B" w:rsidRPr="00B672AE" w14:paraId="6A48C8EB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48C19DA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7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AACF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Pyrimidine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B807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D0AB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FBC2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54969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2298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5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0794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1584</w:t>
            </w:r>
          </w:p>
        </w:tc>
      </w:tr>
      <w:tr w:rsidR="0086362B" w:rsidRPr="00B672AE" w14:paraId="2959603A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0550C77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8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0045B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Tryptophan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7F6D8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41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8902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015E5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46223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4BC3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.33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59BD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139</w:t>
            </w:r>
          </w:p>
        </w:tc>
      </w:tr>
      <w:tr w:rsidR="0086362B" w:rsidRPr="00B672AE" w14:paraId="2D2D7F96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64CD5CF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9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4965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Arginine and proline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B9932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8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F146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FDB4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54027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C6E3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67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BC0C3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1212</w:t>
            </w:r>
          </w:p>
        </w:tc>
      </w:tr>
      <w:tr w:rsidR="0086362B" w:rsidRPr="00B672AE" w14:paraId="2565D2C8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45845CA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0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3779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Pantothenate and CoA biosynthesis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FBE8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D701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185B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3203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44874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494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C44B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0714</w:t>
            </w:r>
          </w:p>
        </w:tc>
      </w:tr>
      <w:tr w:rsidR="0086362B" w:rsidRPr="00B672AE" w14:paraId="7B6F326C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4E53FBD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1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0BE3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Steroid hormone biosynthesis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BD5742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85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969A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7DE8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82899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4FA75E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814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4BD4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0605</w:t>
            </w:r>
          </w:p>
        </w:tc>
      </w:tr>
      <w:tr w:rsidR="0086362B" w:rsidRPr="00B672AE" w14:paraId="749234A6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73EE584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2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ED14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Linoleic acid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0418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EA79F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12E7E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096198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21664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.01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E593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</w:t>
            </w:r>
          </w:p>
        </w:tc>
      </w:tr>
      <w:tr w:rsidR="0086362B" w:rsidRPr="00B672AE" w14:paraId="5BC2FF3D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27FACD0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3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99323B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Glycine, serine and threonine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28D85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33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0C324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B431A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13948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9FC35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855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D6D3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</w:t>
            </w:r>
          </w:p>
        </w:tc>
      </w:tr>
      <w:tr w:rsidR="0086362B" w:rsidRPr="00B672AE" w14:paraId="298A6A61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62C6AC76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4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31AE2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Caffeine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B3F26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24FC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B36E5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1834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5D27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736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8394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</w:t>
            </w:r>
          </w:p>
        </w:tc>
      </w:tr>
      <w:tr w:rsidR="0086362B" w:rsidRPr="00B672AE" w14:paraId="7A0AD2D0" w14:textId="77777777" w:rsidTr="005D6563">
        <w:trPr>
          <w:trHeight w:val="270"/>
          <w:jc w:val="center"/>
        </w:trPr>
        <w:tc>
          <w:tcPr>
            <w:tcW w:w="616" w:type="dxa"/>
            <w:tcBorders>
              <w:right w:val="nil"/>
            </w:tcBorders>
            <w:shd w:val="clear" w:color="auto" w:fill="auto"/>
            <w:noWrap/>
            <w:hideMark/>
          </w:tcPr>
          <w:p w14:paraId="3E1FE26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5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C8697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alpha-Linolenic acid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04498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850DB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B16BE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3177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544FE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634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89A1A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</w:t>
            </w:r>
          </w:p>
        </w:tc>
      </w:tr>
      <w:tr w:rsidR="0086362B" w:rsidRPr="00B672AE" w14:paraId="4B3E31A6" w14:textId="77777777" w:rsidTr="005D6563">
        <w:trPr>
          <w:trHeight w:val="270"/>
          <w:jc w:val="center"/>
        </w:trPr>
        <w:tc>
          <w:tcPr>
            <w:tcW w:w="616" w:type="dxa"/>
            <w:tcBorders>
              <w:bottom w:val="nil"/>
              <w:right w:val="nil"/>
            </w:tcBorders>
            <w:shd w:val="clear" w:color="auto" w:fill="auto"/>
            <w:noWrap/>
            <w:hideMark/>
          </w:tcPr>
          <w:p w14:paraId="0C466549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 xml:space="preserve">                                                                                                                             16</w:t>
            </w:r>
          </w:p>
        </w:tc>
        <w:tc>
          <w:tcPr>
            <w:tcW w:w="4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A84E68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Histidine metabolism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497B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C25B5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F8AD0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27735</w:t>
            </w:r>
          </w:p>
        </w:tc>
        <w:tc>
          <w:tcPr>
            <w:tcW w:w="10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D235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556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23312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</w:t>
            </w:r>
          </w:p>
        </w:tc>
      </w:tr>
      <w:tr w:rsidR="0086362B" w:rsidRPr="00B672AE" w14:paraId="59D21FAC" w14:textId="77777777" w:rsidTr="005D6563">
        <w:trPr>
          <w:trHeight w:val="270"/>
          <w:jc w:val="center"/>
        </w:trPr>
        <w:tc>
          <w:tcPr>
            <w:tcW w:w="616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2C038DB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color w:val="000000"/>
              </w:rPr>
              <w:t>17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615CBC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Ether lipid metabolism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2F604D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8E592B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FF8F61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33407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2C3E06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.476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545873" w14:textId="77777777" w:rsidR="0086362B" w:rsidRPr="00B672AE" w:rsidRDefault="0086362B" w:rsidP="005D6563">
            <w:pPr>
              <w:rPr>
                <w:color w:val="000000"/>
              </w:rPr>
            </w:pPr>
            <w:r w:rsidRPr="00B672AE">
              <w:rPr>
                <w:rFonts w:eastAsia="DengXian"/>
                <w:color w:val="000000"/>
                <w:sz w:val="22"/>
                <w:szCs w:val="22"/>
              </w:rPr>
              <w:t>0</w:t>
            </w:r>
          </w:p>
        </w:tc>
      </w:tr>
    </w:tbl>
    <w:p w14:paraId="6D15F8E6" w14:textId="77777777" w:rsidR="0086362B" w:rsidRPr="00B672AE" w:rsidRDefault="0086362B" w:rsidP="0086362B">
      <w:pPr>
        <w:tabs>
          <w:tab w:val="left" w:pos="5614"/>
        </w:tabs>
        <w:rPr>
          <w:b/>
          <w:color w:val="000000"/>
        </w:rPr>
      </w:pPr>
    </w:p>
    <w:p w14:paraId="7EFA9393" w14:textId="77777777" w:rsidR="0086362B" w:rsidRPr="00B672AE" w:rsidRDefault="0086362B" w:rsidP="0086362B">
      <w:pPr>
        <w:tabs>
          <w:tab w:val="left" w:pos="5215"/>
        </w:tabs>
        <w:sectPr w:rsidR="0086362B" w:rsidRPr="00B672AE" w:rsidSect="00693BAA"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  <w:r w:rsidRPr="00B672AE">
        <w:tab/>
      </w:r>
    </w:p>
    <w:p w14:paraId="3750C9AF" w14:textId="791870C2" w:rsidR="0086362B" w:rsidRDefault="001544D7" w:rsidP="001544D7">
      <w:pPr>
        <w:tabs>
          <w:tab w:val="left" w:pos="7500"/>
        </w:tabs>
        <w:rPr>
          <w:color w:val="000000"/>
        </w:rPr>
      </w:pPr>
      <w:r>
        <w:rPr>
          <w:color w:val="000000"/>
        </w:rPr>
        <w:tab/>
      </w:r>
    </w:p>
    <w:p w14:paraId="39AABE69" w14:textId="66578667" w:rsidR="001544D7" w:rsidRDefault="001544D7" w:rsidP="001544D7">
      <w:pPr>
        <w:tabs>
          <w:tab w:val="left" w:pos="7500"/>
        </w:tabs>
        <w:rPr>
          <w:color w:val="000000"/>
        </w:rPr>
      </w:pPr>
    </w:p>
    <w:p w14:paraId="46CC0977" w14:textId="1C93F13A" w:rsidR="001544D7" w:rsidRDefault="001544D7" w:rsidP="001544D7">
      <w:pPr>
        <w:tabs>
          <w:tab w:val="left" w:pos="7500"/>
        </w:tabs>
        <w:rPr>
          <w:color w:val="000000"/>
        </w:rPr>
      </w:pPr>
    </w:p>
    <w:p w14:paraId="7299ED1F" w14:textId="162AC12A" w:rsidR="001544D7" w:rsidRDefault="001544D7" w:rsidP="001544D7">
      <w:pPr>
        <w:tabs>
          <w:tab w:val="left" w:pos="7500"/>
        </w:tabs>
        <w:rPr>
          <w:color w:val="000000"/>
        </w:rPr>
      </w:pPr>
    </w:p>
    <w:p w14:paraId="01412853" w14:textId="3BB4B73E" w:rsidR="001544D7" w:rsidRDefault="001544D7" w:rsidP="001544D7">
      <w:pPr>
        <w:tabs>
          <w:tab w:val="left" w:pos="7500"/>
        </w:tabs>
        <w:rPr>
          <w:color w:val="000000"/>
        </w:rPr>
      </w:pPr>
    </w:p>
    <w:p w14:paraId="1EE69D1E" w14:textId="102653CE" w:rsidR="001544D7" w:rsidRDefault="001544D7" w:rsidP="001544D7">
      <w:pPr>
        <w:tabs>
          <w:tab w:val="left" w:pos="7500"/>
        </w:tabs>
        <w:rPr>
          <w:color w:val="000000"/>
        </w:rPr>
      </w:pPr>
    </w:p>
    <w:p w14:paraId="2969B963" w14:textId="57F9E39B" w:rsidR="001544D7" w:rsidRDefault="001544D7" w:rsidP="001544D7">
      <w:pPr>
        <w:tabs>
          <w:tab w:val="left" w:pos="7500"/>
        </w:tabs>
        <w:rPr>
          <w:color w:val="000000"/>
        </w:rPr>
      </w:pPr>
    </w:p>
    <w:p w14:paraId="289D8694" w14:textId="3E40AA5E" w:rsidR="001544D7" w:rsidRDefault="001544D7" w:rsidP="001544D7">
      <w:pPr>
        <w:tabs>
          <w:tab w:val="left" w:pos="7500"/>
        </w:tabs>
        <w:rPr>
          <w:color w:val="000000"/>
        </w:rPr>
      </w:pPr>
    </w:p>
    <w:p w14:paraId="51D4A061" w14:textId="77777777" w:rsidR="001544D7" w:rsidRPr="00590371" w:rsidRDefault="001544D7" w:rsidP="001544D7">
      <w:pPr>
        <w:tabs>
          <w:tab w:val="left" w:pos="7500"/>
        </w:tabs>
      </w:pPr>
    </w:p>
    <w:p w14:paraId="78AB4AFF" w14:textId="74D4A5BE" w:rsidR="001544D7" w:rsidRPr="00590371" w:rsidRDefault="001544D7" w:rsidP="001544D7">
      <w:pPr>
        <w:widowControl/>
        <w:spacing w:line="360" w:lineRule="auto"/>
        <w:jc w:val="center"/>
        <w:rPr>
          <w:b/>
          <w:bCs/>
        </w:rPr>
      </w:pPr>
      <w:r w:rsidRPr="00590371">
        <w:rPr>
          <w:b/>
          <w:bCs/>
        </w:rPr>
        <w:t>TableS</w:t>
      </w:r>
      <w:r w:rsidR="007A3E13" w:rsidRPr="00590371">
        <w:rPr>
          <w:b/>
          <w:bCs/>
        </w:rPr>
        <w:t>4</w:t>
      </w:r>
      <w:r w:rsidRPr="00590371">
        <w:rPr>
          <w:b/>
          <w:bCs/>
        </w:rPr>
        <w:t xml:space="preserve"> Molecular docking score</w:t>
      </w:r>
    </w:p>
    <w:tbl>
      <w:tblPr>
        <w:tblStyle w:val="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48"/>
        <w:gridCol w:w="903"/>
        <w:gridCol w:w="1134"/>
        <w:gridCol w:w="992"/>
      </w:tblGrid>
      <w:tr w:rsidR="00590371" w:rsidRPr="00590371" w14:paraId="7E8984F6" w14:textId="77777777" w:rsidTr="009F0D3C">
        <w:trPr>
          <w:trHeight w:val="170"/>
          <w:jc w:val="center"/>
        </w:trPr>
        <w:tc>
          <w:tcPr>
            <w:tcW w:w="1648" w:type="dxa"/>
            <w:vMerge w:val="restart"/>
            <w:tcBorders>
              <w:top w:val="single" w:sz="12" w:space="0" w:color="auto"/>
            </w:tcBorders>
          </w:tcPr>
          <w:p w14:paraId="5E690EDF" w14:textId="77777777" w:rsidR="001544D7" w:rsidRPr="00590371" w:rsidRDefault="001544D7" w:rsidP="001544D7">
            <w:pPr>
              <w:spacing w:line="360" w:lineRule="auto"/>
            </w:pPr>
            <w:r w:rsidRPr="00590371">
              <w:rPr>
                <w:rFonts w:hint="eastAsia"/>
              </w:rPr>
              <w:t>M</w:t>
            </w:r>
            <w:r w:rsidRPr="00590371">
              <w:t>olecule name</w:t>
            </w:r>
          </w:p>
        </w:tc>
        <w:tc>
          <w:tcPr>
            <w:tcW w:w="30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14:paraId="7F6C7320" w14:textId="77777777" w:rsidR="001544D7" w:rsidRPr="00590371" w:rsidRDefault="001544D7" w:rsidP="001544D7">
            <w:pPr>
              <w:widowControl/>
              <w:spacing w:line="360" w:lineRule="auto"/>
              <w:jc w:val="center"/>
            </w:pPr>
            <w:r w:rsidRPr="00590371">
              <w:t>Docking score (kcal/mol)</w:t>
            </w:r>
          </w:p>
        </w:tc>
      </w:tr>
      <w:tr w:rsidR="00590371" w:rsidRPr="00590371" w14:paraId="5792A269" w14:textId="77777777" w:rsidTr="009F0D3C">
        <w:trPr>
          <w:trHeight w:val="170"/>
          <w:jc w:val="center"/>
        </w:trPr>
        <w:tc>
          <w:tcPr>
            <w:tcW w:w="1648" w:type="dxa"/>
            <w:vMerge/>
            <w:tcBorders>
              <w:bottom w:val="single" w:sz="6" w:space="0" w:color="auto"/>
            </w:tcBorders>
          </w:tcPr>
          <w:p w14:paraId="7CBED8C2" w14:textId="77777777" w:rsidR="001544D7" w:rsidRPr="00590371" w:rsidRDefault="001544D7" w:rsidP="001544D7">
            <w:pPr>
              <w:widowControl/>
              <w:spacing w:line="360" w:lineRule="auto"/>
            </w:pPr>
          </w:p>
        </w:tc>
        <w:tc>
          <w:tcPr>
            <w:tcW w:w="903" w:type="dxa"/>
            <w:tcBorders>
              <w:top w:val="single" w:sz="6" w:space="0" w:color="auto"/>
              <w:bottom w:val="single" w:sz="6" w:space="0" w:color="auto"/>
            </w:tcBorders>
          </w:tcPr>
          <w:p w14:paraId="408E935F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GSTP1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14:paraId="38B877F5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GRB2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6" w:space="0" w:color="auto"/>
            </w:tcBorders>
          </w:tcPr>
          <w:p w14:paraId="17DEC0AE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S</w:t>
            </w:r>
            <w:r w:rsidRPr="00590371">
              <w:t>TAT1</w:t>
            </w:r>
          </w:p>
        </w:tc>
      </w:tr>
      <w:tr w:rsidR="00590371" w:rsidRPr="00590371" w14:paraId="6A589953" w14:textId="77777777" w:rsidTr="009F0D3C">
        <w:trPr>
          <w:trHeight w:val="170"/>
          <w:jc w:val="center"/>
        </w:trPr>
        <w:tc>
          <w:tcPr>
            <w:tcW w:w="1648" w:type="dxa"/>
            <w:tcBorders>
              <w:top w:val="single" w:sz="6" w:space="0" w:color="auto"/>
            </w:tcBorders>
          </w:tcPr>
          <w:p w14:paraId="2F6D6FC3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Paeoniflorin</w:t>
            </w:r>
          </w:p>
        </w:tc>
        <w:tc>
          <w:tcPr>
            <w:tcW w:w="903" w:type="dxa"/>
            <w:tcBorders>
              <w:top w:val="single" w:sz="6" w:space="0" w:color="auto"/>
            </w:tcBorders>
          </w:tcPr>
          <w:p w14:paraId="1465489C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-</w:t>
            </w:r>
            <w:r w:rsidRPr="00590371">
              <w:t>3.90</w:t>
            </w:r>
          </w:p>
        </w:tc>
        <w:tc>
          <w:tcPr>
            <w:tcW w:w="1134" w:type="dxa"/>
            <w:tcBorders>
              <w:top w:val="single" w:sz="6" w:space="0" w:color="auto"/>
            </w:tcBorders>
          </w:tcPr>
          <w:p w14:paraId="0C9F4811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-</w:t>
            </w:r>
            <w:r w:rsidRPr="00590371">
              <w:t>4.07</w:t>
            </w:r>
          </w:p>
        </w:tc>
        <w:tc>
          <w:tcPr>
            <w:tcW w:w="992" w:type="dxa"/>
            <w:tcBorders>
              <w:top w:val="single" w:sz="6" w:space="0" w:color="auto"/>
            </w:tcBorders>
          </w:tcPr>
          <w:p w14:paraId="559C5AEA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-</w:t>
            </w:r>
            <w:r w:rsidRPr="00590371">
              <w:t>3.89</w:t>
            </w:r>
          </w:p>
        </w:tc>
      </w:tr>
      <w:tr w:rsidR="00590371" w:rsidRPr="00590371" w14:paraId="4E4C3D4C" w14:textId="77777777" w:rsidTr="009F0D3C">
        <w:trPr>
          <w:trHeight w:val="170"/>
          <w:jc w:val="center"/>
        </w:trPr>
        <w:tc>
          <w:tcPr>
            <w:tcW w:w="1648" w:type="dxa"/>
          </w:tcPr>
          <w:p w14:paraId="63FEE895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Betulinic acid</w:t>
            </w:r>
          </w:p>
        </w:tc>
        <w:tc>
          <w:tcPr>
            <w:tcW w:w="903" w:type="dxa"/>
          </w:tcPr>
          <w:p w14:paraId="452D7764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-</w:t>
            </w:r>
            <w:r w:rsidRPr="00590371">
              <w:t>7.55</w:t>
            </w:r>
          </w:p>
        </w:tc>
        <w:tc>
          <w:tcPr>
            <w:tcW w:w="1134" w:type="dxa"/>
          </w:tcPr>
          <w:p w14:paraId="7C4A1A4E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-</w:t>
            </w:r>
            <w:r w:rsidRPr="00590371">
              <w:t>7.29</w:t>
            </w:r>
          </w:p>
        </w:tc>
        <w:tc>
          <w:tcPr>
            <w:tcW w:w="992" w:type="dxa"/>
          </w:tcPr>
          <w:p w14:paraId="41E02084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rPr>
                <w:rFonts w:hint="eastAsia"/>
              </w:rPr>
              <w:t>-</w:t>
            </w:r>
            <w:r w:rsidRPr="00590371">
              <w:t>7.64</w:t>
            </w:r>
          </w:p>
        </w:tc>
      </w:tr>
      <w:tr w:rsidR="00590371" w:rsidRPr="00590371" w14:paraId="2548438E" w14:textId="77777777" w:rsidTr="009F0D3C">
        <w:trPr>
          <w:trHeight w:val="170"/>
          <w:jc w:val="center"/>
        </w:trPr>
        <w:tc>
          <w:tcPr>
            <w:tcW w:w="1648" w:type="dxa"/>
          </w:tcPr>
          <w:p w14:paraId="5DD8622D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Senkyunolide-B</w:t>
            </w:r>
          </w:p>
        </w:tc>
        <w:tc>
          <w:tcPr>
            <w:tcW w:w="903" w:type="dxa"/>
          </w:tcPr>
          <w:p w14:paraId="513B42D2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-5.56</w:t>
            </w:r>
          </w:p>
        </w:tc>
        <w:tc>
          <w:tcPr>
            <w:tcW w:w="1134" w:type="dxa"/>
          </w:tcPr>
          <w:p w14:paraId="697F5066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-6.56</w:t>
            </w:r>
          </w:p>
        </w:tc>
        <w:tc>
          <w:tcPr>
            <w:tcW w:w="992" w:type="dxa"/>
          </w:tcPr>
          <w:p w14:paraId="543C384A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-6.31</w:t>
            </w:r>
          </w:p>
        </w:tc>
      </w:tr>
      <w:tr w:rsidR="00590371" w:rsidRPr="00590371" w14:paraId="59DD1BBA" w14:textId="77777777" w:rsidTr="009F0D3C">
        <w:trPr>
          <w:trHeight w:val="170"/>
          <w:jc w:val="center"/>
        </w:trPr>
        <w:tc>
          <w:tcPr>
            <w:tcW w:w="1648" w:type="dxa"/>
            <w:tcBorders>
              <w:bottom w:val="single" w:sz="12" w:space="0" w:color="auto"/>
            </w:tcBorders>
          </w:tcPr>
          <w:p w14:paraId="60545BCD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cis-Ligustilide</w:t>
            </w:r>
          </w:p>
        </w:tc>
        <w:tc>
          <w:tcPr>
            <w:tcW w:w="903" w:type="dxa"/>
            <w:tcBorders>
              <w:bottom w:val="single" w:sz="12" w:space="0" w:color="auto"/>
            </w:tcBorders>
          </w:tcPr>
          <w:p w14:paraId="1F52B0AD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-6.82</w:t>
            </w: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14:paraId="42509139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-6.45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14:paraId="27E01046" w14:textId="77777777" w:rsidR="001544D7" w:rsidRPr="00590371" w:rsidRDefault="001544D7" w:rsidP="001544D7">
            <w:pPr>
              <w:widowControl/>
              <w:spacing w:line="360" w:lineRule="auto"/>
            </w:pPr>
            <w:r w:rsidRPr="00590371">
              <w:t>-6.34</w:t>
            </w:r>
          </w:p>
        </w:tc>
      </w:tr>
    </w:tbl>
    <w:p w14:paraId="6DFC70B3" w14:textId="3156218E" w:rsidR="001544D7" w:rsidRPr="00590371" w:rsidRDefault="001544D7" w:rsidP="001544D7">
      <w:pPr>
        <w:tabs>
          <w:tab w:val="left" w:pos="7500"/>
        </w:tabs>
        <w:sectPr w:rsidR="001544D7" w:rsidRPr="00590371" w:rsidSect="00693BAA">
          <w:type w:val="continuous"/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  <w:r w:rsidRPr="00590371">
        <w:tab/>
      </w:r>
    </w:p>
    <w:p w14:paraId="087C7E70" w14:textId="77777777" w:rsidR="0086362B" w:rsidRPr="00B672AE" w:rsidRDefault="0086362B" w:rsidP="0086362B">
      <w:pPr>
        <w:rPr>
          <w:color w:val="000000"/>
        </w:rPr>
        <w:sectPr w:rsidR="0086362B" w:rsidRPr="00B672AE" w:rsidSect="00693BAA">
          <w:type w:val="continuous"/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</w:p>
    <w:p w14:paraId="4B7172C2" w14:textId="1FE71CE7" w:rsidR="0097735C" w:rsidRDefault="0097735C" w:rsidP="0086362B">
      <w:pPr>
        <w:ind w:firstLine="643"/>
        <w:jc w:val="center"/>
        <w:rPr>
          <w:b/>
          <w:color w:val="000000"/>
        </w:rPr>
      </w:pPr>
      <w:r>
        <w:rPr>
          <w:rFonts w:hint="eastAsia"/>
          <w:b/>
          <w:color w:val="000000"/>
        </w:rPr>
        <w:lastRenderedPageBreak/>
        <w:t>F</w:t>
      </w:r>
      <w:r>
        <w:rPr>
          <w:b/>
          <w:color w:val="000000"/>
        </w:rPr>
        <w:t xml:space="preserve">igure S1 QQ </w:t>
      </w:r>
      <w:r>
        <w:rPr>
          <w:rFonts w:hint="eastAsia"/>
          <w:b/>
          <w:color w:val="000000"/>
        </w:rPr>
        <w:t>plot</w:t>
      </w:r>
      <w:r>
        <w:rPr>
          <w:b/>
          <w:color w:val="000000"/>
        </w:rPr>
        <w:t xml:space="preserve"> of </w:t>
      </w:r>
      <w:r w:rsidRPr="0097735C">
        <w:rPr>
          <w:b/>
          <w:color w:val="000000"/>
        </w:rPr>
        <w:t>Peripheral blood routine data.</w:t>
      </w:r>
    </w:p>
    <w:p w14:paraId="70E3792E" w14:textId="65513BF8" w:rsidR="0097735C" w:rsidRDefault="0097735C" w:rsidP="0097735C">
      <w:pPr>
        <w:jc w:val="center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 wp14:anchorId="7876873C" wp14:editId="5E1671DE">
            <wp:extent cx="5649683" cy="7548770"/>
            <wp:effectExtent l="0" t="0" r="8255" b="0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34"/>
                    <pic:cNvPicPr/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5673387" cy="7580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C7E39" w14:textId="77777777" w:rsidR="0097735C" w:rsidRPr="0097735C" w:rsidRDefault="0097735C" w:rsidP="0086362B">
      <w:pPr>
        <w:ind w:firstLine="643"/>
        <w:jc w:val="center"/>
        <w:rPr>
          <w:b/>
          <w:color w:val="000000"/>
        </w:rPr>
        <w:sectPr w:rsidR="0097735C" w:rsidRPr="0097735C" w:rsidSect="0097735C">
          <w:pgSz w:w="11906" w:h="16838"/>
          <w:pgMar w:top="1440" w:right="1797" w:bottom="1440" w:left="1797" w:header="851" w:footer="992" w:gutter="0"/>
          <w:cols w:space="425"/>
          <w:docGrid w:linePitch="312"/>
        </w:sectPr>
      </w:pPr>
    </w:p>
    <w:p w14:paraId="2B0B4875" w14:textId="08DE18FE" w:rsidR="0086362B" w:rsidRPr="00B672AE" w:rsidRDefault="0086362B" w:rsidP="0086362B">
      <w:pPr>
        <w:ind w:firstLine="643"/>
        <w:jc w:val="center"/>
        <w:rPr>
          <w:b/>
          <w:color w:val="000000"/>
        </w:rPr>
      </w:pPr>
      <w:r w:rsidRPr="00B672AE">
        <w:rPr>
          <w:b/>
          <w:color w:val="000000"/>
        </w:rPr>
        <w:lastRenderedPageBreak/>
        <w:t>Figure S</w:t>
      </w:r>
      <w:r w:rsidR="0097735C">
        <w:rPr>
          <w:b/>
          <w:color w:val="000000"/>
        </w:rPr>
        <w:t>2</w:t>
      </w:r>
      <w:r w:rsidRPr="00B672AE">
        <w:rPr>
          <w:b/>
          <w:color w:val="000000"/>
        </w:rPr>
        <w:tab/>
        <w:t>Metabolites profiles of Aplastic Anemia</w:t>
      </w:r>
    </w:p>
    <w:p w14:paraId="6AE78C10" w14:textId="77777777" w:rsidR="0086362B" w:rsidRPr="00B672AE" w:rsidRDefault="0086362B" w:rsidP="0086362B">
      <w:pPr>
        <w:ind w:firstLine="643"/>
        <w:jc w:val="center"/>
        <w:rPr>
          <w:b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4A61431" wp14:editId="3261751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847205" cy="5326380"/>
                <wp:effectExtent l="0" t="1270" r="1270" b="6350"/>
                <wp:wrapNone/>
                <wp:docPr id="163" name="组合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47205" cy="5326380"/>
                          <a:chOff x="0" y="0"/>
                          <a:chExt cx="8406765" cy="6599509"/>
                        </a:xfrm>
                      </wpg:grpSpPr>
                      <pic:pic xmlns:pic="http://schemas.openxmlformats.org/drawingml/2006/picture">
                        <pic:nvPicPr>
                          <pic:cNvPr id="164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359149"/>
                            <a:ext cx="8406765" cy="32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5" name="Group 5"/>
                        <wpg:cNvGrpSpPr>
                          <a:grpSpLocks noChangeAspect="1"/>
                        </wpg:cNvGrpSpPr>
                        <wpg:grpSpPr bwMode="auto">
                          <a:xfrm>
                            <a:off x="33416" y="0"/>
                            <a:ext cx="8368508" cy="3240088"/>
                            <a:chOff x="33414" y="0"/>
                            <a:chExt cx="5296" cy="2041"/>
                          </a:xfrm>
                        </wpg:grpSpPr>
                        <wps:wsp>
                          <wps:cNvPr id="166" name="AutoShape 4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33414" y="0"/>
                              <a:ext cx="5296" cy="20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7" name="Group 206"/>
                          <wpg:cNvGrpSpPr>
                            <a:grpSpLocks/>
                          </wpg:cNvGrpSpPr>
                          <wpg:grpSpPr bwMode="auto">
                            <a:xfrm>
                              <a:off x="33420" y="4"/>
                              <a:ext cx="4792" cy="1929"/>
                              <a:chOff x="33420" y="4"/>
                              <a:chExt cx="4792" cy="1929"/>
                            </a:xfrm>
                          </wpg:grpSpPr>
                          <wps:wsp>
                            <wps:cNvPr id="168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20" y="4"/>
                                <a:ext cx="64" cy="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92405C0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RT: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9" name="Rectangle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502" y="4"/>
                                <a:ext cx="211" cy="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BF28A0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 w:rsidRPr="00406A28">
                                    <w:rPr>
                                      <w:rFonts w:ascii="Arial" w:hAnsi="Arial"/>
                                      <w:color w:val="000096"/>
                                      <w:kern w:val="24"/>
                                      <w:sz w:val="8"/>
                                      <w:szCs w:val="8"/>
                                    </w:rPr>
                                    <w:t>0.00 - 15.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70" name="Line 8"/>
                            <wps:cNvCnPr/>
                            <wps:spPr bwMode="auto">
                              <a:xfrm>
                                <a:off x="33588" y="1917"/>
                                <a:ext cx="4624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Line 9"/>
                            <wps:cNvCnPr/>
                            <wps:spPr bwMode="auto">
                              <a:xfrm>
                                <a:off x="3364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" name="Line 10"/>
                            <wps:cNvCnPr/>
                            <wps:spPr bwMode="auto">
                              <a:xfrm>
                                <a:off x="33710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" name="Line 11"/>
                            <wps:cNvCnPr/>
                            <wps:spPr bwMode="auto">
                              <a:xfrm>
                                <a:off x="3377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" name="Line 12"/>
                            <wps:cNvCnPr/>
                            <wps:spPr bwMode="auto">
                              <a:xfrm>
                                <a:off x="33834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" name="Line 13"/>
                            <wps:cNvCnPr/>
                            <wps:spPr bwMode="auto">
                              <a:xfrm>
                                <a:off x="33956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" name="Line 14"/>
                            <wps:cNvCnPr/>
                            <wps:spPr bwMode="auto">
                              <a:xfrm>
                                <a:off x="3401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" name="Line 15"/>
                            <wps:cNvCnPr/>
                            <wps:spPr bwMode="auto">
                              <a:xfrm>
                                <a:off x="34080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" name="Line 16"/>
                            <wps:cNvCnPr/>
                            <wps:spPr bwMode="auto">
                              <a:xfrm>
                                <a:off x="3414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Line 17"/>
                            <wps:cNvCnPr/>
                            <wps:spPr bwMode="auto">
                              <a:xfrm>
                                <a:off x="3426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Line 18"/>
                            <wps:cNvCnPr/>
                            <wps:spPr bwMode="auto">
                              <a:xfrm>
                                <a:off x="34326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" name="Line 19"/>
                            <wps:cNvCnPr/>
                            <wps:spPr bwMode="auto">
                              <a:xfrm>
                                <a:off x="3438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" name="Line 20"/>
                            <wps:cNvCnPr/>
                            <wps:spPr bwMode="auto">
                              <a:xfrm>
                                <a:off x="3445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" name="Line 21"/>
                            <wps:cNvCnPr/>
                            <wps:spPr bwMode="auto">
                              <a:xfrm>
                                <a:off x="34572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" name="Line 22"/>
                            <wps:cNvCnPr/>
                            <wps:spPr bwMode="auto">
                              <a:xfrm>
                                <a:off x="34636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" name="Line 23"/>
                            <wps:cNvCnPr/>
                            <wps:spPr bwMode="auto">
                              <a:xfrm>
                                <a:off x="3469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" name="Line 24"/>
                            <wps:cNvCnPr/>
                            <wps:spPr bwMode="auto">
                              <a:xfrm>
                                <a:off x="3475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" name="Line 25"/>
                            <wps:cNvCnPr/>
                            <wps:spPr bwMode="auto">
                              <a:xfrm>
                                <a:off x="34882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" name="Line 26"/>
                            <wps:cNvCnPr/>
                            <wps:spPr bwMode="auto">
                              <a:xfrm>
                                <a:off x="3494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" name="Line 27"/>
                            <wps:cNvCnPr/>
                            <wps:spPr bwMode="auto">
                              <a:xfrm>
                                <a:off x="3500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" name="Line 28"/>
                            <wps:cNvCnPr/>
                            <wps:spPr bwMode="auto">
                              <a:xfrm>
                                <a:off x="3506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" name="Line 29"/>
                            <wps:cNvCnPr/>
                            <wps:spPr bwMode="auto">
                              <a:xfrm>
                                <a:off x="3518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" name="Line 30"/>
                            <wps:cNvCnPr/>
                            <wps:spPr bwMode="auto">
                              <a:xfrm>
                                <a:off x="35252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" name="Line 31"/>
                            <wps:cNvCnPr/>
                            <wps:spPr bwMode="auto">
                              <a:xfrm>
                                <a:off x="3531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Line 32"/>
                            <wps:cNvCnPr/>
                            <wps:spPr bwMode="auto">
                              <a:xfrm>
                                <a:off x="35374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Line 33"/>
                            <wps:cNvCnPr/>
                            <wps:spPr bwMode="auto">
                              <a:xfrm>
                                <a:off x="35498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Line 34"/>
                            <wps:cNvCnPr/>
                            <wps:spPr bwMode="auto">
                              <a:xfrm>
                                <a:off x="3555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" name="Line 35"/>
                            <wps:cNvCnPr/>
                            <wps:spPr bwMode="auto">
                              <a:xfrm>
                                <a:off x="3562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" name="Line 36"/>
                            <wps:cNvCnPr/>
                            <wps:spPr bwMode="auto">
                              <a:xfrm>
                                <a:off x="3568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" name="Line 37"/>
                            <wps:cNvCnPr/>
                            <wps:spPr bwMode="auto">
                              <a:xfrm>
                                <a:off x="3580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" name="Line 38"/>
                            <wps:cNvCnPr/>
                            <wps:spPr bwMode="auto">
                              <a:xfrm>
                                <a:off x="3586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" name="Line 39"/>
                            <wps:cNvCnPr/>
                            <wps:spPr bwMode="auto">
                              <a:xfrm>
                                <a:off x="3592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" name="Line 40"/>
                            <wps:cNvCnPr/>
                            <wps:spPr bwMode="auto">
                              <a:xfrm>
                                <a:off x="35990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" name="Line 41"/>
                            <wps:cNvCnPr/>
                            <wps:spPr bwMode="auto">
                              <a:xfrm>
                                <a:off x="3611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" name="Line 42"/>
                            <wps:cNvCnPr/>
                            <wps:spPr bwMode="auto">
                              <a:xfrm>
                                <a:off x="3617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" name="Line 43"/>
                            <wps:cNvCnPr/>
                            <wps:spPr bwMode="auto">
                              <a:xfrm>
                                <a:off x="3623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" name="Line 44"/>
                            <wps:cNvCnPr/>
                            <wps:spPr bwMode="auto">
                              <a:xfrm>
                                <a:off x="36300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Line 45"/>
                            <wps:cNvCnPr/>
                            <wps:spPr bwMode="auto">
                              <a:xfrm>
                                <a:off x="3642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Line 46"/>
                            <wps:cNvCnPr/>
                            <wps:spPr bwMode="auto">
                              <a:xfrm>
                                <a:off x="3648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Line 47"/>
                            <wps:cNvCnPr/>
                            <wps:spPr bwMode="auto">
                              <a:xfrm>
                                <a:off x="36546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" name="Line 48"/>
                            <wps:cNvCnPr/>
                            <wps:spPr bwMode="auto">
                              <a:xfrm>
                                <a:off x="3660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Line 49"/>
                            <wps:cNvCnPr/>
                            <wps:spPr bwMode="auto">
                              <a:xfrm>
                                <a:off x="3673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Line 50"/>
                            <wps:cNvCnPr/>
                            <wps:spPr bwMode="auto">
                              <a:xfrm>
                                <a:off x="36792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Line 51"/>
                            <wps:cNvCnPr/>
                            <wps:spPr bwMode="auto">
                              <a:xfrm>
                                <a:off x="3685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" name="Line 52"/>
                            <wps:cNvCnPr/>
                            <wps:spPr bwMode="auto">
                              <a:xfrm>
                                <a:off x="36916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Line 53"/>
                            <wps:cNvCnPr/>
                            <wps:spPr bwMode="auto">
                              <a:xfrm>
                                <a:off x="3704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Line 54"/>
                            <wps:cNvCnPr/>
                            <wps:spPr bwMode="auto">
                              <a:xfrm>
                                <a:off x="37101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Line 55"/>
                            <wps:cNvCnPr/>
                            <wps:spPr bwMode="auto">
                              <a:xfrm>
                                <a:off x="37162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" name="Line 56"/>
                            <wps:cNvCnPr/>
                            <wps:spPr bwMode="auto">
                              <a:xfrm>
                                <a:off x="3722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" name="Line 57"/>
                            <wps:cNvCnPr/>
                            <wps:spPr bwMode="auto">
                              <a:xfrm>
                                <a:off x="3734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Line 58"/>
                            <wps:cNvCnPr/>
                            <wps:spPr bwMode="auto">
                              <a:xfrm>
                                <a:off x="37408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Line 59"/>
                            <wps:cNvCnPr/>
                            <wps:spPr bwMode="auto">
                              <a:xfrm>
                                <a:off x="37472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60"/>
                            <wps:cNvCnPr/>
                            <wps:spPr bwMode="auto">
                              <a:xfrm>
                                <a:off x="37533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61"/>
                            <wps:cNvCnPr/>
                            <wps:spPr bwMode="auto">
                              <a:xfrm>
                                <a:off x="37657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Line 62"/>
                            <wps:cNvCnPr/>
                            <wps:spPr bwMode="auto">
                              <a:xfrm>
                                <a:off x="37718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" name="Line 63"/>
                            <wps:cNvCnPr/>
                            <wps:spPr bwMode="auto">
                              <a:xfrm>
                                <a:off x="3777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" name="Line 64"/>
                            <wps:cNvCnPr/>
                            <wps:spPr bwMode="auto">
                              <a:xfrm>
                                <a:off x="3783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" name="Line 65"/>
                            <wps:cNvCnPr/>
                            <wps:spPr bwMode="auto">
                              <a:xfrm>
                                <a:off x="37964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" name="Line 66"/>
                            <wps:cNvCnPr/>
                            <wps:spPr bwMode="auto">
                              <a:xfrm>
                                <a:off x="38025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Line 67"/>
                            <wps:cNvCnPr/>
                            <wps:spPr bwMode="auto">
                              <a:xfrm>
                                <a:off x="38088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Line 68"/>
                            <wps:cNvCnPr/>
                            <wps:spPr bwMode="auto">
                              <a:xfrm>
                                <a:off x="38149" y="1917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Line 69"/>
                            <wps:cNvCnPr/>
                            <wps:spPr bwMode="auto">
                              <a:xfrm>
                                <a:off x="3360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Line 70"/>
                            <wps:cNvCnPr/>
                            <wps:spPr bwMode="auto">
                              <a:xfrm>
                                <a:off x="3361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71"/>
                            <wps:cNvCnPr/>
                            <wps:spPr bwMode="auto">
                              <a:xfrm>
                                <a:off x="3363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72"/>
                            <wps:cNvCnPr/>
                            <wps:spPr bwMode="auto">
                              <a:xfrm>
                                <a:off x="3366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73"/>
                            <wps:cNvCnPr/>
                            <wps:spPr bwMode="auto">
                              <a:xfrm>
                                <a:off x="3367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74"/>
                            <wps:cNvCnPr/>
                            <wps:spPr bwMode="auto">
                              <a:xfrm>
                                <a:off x="3369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75"/>
                            <wps:cNvCnPr/>
                            <wps:spPr bwMode="auto">
                              <a:xfrm>
                                <a:off x="3372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76"/>
                            <wps:cNvCnPr/>
                            <wps:spPr bwMode="auto">
                              <a:xfrm>
                                <a:off x="3374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77"/>
                            <wps:cNvCnPr/>
                            <wps:spPr bwMode="auto">
                              <a:xfrm>
                                <a:off x="3375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78"/>
                            <wps:cNvCnPr/>
                            <wps:spPr bwMode="auto">
                              <a:xfrm>
                                <a:off x="3378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79"/>
                            <wps:cNvCnPr/>
                            <wps:spPr bwMode="auto">
                              <a:xfrm>
                                <a:off x="3380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80"/>
                            <wps:cNvCnPr/>
                            <wps:spPr bwMode="auto">
                              <a:xfrm>
                                <a:off x="3381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Line 81"/>
                            <wps:cNvCnPr/>
                            <wps:spPr bwMode="auto">
                              <a:xfrm>
                                <a:off x="3384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" name="Line 82"/>
                            <wps:cNvCnPr/>
                            <wps:spPr bwMode="auto">
                              <a:xfrm>
                                <a:off x="3386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Line 83"/>
                            <wps:cNvCnPr/>
                            <wps:spPr bwMode="auto">
                              <a:xfrm>
                                <a:off x="3387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6" name="Line 84"/>
                            <wps:cNvCnPr/>
                            <wps:spPr bwMode="auto">
                              <a:xfrm>
                                <a:off x="3391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" name="Line 85"/>
                            <wps:cNvCnPr/>
                            <wps:spPr bwMode="auto">
                              <a:xfrm>
                                <a:off x="3392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" name="Line 86"/>
                            <wps:cNvCnPr/>
                            <wps:spPr bwMode="auto">
                              <a:xfrm>
                                <a:off x="3394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Line 87"/>
                            <wps:cNvCnPr/>
                            <wps:spPr bwMode="auto">
                              <a:xfrm>
                                <a:off x="3397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Line 88"/>
                            <wps:cNvCnPr/>
                            <wps:spPr bwMode="auto">
                              <a:xfrm>
                                <a:off x="3398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" name="Line 89"/>
                            <wps:cNvCnPr/>
                            <wps:spPr bwMode="auto">
                              <a:xfrm>
                                <a:off x="3400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" name="Line 90"/>
                            <wps:cNvCnPr/>
                            <wps:spPr bwMode="auto">
                              <a:xfrm>
                                <a:off x="3403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" name="Line 91"/>
                            <wps:cNvCnPr/>
                            <wps:spPr bwMode="auto">
                              <a:xfrm>
                                <a:off x="3405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" name="Line 92"/>
                            <wps:cNvCnPr/>
                            <wps:spPr bwMode="auto">
                              <a:xfrm>
                                <a:off x="3406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Line 93"/>
                            <wps:cNvCnPr/>
                            <wps:spPr bwMode="auto">
                              <a:xfrm>
                                <a:off x="3409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6" name="Line 94"/>
                            <wps:cNvCnPr/>
                            <wps:spPr bwMode="auto">
                              <a:xfrm>
                                <a:off x="3411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Line 95"/>
                            <wps:cNvCnPr/>
                            <wps:spPr bwMode="auto">
                              <a:xfrm>
                                <a:off x="3412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Line 96"/>
                            <wps:cNvCnPr/>
                            <wps:spPr bwMode="auto">
                              <a:xfrm>
                                <a:off x="3415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Line 97"/>
                            <wps:cNvCnPr/>
                            <wps:spPr bwMode="auto">
                              <a:xfrm>
                                <a:off x="3417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" name="Line 98"/>
                            <wps:cNvCnPr/>
                            <wps:spPr bwMode="auto">
                              <a:xfrm>
                                <a:off x="3418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Line 99"/>
                            <wps:cNvCnPr/>
                            <wps:spPr bwMode="auto">
                              <a:xfrm>
                                <a:off x="3421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100"/>
                            <wps:cNvCnPr/>
                            <wps:spPr bwMode="auto">
                              <a:xfrm>
                                <a:off x="3423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101"/>
                            <wps:cNvCnPr/>
                            <wps:spPr bwMode="auto">
                              <a:xfrm>
                                <a:off x="3424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Line 102"/>
                            <wps:cNvCnPr/>
                            <wps:spPr bwMode="auto">
                              <a:xfrm>
                                <a:off x="3427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Line 103"/>
                            <wps:cNvCnPr/>
                            <wps:spPr bwMode="auto">
                              <a:xfrm>
                                <a:off x="3429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Line 104"/>
                            <wps:cNvCnPr/>
                            <wps:spPr bwMode="auto">
                              <a:xfrm>
                                <a:off x="3431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Line 105"/>
                            <wps:cNvCnPr/>
                            <wps:spPr bwMode="auto">
                              <a:xfrm>
                                <a:off x="3434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8" name="Line 106"/>
                            <wps:cNvCnPr/>
                            <wps:spPr bwMode="auto">
                              <a:xfrm>
                                <a:off x="3435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Line 107"/>
                            <wps:cNvCnPr/>
                            <wps:spPr bwMode="auto">
                              <a:xfrm>
                                <a:off x="3437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Line 108"/>
                            <wps:cNvCnPr/>
                            <wps:spPr bwMode="auto">
                              <a:xfrm>
                                <a:off x="3440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Line 109"/>
                            <wps:cNvCnPr/>
                            <wps:spPr bwMode="auto">
                              <a:xfrm>
                                <a:off x="3442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Line 110"/>
                            <wps:cNvCnPr/>
                            <wps:spPr bwMode="auto">
                              <a:xfrm>
                                <a:off x="3443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Line 111"/>
                            <wps:cNvCnPr/>
                            <wps:spPr bwMode="auto">
                              <a:xfrm>
                                <a:off x="3446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Line 112"/>
                            <wps:cNvCnPr/>
                            <wps:spPr bwMode="auto">
                              <a:xfrm>
                                <a:off x="3448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113"/>
                            <wps:cNvCnPr/>
                            <wps:spPr bwMode="auto">
                              <a:xfrm>
                                <a:off x="3449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114"/>
                            <wps:cNvCnPr/>
                            <wps:spPr bwMode="auto">
                              <a:xfrm>
                                <a:off x="3452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115"/>
                            <wps:cNvCnPr/>
                            <wps:spPr bwMode="auto">
                              <a:xfrm>
                                <a:off x="3454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Line 116"/>
                            <wps:cNvCnPr/>
                            <wps:spPr bwMode="auto">
                              <a:xfrm>
                                <a:off x="3455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Line 117"/>
                            <wps:cNvCnPr/>
                            <wps:spPr bwMode="auto">
                              <a:xfrm>
                                <a:off x="3458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Line 118"/>
                            <wps:cNvCnPr/>
                            <wps:spPr bwMode="auto">
                              <a:xfrm>
                                <a:off x="3460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1" name="Line 119"/>
                            <wps:cNvCnPr/>
                            <wps:spPr bwMode="auto">
                              <a:xfrm>
                                <a:off x="3461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Line 120"/>
                            <wps:cNvCnPr/>
                            <wps:spPr bwMode="auto">
                              <a:xfrm>
                                <a:off x="3465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Line 121"/>
                            <wps:cNvCnPr/>
                            <wps:spPr bwMode="auto">
                              <a:xfrm>
                                <a:off x="3466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" name="Line 122"/>
                            <wps:cNvCnPr/>
                            <wps:spPr bwMode="auto">
                              <a:xfrm>
                                <a:off x="3468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Line 123"/>
                            <wps:cNvCnPr/>
                            <wps:spPr bwMode="auto">
                              <a:xfrm>
                                <a:off x="3471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Line 124"/>
                            <wps:cNvCnPr/>
                            <wps:spPr bwMode="auto">
                              <a:xfrm>
                                <a:off x="3472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7" name="Line 125"/>
                            <wps:cNvCnPr/>
                            <wps:spPr bwMode="auto">
                              <a:xfrm>
                                <a:off x="3474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126"/>
                            <wps:cNvCnPr/>
                            <wps:spPr bwMode="auto">
                              <a:xfrm>
                                <a:off x="3477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27"/>
                            <wps:cNvCnPr/>
                            <wps:spPr bwMode="auto">
                              <a:xfrm>
                                <a:off x="3478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128"/>
                            <wps:cNvCnPr/>
                            <wps:spPr bwMode="auto">
                              <a:xfrm>
                                <a:off x="3480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Line 129"/>
                            <wps:cNvCnPr/>
                            <wps:spPr bwMode="auto">
                              <a:xfrm>
                                <a:off x="3483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Line 130"/>
                            <wps:cNvCnPr/>
                            <wps:spPr bwMode="auto">
                              <a:xfrm>
                                <a:off x="3485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Line 131"/>
                            <wps:cNvCnPr/>
                            <wps:spPr bwMode="auto">
                              <a:xfrm>
                                <a:off x="3486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132"/>
                            <wps:cNvCnPr/>
                            <wps:spPr bwMode="auto">
                              <a:xfrm>
                                <a:off x="3489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Line 133"/>
                            <wps:cNvCnPr/>
                            <wps:spPr bwMode="auto">
                              <a:xfrm>
                                <a:off x="3491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Line 134"/>
                            <wps:cNvCnPr/>
                            <wps:spPr bwMode="auto">
                              <a:xfrm>
                                <a:off x="3492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135"/>
                            <wps:cNvCnPr/>
                            <wps:spPr bwMode="auto">
                              <a:xfrm>
                                <a:off x="3495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Line 136"/>
                            <wps:cNvCnPr/>
                            <wps:spPr bwMode="auto">
                              <a:xfrm>
                                <a:off x="3497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9" name="Line 137"/>
                            <wps:cNvCnPr/>
                            <wps:spPr bwMode="auto">
                              <a:xfrm>
                                <a:off x="3499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" name="Line 138"/>
                            <wps:cNvCnPr/>
                            <wps:spPr bwMode="auto">
                              <a:xfrm>
                                <a:off x="3502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139"/>
                            <wps:cNvCnPr/>
                            <wps:spPr bwMode="auto">
                              <a:xfrm>
                                <a:off x="3503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140"/>
                            <wps:cNvCnPr/>
                            <wps:spPr bwMode="auto">
                              <a:xfrm>
                                <a:off x="3505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Line 141"/>
                            <wps:cNvCnPr/>
                            <wps:spPr bwMode="auto">
                              <a:xfrm>
                                <a:off x="3508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Line 142"/>
                            <wps:cNvCnPr/>
                            <wps:spPr bwMode="auto">
                              <a:xfrm>
                                <a:off x="3509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143"/>
                            <wps:cNvCnPr/>
                            <wps:spPr bwMode="auto">
                              <a:xfrm>
                                <a:off x="3511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Line 144"/>
                            <wps:cNvCnPr/>
                            <wps:spPr bwMode="auto">
                              <a:xfrm>
                                <a:off x="3514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7" name="Line 145"/>
                            <wps:cNvCnPr/>
                            <wps:spPr bwMode="auto">
                              <a:xfrm>
                                <a:off x="3515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8" name="Line 146"/>
                            <wps:cNvCnPr/>
                            <wps:spPr bwMode="auto">
                              <a:xfrm>
                                <a:off x="3517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9" name="Line 147"/>
                            <wps:cNvCnPr/>
                            <wps:spPr bwMode="auto">
                              <a:xfrm>
                                <a:off x="3520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Line 148"/>
                            <wps:cNvCnPr/>
                            <wps:spPr bwMode="auto">
                              <a:xfrm>
                                <a:off x="3522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" name="Line 149"/>
                            <wps:cNvCnPr/>
                            <wps:spPr bwMode="auto">
                              <a:xfrm>
                                <a:off x="3523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" name="Line 150"/>
                            <wps:cNvCnPr/>
                            <wps:spPr bwMode="auto">
                              <a:xfrm>
                                <a:off x="3526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Line 151"/>
                            <wps:cNvCnPr/>
                            <wps:spPr bwMode="auto">
                              <a:xfrm>
                                <a:off x="3528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4" name="Line 152"/>
                            <wps:cNvCnPr/>
                            <wps:spPr bwMode="auto">
                              <a:xfrm>
                                <a:off x="3529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Line 153"/>
                            <wps:cNvCnPr/>
                            <wps:spPr bwMode="auto">
                              <a:xfrm>
                                <a:off x="3533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Line 154"/>
                            <wps:cNvCnPr/>
                            <wps:spPr bwMode="auto">
                              <a:xfrm>
                                <a:off x="3534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" name="Line 155"/>
                            <wps:cNvCnPr/>
                            <wps:spPr bwMode="auto">
                              <a:xfrm>
                                <a:off x="3536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8" name="Line 156"/>
                            <wps:cNvCnPr/>
                            <wps:spPr bwMode="auto">
                              <a:xfrm>
                                <a:off x="3539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9" name="Line 157"/>
                            <wps:cNvCnPr/>
                            <wps:spPr bwMode="auto">
                              <a:xfrm>
                                <a:off x="3540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" name="Line 158"/>
                            <wps:cNvCnPr/>
                            <wps:spPr bwMode="auto">
                              <a:xfrm>
                                <a:off x="3542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1" name="Line 159"/>
                            <wps:cNvCnPr/>
                            <wps:spPr bwMode="auto">
                              <a:xfrm>
                                <a:off x="3545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Line 160"/>
                            <wps:cNvCnPr/>
                            <wps:spPr bwMode="auto">
                              <a:xfrm>
                                <a:off x="3546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161"/>
                            <wps:cNvCnPr/>
                            <wps:spPr bwMode="auto">
                              <a:xfrm>
                                <a:off x="3548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162"/>
                            <wps:cNvCnPr/>
                            <wps:spPr bwMode="auto">
                              <a:xfrm>
                                <a:off x="3551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Line 163"/>
                            <wps:cNvCnPr/>
                            <wps:spPr bwMode="auto">
                              <a:xfrm>
                                <a:off x="3552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" name="Line 164"/>
                            <wps:cNvCnPr/>
                            <wps:spPr bwMode="auto">
                              <a:xfrm>
                                <a:off x="3554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Line 165"/>
                            <wps:cNvCnPr/>
                            <wps:spPr bwMode="auto">
                              <a:xfrm>
                                <a:off x="3557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Line 166"/>
                            <wps:cNvCnPr/>
                            <wps:spPr bwMode="auto">
                              <a:xfrm>
                                <a:off x="3558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Line 167"/>
                            <wps:cNvCnPr/>
                            <wps:spPr bwMode="auto">
                              <a:xfrm>
                                <a:off x="3560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168"/>
                            <wps:cNvCnPr/>
                            <wps:spPr bwMode="auto">
                              <a:xfrm>
                                <a:off x="3563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Line 169"/>
                            <wps:cNvCnPr/>
                            <wps:spPr bwMode="auto">
                              <a:xfrm>
                                <a:off x="3565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Line 170"/>
                            <wps:cNvCnPr/>
                            <wps:spPr bwMode="auto">
                              <a:xfrm>
                                <a:off x="3566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" name="Line 171"/>
                            <wps:cNvCnPr/>
                            <wps:spPr bwMode="auto">
                              <a:xfrm>
                                <a:off x="3569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4" name="Line 172"/>
                            <wps:cNvCnPr/>
                            <wps:spPr bwMode="auto">
                              <a:xfrm>
                                <a:off x="3571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5" name="Line 173"/>
                            <wps:cNvCnPr/>
                            <wps:spPr bwMode="auto">
                              <a:xfrm>
                                <a:off x="3573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Line 174"/>
                            <wps:cNvCnPr/>
                            <wps:spPr bwMode="auto">
                              <a:xfrm>
                                <a:off x="3576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7" name="Line 175"/>
                            <wps:cNvCnPr/>
                            <wps:spPr bwMode="auto">
                              <a:xfrm>
                                <a:off x="3577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Line 176"/>
                            <wps:cNvCnPr/>
                            <wps:spPr bwMode="auto">
                              <a:xfrm>
                                <a:off x="3579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Line 177"/>
                            <wps:cNvCnPr/>
                            <wps:spPr bwMode="auto">
                              <a:xfrm>
                                <a:off x="3582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Line 178"/>
                            <wps:cNvCnPr/>
                            <wps:spPr bwMode="auto">
                              <a:xfrm>
                                <a:off x="3583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Line 179"/>
                            <wps:cNvCnPr/>
                            <wps:spPr bwMode="auto">
                              <a:xfrm>
                                <a:off x="3585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Line 180"/>
                            <wps:cNvCnPr/>
                            <wps:spPr bwMode="auto">
                              <a:xfrm>
                                <a:off x="3588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3" name="Line 181"/>
                            <wps:cNvCnPr/>
                            <wps:spPr bwMode="auto">
                              <a:xfrm>
                                <a:off x="3589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" name="Line 182"/>
                            <wps:cNvCnPr/>
                            <wps:spPr bwMode="auto">
                              <a:xfrm>
                                <a:off x="3591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" name="Line 183"/>
                            <wps:cNvCnPr/>
                            <wps:spPr bwMode="auto">
                              <a:xfrm>
                                <a:off x="3594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6" name="Line 184"/>
                            <wps:cNvCnPr/>
                            <wps:spPr bwMode="auto">
                              <a:xfrm>
                                <a:off x="3596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7" name="Line 185"/>
                            <wps:cNvCnPr/>
                            <wps:spPr bwMode="auto">
                              <a:xfrm>
                                <a:off x="3597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" name="Line 186"/>
                            <wps:cNvCnPr/>
                            <wps:spPr bwMode="auto">
                              <a:xfrm>
                                <a:off x="3600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" name="Line 187"/>
                            <wps:cNvCnPr/>
                            <wps:spPr bwMode="auto">
                              <a:xfrm>
                                <a:off x="3602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0" name="Line 188"/>
                            <wps:cNvCnPr/>
                            <wps:spPr bwMode="auto">
                              <a:xfrm>
                                <a:off x="3603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1" name="Line 189"/>
                            <wps:cNvCnPr/>
                            <wps:spPr bwMode="auto">
                              <a:xfrm>
                                <a:off x="3606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2" name="Line 190"/>
                            <wps:cNvCnPr/>
                            <wps:spPr bwMode="auto">
                              <a:xfrm>
                                <a:off x="3608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3" name="Line 191"/>
                            <wps:cNvCnPr/>
                            <wps:spPr bwMode="auto">
                              <a:xfrm>
                                <a:off x="3609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4" name="Line 192"/>
                            <wps:cNvCnPr/>
                            <wps:spPr bwMode="auto">
                              <a:xfrm>
                                <a:off x="3613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5" name="Line 193"/>
                            <wps:cNvCnPr/>
                            <wps:spPr bwMode="auto">
                              <a:xfrm>
                                <a:off x="3614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6" name="Line 194"/>
                            <wps:cNvCnPr/>
                            <wps:spPr bwMode="auto">
                              <a:xfrm>
                                <a:off x="3616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7" name="Line 195"/>
                            <wps:cNvCnPr/>
                            <wps:spPr bwMode="auto">
                              <a:xfrm>
                                <a:off x="3619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" name="Line 196"/>
                            <wps:cNvCnPr/>
                            <wps:spPr bwMode="auto">
                              <a:xfrm>
                                <a:off x="3620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9" name="Line 197"/>
                            <wps:cNvCnPr/>
                            <wps:spPr bwMode="auto">
                              <a:xfrm>
                                <a:off x="3622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0" name="Line 198"/>
                            <wps:cNvCnPr/>
                            <wps:spPr bwMode="auto">
                              <a:xfrm>
                                <a:off x="3625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" name="Line 199"/>
                            <wps:cNvCnPr/>
                            <wps:spPr bwMode="auto">
                              <a:xfrm>
                                <a:off x="3626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" name="Line 200"/>
                            <wps:cNvCnPr/>
                            <wps:spPr bwMode="auto">
                              <a:xfrm>
                                <a:off x="3628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3" name="Line 201"/>
                            <wps:cNvCnPr/>
                            <wps:spPr bwMode="auto">
                              <a:xfrm>
                                <a:off x="3631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4" name="Line 202"/>
                            <wps:cNvCnPr/>
                            <wps:spPr bwMode="auto">
                              <a:xfrm>
                                <a:off x="3633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5" name="Line 203"/>
                            <wps:cNvCnPr/>
                            <wps:spPr bwMode="auto">
                              <a:xfrm>
                                <a:off x="3634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" name="Line 204"/>
                            <wps:cNvCnPr/>
                            <wps:spPr bwMode="auto">
                              <a:xfrm>
                                <a:off x="3637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" name="Line 205"/>
                            <wps:cNvCnPr/>
                            <wps:spPr bwMode="auto">
                              <a:xfrm>
                                <a:off x="3639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68" name="Group 407"/>
                          <wpg:cNvGrpSpPr>
                            <a:grpSpLocks/>
                          </wpg:cNvGrpSpPr>
                          <wpg:grpSpPr bwMode="auto">
                            <a:xfrm>
                              <a:off x="33563" y="86"/>
                              <a:ext cx="4653" cy="1946"/>
                              <a:chOff x="33563" y="86"/>
                              <a:chExt cx="4653" cy="1946"/>
                            </a:xfrm>
                          </wpg:grpSpPr>
                          <wps:wsp>
                            <wps:cNvPr id="369" name="Line 207"/>
                            <wps:cNvCnPr/>
                            <wps:spPr bwMode="auto">
                              <a:xfrm>
                                <a:off x="3640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0" name="Line 208"/>
                            <wps:cNvCnPr/>
                            <wps:spPr bwMode="auto">
                              <a:xfrm>
                                <a:off x="3643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1" name="Line 209"/>
                            <wps:cNvCnPr/>
                            <wps:spPr bwMode="auto">
                              <a:xfrm>
                                <a:off x="3645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2" name="Line 210"/>
                            <wps:cNvCnPr/>
                            <wps:spPr bwMode="auto">
                              <a:xfrm>
                                <a:off x="3646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3" name="Line 211"/>
                            <wps:cNvCnPr/>
                            <wps:spPr bwMode="auto">
                              <a:xfrm>
                                <a:off x="3649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4" name="Line 212"/>
                            <wps:cNvCnPr/>
                            <wps:spPr bwMode="auto">
                              <a:xfrm>
                                <a:off x="3651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5" name="Line 213"/>
                            <wps:cNvCnPr/>
                            <wps:spPr bwMode="auto">
                              <a:xfrm>
                                <a:off x="3653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6" name="Line 214"/>
                            <wps:cNvCnPr/>
                            <wps:spPr bwMode="auto">
                              <a:xfrm>
                                <a:off x="3656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7" name="Line 215"/>
                            <wps:cNvCnPr/>
                            <wps:spPr bwMode="auto">
                              <a:xfrm>
                                <a:off x="3657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8" name="Line 216"/>
                            <wps:cNvCnPr/>
                            <wps:spPr bwMode="auto">
                              <a:xfrm>
                                <a:off x="3659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9" name="Line 217"/>
                            <wps:cNvCnPr/>
                            <wps:spPr bwMode="auto">
                              <a:xfrm>
                                <a:off x="3662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Line 218"/>
                            <wps:cNvCnPr/>
                            <wps:spPr bwMode="auto">
                              <a:xfrm>
                                <a:off x="3664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1" name="Line 219"/>
                            <wps:cNvCnPr/>
                            <wps:spPr bwMode="auto">
                              <a:xfrm>
                                <a:off x="3665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2" name="Line 220"/>
                            <wps:cNvCnPr/>
                            <wps:spPr bwMode="auto">
                              <a:xfrm>
                                <a:off x="3668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" name="Line 221"/>
                            <wps:cNvCnPr/>
                            <wps:spPr bwMode="auto">
                              <a:xfrm>
                                <a:off x="3670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4" name="Line 222"/>
                            <wps:cNvCnPr/>
                            <wps:spPr bwMode="auto">
                              <a:xfrm>
                                <a:off x="3671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5" name="Line 223"/>
                            <wps:cNvCnPr/>
                            <wps:spPr bwMode="auto">
                              <a:xfrm>
                                <a:off x="3674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" name="Line 224"/>
                            <wps:cNvCnPr/>
                            <wps:spPr bwMode="auto">
                              <a:xfrm>
                                <a:off x="3676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7" name="Line 225"/>
                            <wps:cNvCnPr/>
                            <wps:spPr bwMode="auto">
                              <a:xfrm>
                                <a:off x="3677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Line 226"/>
                            <wps:cNvCnPr/>
                            <wps:spPr bwMode="auto">
                              <a:xfrm>
                                <a:off x="3680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9" name="Line 227"/>
                            <wps:cNvCnPr/>
                            <wps:spPr bwMode="auto">
                              <a:xfrm>
                                <a:off x="3682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" name="Line 228"/>
                            <wps:cNvCnPr/>
                            <wps:spPr bwMode="auto">
                              <a:xfrm>
                                <a:off x="3683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1" name="Line 229"/>
                            <wps:cNvCnPr/>
                            <wps:spPr bwMode="auto">
                              <a:xfrm>
                                <a:off x="3686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2" name="Line 230"/>
                            <wps:cNvCnPr/>
                            <wps:spPr bwMode="auto">
                              <a:xfrm>
                                <a:off x="3688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3" name="Line 231"/>
                            <wps:cNvCnPr/>
                            <wps:spPr bwMode="auto">
                              <a:xfrm>
                                <a:off x="3690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Line 232"/>
                            <wps:cNvCnPr/>
                            <wps:spPr bwMode="auto">
                              <a:xfrm>
                                <a:off x="3693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233"/>
                            <wps:cNvCnPr/>
                            <wps:spPr bwMode="auto">
                              <a:xfrm>
                                <a:off x="3694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Line 234"/>
                            <wps:cNvCnPr/>
                            <wps:spPr bwMode="auto">
                              <a:xfrm>
                                <a:off x="3696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" name="Line 235"/>
                            <wps:cNvCnPr/>
                            <wps:spPr bwMode="auto">
                              <a:xfrm>
                                <a:off x="3699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" name="Line 236"/>
                            <wps:cNvCnPr/>
                            <wps:spPr bwMode="auto">
                              <a:xfrm>
                                <a:off x="3700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9" name="Line 237"/>
                            <wps:cNvCnPr/>
                            <wps:spPr bwMode="auto">
                              <a:xfrm>
                                <a:off x="3702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0" name="Line 238"/>
                            <wps:cNvCnPr/>
                            <wps:spPr bwMode="auto">
                              <a:xfrm>
                                <a:off x="3705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1" name="Line 239"/>
                            <wps:cNvCnPr/>
                            <wps:spPr bwMode="auto">
                              <a:xfrm>
                                <a:off x="3707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2" name="Line 240"/>
                            <wps:cNvCnPr/>
                            <wps:spPr bwMode="auto">
                              <a:xfrm>
                                <a:off x="3708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3" name="Line 241"/>
                            <wps:cNvCnPr/>
                            <wps:spPr bwMode="auto">
                              <a:xfrm>
                                <a:off x="3711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" name="Line 242"/>
                            <wps:cNvCnPr/>
                            <wps:spPr bwMode="auto">
                              <a:xfrm>
                                <a:off x="3713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" name="Line 243"/>
                            <wps:cNvCnPr/>
                            <wps:spPr bwMode="auto">
                              <a:xfrm>
                                <a:off x="3714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6" name="Line 244"/>
                            <wps:cNvCnPr/>
                            <wps:spPr bwMode="auto">
                              <a:xfrm>
                                <a:off x="3717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7" name="Line 245"/>
                            <wps:cNvCnPr/>
                            <wps:spPr bwMode="auto">
                              <a:xfrm>
                                <a:off x="3719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8" name="Line 246"/>
                            <wps:cNvCnPr/>
                            <wps:spPr bwMode="auto">
                              <a:xfrm>
                                <a:off x="3720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9" name="Line 247"/>
                            <wps:cNvCnPr/>
                            <wps:spPr bwMode="auto">
                              <a:xfrm>
                                <a:off x="3724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0" name="Line 248"/>
                            <wps:cNvCnPr/>
                            <wps:spPr bwMode="auto">
                              <a:xfrm>
                                <a:off x="3725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1" name="Line 249"/>
                            <wps:cNvCnPr/>
                            <wps:spPr bwMode="auto">
                              <a:xfrm>
                                <a:off x="3727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2" name="Line 250"/>
                            <wps:cNvCnPr/>
                            <wps:spPr bwMode="auto">
                              <a:xfrm>
                                <a:off x="3730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3" name="Line 251"/>
                            <wps:cNvCnPr/>
                            <wps:spPr bwMode="auto">
                              <a:xfrm>
                                <a:off x="3731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4" name="Line 252"/>
                            <wps:cNvCnPr/>
                            <wps:spPr bwMode="auto">
                              <a:xfrm>
                                <a:off x="3733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5" name="Line 253"/>
                            <wps:cNvCnPr/>
                            <wps:spPr bwMode="auto">
                              <a:xfrm>
                                <a:off x="3736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6" name="Line 254"/>
                            <wps:cNvCnPr/>
                            <wps:spPr bwMode="auto">
                              <a:xfrm>
                                <a:off x="3737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7" name="Line 255"/>
                            <wps:cNvCnPr/>
                            <wps:spPr bwMode="auto">
                              <a:xfrm>
                                <a:off x="3739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8" name="Line 256"/>
                            <wps:cNvCnPr/>
                            <wps:spPr bwMode="auto">
                              <a:xfrm>
                                <a:off x="3742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9" name="Line 257"/>
                            <wps:cNvCnPr/>
                            <wps:spPr bwMode="auto">
                              <a:xfrm>
                                <a:off x="3744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Line 258"/>
                            <wps:cNvCnPr/>
                            <wps:spPr bwMode="auto">
                              <a:xfrm>
                                <a:off x="3745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1" name="Line 259"/>
                            <wps:cNvCnPr/>
                            <wps:spPr bwMode="auto">
                              <a:xfrm>
                                <a:off x="3748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" name="Line 260"/>
                            <wps:cNvCnPr/>
                            <wps:spPr bwMode="auto">
                              <a:xfrm>
                                <a:off x="3750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3" name="Line 261"/>
                            <wps:cNvCnPr/>
                            <wps:spPr bwMode="auto">
                              <a:xfrm>
                                <a:off x="3751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4" name="Line 262"/>
                            <wps:cNvCnPr/>
                            <wps:spPr bwMode="auto">
                              <a:xfrm>
                                <a:off x="3754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" name="Line 263"/>
                            <wps:cNvCnPr/>
                            <wps:spPr bwMode="auto">
                              <a:xfrm>
                                <a:off x="3756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6" name="Line 264"/>
                            <wps:cNvCnPr/>
                            <wps:spPr bwMode="auto">
                              <a:xfrm>
                                <a:off x="3758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7" name="Line 265"/>
                            <wps:cNvCnPr/>
                            <wps:spPr bwMode="auto">
                              <a:xfrm>
                                <a:off x="3761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8" name="Line 266"/>
                            <wps:cNvCnPr/>
                            <wps:spPr bwMode="auto">
                              <a:xfrm>
                                <a:off x="3762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9" name="Line 267"/>
                            <wps:cNvCnPr/>
                            <wps:spPr bwMode="auto">
                              <a:xfrm>
                                <a:off x="3764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0" name="Line 268"/>
                            <wps:cNvCnPr/>
                            <wps:spPr bwMode="auto">
                              <a:xfrm>
                                <a:off x="3767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" name="Line 269"/>
                            <wps:cNvCnPr/>
                            <wps:spPr bwMode="auto">
                              <a:xfrm>
                                <a:off x="3768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2" name="Line 270"/>
                            <wps:cNvCnPr/>
                            <wps:spPr bwMode="auto">
                              <a:xfrm>
                                <a:off x="3770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3" name="Line 271"/>
                            <wps:cNvCnPr/>
                            <wps:spPr bwMode="auto">
                              <a:xfrm>
                                <a:off x="3773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4" name="Line 272"/>
                            <wps:cNvCnPr/>
                            <wps:spPr bwMode="auto">
                              <a:xfrm>
                                <a:off x="3774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5" name="Line 273"/>
                            <wps:cNvCnPr/>
                            <wps:spPr bwMode="auto">
                              <a:xfrm>
                                <a:off x="3776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6" name="Line 274"/>
                            <wps:cNvCnPr/>
                            <wps:spPr bwMode="auto">
                              <a:xfrm>
                                <a:off x="37795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7" name="Line 275"/>
                            <wps:cNvCnPr/>
                            <wps:spPr bwMode="auto">
                              <a:xfrm>
                                <a:off x="3780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8" name="Line 276"/>
                            <wps:cNvCnPr/>
                            <wps:spPr bwMode="auto">
                              <a:xfrm>
                                <a:off x="3782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9" name="Line 277"/>
                            <wps:cNvCnPr/>
                            <wps:spPr bwMode="auto">
                              <a:xfrm>
                                <a:off x="3785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" name="Line 278"/>
                            <wps:cNvCnPr/>
                            <wps:spPr bwMode="auto">
                              <a:xfrm>
                                <a:off x="3787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1" name="Line 279"/>
                            <wps:cNvCnPr/>
                            <wps:spPr bwMode="auto">
                              <a:xfrm>
                                <a:off x="3788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2" name="Line 280"/>
                            <wps:cNvCnPr/>
                            <wps:spPr bwMode="auto">
                              <a:xfrm>
                                <a:off x="37917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3" name="Line 281"/>
                            <wps:cNvCnPr/>
                            <wps:spPr bwMode="auto">
                              <a:xfrm>
                                <a:off x="37933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4" name="Line 282"/>
                            <wps:cNvCnPr/>
                            <wps:spPr bwMode="auto">
                              <a:xfrm>
                                <a:off x="3795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5" name="Line 283"/>
                            <wps:cNvCnPr/>
                            <wps:spPr bwMode="auto">
                              <a:xfrm>
                                <a:off x="37980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6" name="Line 284"/>
                            <wps:cNvCnPr/>
                            <wps:spPr bwMode="auto">
                              <a:xfrm>
                                <a:off x="37994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7" name="Line 285"/>
                            <wps:cNvCnPr/>
                            <wps:spPr bwMode="auto">
                              <a:xfrm>
                                <a:off x="3801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8" name="Line 286"/>
                            <wps:cNvCnPr/>
                            <wps:spPr bwMode="auto">
                              <a:xfrm>
                                <a:off x="38041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" name="Line 287"/>
                            <wps:cNvCnPr/>
                            <wps:spPr bwMode="auto">
                              <a:xfrm>
                                <a:off x="38058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" name="Line 288"/>
                            <wps:cNvCnPr/>
                            <wps:spPr bwMode="auto">
                              <a:xfrm>
                                <a:off x="3807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1" name="Line 289"/>
                            <wps:cNvCnPr/>
                            <wps:spPr bwMode="auto">
                              <a:xfrm>
                                <a:off x="3810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2" name="Line 290"/>
                            <wps:cNvCnPr/>
                            <wps:spPr bwMode="auto">
                              <a:xfrm>
                                <a:off x="3811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3" name="Line 291"/>
                            <wps:cNvCnPr/>
                            <wps:spPr bwMode="auto">
                              <a:xfrm>
                                <a:off x="38132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4" name="Line 292"/>
                            <wps:cNvCnPr/>
                            <wps:spPr bwMode="auto">
                              <a:xfrm>
                                <a:off x="3816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5" name="Line 293"/>
                            <wps:cNvCnPr/>
                            <wps:spPr bwMode="auto">
                              <a:xfrm>
                                <a:off x="38179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" name="Line 294"/>
                            <wps:cNvCnPr/>
                            <wps:spPr bwMode="auto">
                              <a:xfrm>
                                <a:off x="38196" y="1917"/>
                                <a:ext cx="0" cy="7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" name="Line 295"/>
                            <wps:cNvCnPr/>
                            <wps:spPr bwMode="auto">
                              <a:xfrm>
                                <a:off x="33588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" name="Rectangle 2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563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F998A7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59" name="Line 297"/>
                            <wps:cNvCnPr/>
                            <wps:spPr bwMode="auto">
                              <a:xfrm>
                                <a:off x="33895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0" name="Rectangle 2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870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CC6D81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61" name="Line 299"/>
                            <wps:cNvCnPr/>
                            <wps:spPr bwMode="auto">
                              <a:xfrm>
                                <a:off x="34205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" name="Rectangle 3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180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C8E678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63" name="Line 301"/>
                            <wps:cNvCnPr/>
                            <wps:spPr bwMode="auto">
                              <a:xfrm>
                                <a:off x="34511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" name="Rectangle 3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486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1A0CBC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65" name="Line 303"/>
                            <wps:cNvCnPr/>
                            <wps:spPr bwMode="auto">
                              <a:xfrm>
                                <a:off x="34821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" name="Rectangle 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796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523437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67" name="Line 305"/>
                            <wps:cNvCnPr/>
                            <wps:spPr bwMode="auto">
                              <a:xfrm>
                                <a:off x="35128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" name="Rectangle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103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4146EB0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69" name="Line 307"/>
                            <wps:cNvCnPr/>
                            <wps:spPr bwMode="auto">
                              <a:xfrm>
                                <a:off x="35437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" name="Rectangle 3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412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0B0CF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71" name="Line 309"/>
                            <wps:cNvCnPr/>
                            <wps:spPr bwMode="auto">
                              <a:xfrm>
                                <a:off x="35744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Rectangle 3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719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FFA0E4D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73" name="Line 311"/>
                            <wps:cNvCnPr/>
                            <wps:spPr bwMode="auto">
                              <a:xfrm>
                                <a:off x="36054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Rectangle 3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29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954D81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75" name="Line 313"/>
                            <wps:cNvCnPr/>
                            <wps:spPr bwMode="auto">
                              <a:xfrm>
                                <a:off x="36361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" name="Rectangle 3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36" y="1939"/>
                                <a:ext cx="22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821653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77" name="Line 315"/>
                            <wps:cNvCnPr/>
                            <wps:spPr bwMode="auto">
                              <a:xfrm>
                                <a:off x="36670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8" name="Rectangle 3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632" y="1939"/>
                                <a:ext cx="44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4211DE4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79" name="Line 317"/>
                            <wps:cNvCnPr/>
                            <wps:spPr bwMode="auto">
                              <a:xfrm>
                                <a:off x="36977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0" name="Rectangle 3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939" y="1939"/>
                                <a:ext cx="44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D508FF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81" name="Line 319"/>
                            <wps:cNvCnPr/>
                            <wps:spPr bwMode="auto">
                              <a:xfrm>
                                <a:off x="37287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2" name="Rectangle 3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49" y="1939"/>
                                <a:ext cx="44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5FFE669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83" name="Line 321"/>
                            <wps:cNvCnPr/>
                            <wps:spPr bwMode="auto">
                              <a:xfrm>
                                <a:off x="37593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4" name="Rectangle 3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555" y="1939"/>
                                <a:ext cx="44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E32FA52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85" name="Line 323"/>
                            <wps:cNvCnPr/>
                            <wps:spPr bwMode="auto">
                              <a:xfrm>
                                <a:off x="37903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6" name="Rectangle 3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865" y="1939"/>
                                <a:ext cx="44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93A96B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87" name="Line 325"/>
                            <wps:cNvCnPr/>
                            <wps:spPr bwMode="auto">
                              <a:xfrm>
                                <a:off x="38210" y="1917"/>
                                <a:ext cx="0" cy="22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8" name="Rectangle 3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172" y="1939"/>
                                <a:ext cx="44" cy="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92D8A7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89" name="Rectangle 3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768" y="1986"/>
                                <a:ext cx="189" cy="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71183D" w14:textId="77777777" w:rsidR="0086362B" w:rsidRDefault="0086362B" w:rsidP="0086362B">
                                  <w:pPr>
                                    <w:pStyle w:val="NormalWeb"/>
                                    <w:textAlignment w:val="baseline"/>
                                  </w:pPr>
                                  <w:r>
                                    <w:rPr>
                                      <w:rFonts w:ascii="Arial" w:hAnsi="Arial"/>
                                      <w:color w:val="000000"/>
                                      <w:kern w:val="24"/>
                                      <w:sz w:val="8"/>
                                      <w:szCs w:val="8"/>
                                    </w:rPr>
                                    <w:t>Time (min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0" name="Line 328"/>
                            <wps:cNvCnPr/>
                            <wps:spPr bwMode="auto">
                              <a:xfrm flipV="1">
                                <a:off x="33588" y="86"/>
                                <a:ext cx="0" cy="1829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1" name="Line 329"/>
                            <wps:cNvCnPr/>
                            <wps:spPr bwMode="auto">
                              <a:xfrm flipH="1">
                                <a:off x="33569" y="189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2" name="Line 330"/>
                            <wps:cNvCnPr/>
                            <wps:spPr bwMode="auto">
                              <a:xfrm flipH="1">
                                <a:off x="33569" y="188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3" name="Line 331"/>
                            <wps:cNvCnPr/>
                            <wps:spPr bwMode="auto">
                              <a:xfrm flipH="1">
                                <a:off x="33569" y="186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4" name="Line 332"/>
                            <wps:cNvCnPr/>
                            <wps:spPr bwMode="auto">
                              <a:xfrm flipH="1">
                                <a:off x="33569" y="184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5" name="Line 333"/>
                            <wps:cNvCnPr/>
                            <wps:spPr bwMode="auto">
                              <a:xfrm flipH="1">
                                <a:off x="33569" y="180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6" name="Line 334"/>
                            <wps:cNvCnPr/>
                            <wps:spPr bwMode="auto">
                              <a:xfrm flipH="1">
                                <a:off x="33569" y="178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7" name="Line 335"/>
                            <wps:cNvCnPr/>
                            <wps:spPr bwMode="auto">
                              <a:xfrm flipH="1">
                                <a:off x="33569" y="176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" name="Line 336"/>
                            <wps:cNvCnPr/>
                            <wps:spPr bwMode="auto">
                              <a:xfrm flipH="1">
                                <a:off x="33569" y="175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" name="Line 337"/>
                            <wps:cNvCnPr/>
                            <wps:spPr bwMode="auto">
                              <a:xfrm flipH="1">
                                <a:off x="33569" y="171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" name="Line 338"/>
                            <wps:cNvCnPr/>
                            <wps:spPr bwMode="auto">
                              <a:xfrm flipH="1">
                                <a:off x="33569" y="169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" name="Line 339"/>
                            <wps:cNvCnPr/>
                            <wps:spPr bwMode="auto">
                              <a:xfrm flipH="1">
                                <a:off x="33569" y="167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2" name="Line 340"/>
                            <wps:cNvCnPr/>
                            <wps:spPr bwMode="auto">
                              <a:xfrm flipH="1">
                                <a:off x="33569" y="166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" name="Line 341"/>
                            <wps:cNvCnPr/>
                            <wps:spPr bwMode="auto">
                              <a:xfrm flipH="1">
                                <a:off x="33569" y="162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4" name="Line 342"/>
                            <wps:cNvCnPr/>
                            <wps:spPr bwMode="auto">
                              <a:xfrm flipH="1">
                                <a:off x="33569" y="160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5" name="Line 343"/>
                            <wps:cNvCnPr/>
                            <wps:spPr bwMode="auto">
                              <a:xfrm flipH="1">
                                <a:off x="33569" y="158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6" name="Line 344"/>
                            <wps:cNvCnPr/>
                            <wps:spPr bwMode="auto">
                              <a:xfrm flipH="1">
                                <a:off x="33569" y="156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" name="Line 345"/>
                            <wps:cNvCnPr/>
                            <wps:spPr bwMode="auto">
                              <a:xfrm flipH="1">
                                <a:off x="33569" y="1533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8" name="Line 346"/>
                            <wps:cNvCnPr/>
                            <wps:spPr bwMode="auto">
                              <a:xfrm flipH="1">
                                <a:off x="33569" y="1513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9" name="Line 347"/>
                            <wps:cNvCnPr/>
                            <wps:spPr bwMode="auto">
                              <a:xfrm flipH="1">
                                <a:off x="33569" y="149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" name="Line 348"/>
                            <wps:cNvCnPr/>
                            <wps:spPr bwMode="auto">
                              <a:xfrm flipH="1">
                                <a:off x="33569" y="147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" name="Line 349"/>
                            <wps:cNvCnPr/>
                            <wps:spPr bwMode="auto">
                              <a:xfrm flipH="1">
                                <a:off x="33569" y="144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2" name="Line 350"/>
                            <wps:cNvCnPr/>
                            <wps:spPr bwMode="auto">
                              <a:xfrm flipH="1">
                                <a:off x="33569" y="1423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" name="Line 351"/>
                            <wps:cNvCnPr/>
                            <wps:spPr bwMode="auto">
                              <a:xfrm flipH="1">
                                <a:off x="33569" y="140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" name="Line 352"/>
                            <wps:cNvCnPr/>
                            <wps:spPr bwMode="auto">
                              <a:xfrm flipH="1">
                                <a:off x="33569" y="138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" name="Line 353"/>
                            <wps:cNvCnPr/>
                            <wps:spPr bwMode="auto">
                              <a:xfrm flipH="1">
                                <a:off x="33569" y="135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" name="Line 354"/>
                            <wps:cNvCnPr/>
                            <wps:spPr bwMode="auto">
                              <a:xfrm flipH="1">
                                <a:off x="33569" y="133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" name="Line 355"/>
                            <wps:cNvCnPr/>
                            <wps:spPr bwMode="auto">
                              <a:xfrm flipH="1">
                                <a:off x="33569" y="131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" name="Line 356"/>
                            <wps:cNvCnPr/>
                            <wps:spPr bwMode="auto">
                              <a:xfrm flipH="1">
                                <a:off x="33569" y="129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9" name="Line 357"/>
                            <wps:cNvCnPr/>
                            <wps:spPr bwMode="auto">
                              <a:xfrm flipH="1">
                                <a:off x="33569" y="125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0" name="Line 358"/>
                            <wps:cNvCnPr/>
                            <wps:spPr bwMode="auto">
                              <a:xfrm flipH="1">
                                <a:off x="33569" y="123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" name="Line 359"/>
                            <wps:cNvCnPr/>
                            <wps:spPr bwMode="auto">
                              <a:xfrm flipH="1">
                                <a:off x="33569" y="122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2" name="Line 360"/>
                            <wps:cNvCnPr/>
                            <wps:spPr bwMode="auto">
                              <a:xfrm flipH="1">
                                <a:off x="33569" y="120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" name="Line 361"/>
                            <wps:cNvCnPr/>
                            <wps:spPr bwMode="auto">
                              <a:xfrm flipH="1">
                                <a:off x="33569" y="116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4" name="Line 362"/>
                            <wps:cNvCnPr/>
                            <wps:spPr bwMode="auto">
                              <a:xfrm flipH="1">
                                <a:off x="33569" y="114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5" name="Line 363"/>
                            <wps:cNvCnPr/>
                            <wps:spPr bwMode="auto">
                              <a:xfrm flipH="1">
                                <a:off x="33569" y="112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6" name="Line 364"/>
                            <wps:cNvCnPr/>
                            <wps:spPr bwMode="auto">
                              <a:xfrm flipH="1">
                                <a:off x="33569" y="111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7" name="Line 365"/>
                            <wps:cNvCnPr/>
                            <wps:spPr bwMode="auto">
                              <a:xfrm flipH="1">
                                <a:off x="33569" y="107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" name="Line 366"/>
                            <wps:cNvCnPr/>
                            <wps:spPr bwMode="auto">
                              <a:xfrm flipH="1">
                                <a:off x="33569" y="105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" name="Line 367"/>
                            <wps:cNvCnPr/>
                            <wps:spPr bwMode="auto">
                              <a:xfrm flipH="1">
                                <a:off x="33569" y="103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" name="Line 368"/>
                            <wps:cNvCnPr/>
                            <wps:spPr bwMode="auto">
                              <a:xfrm flipH="1">
                                <a:off x="33569" y="102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" name="Line 369"/>
                            <wps:cNvCnPr/>
                            <wps:spPr bwMode="auto">
                              <a:xfrm flipH="1">
                                <a:off x="33569" y="983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" name="Line 370"/>
                            <wps:cNvCnPr/>
                            <wps:spPr bwMode="auto">
                              <a:xfrm flipH="1">
                                <a:off x="33569" y="96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" name="Line 371"/>
                            <wps:cNvCnPr/>
                            <wps:spPr bwMode="auto">
                              <a:xfrm flipH="1">
                                <a:off x="33569" y="94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" name="Line 372"/>
                            <wps:cNvCnPr/>
                            <wps:spPr bwMode="auto">
                              <a:xfrm flipH="1">
                                <a:off x="33569" y="92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5" name="Line 373"/>
                            <wps:cNvCnPr/>
                            <wps:spPr bwMode="auto">
                              <a:xfrm flipH="1">
                                <a:off x="33569" y="89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6" name="Line 374"/>
                            <wps:cNvCnPr/>
                            <wps:spPr bwMode="auto">
                              <a:xfrm flipH="1">
                                <a:off x="33569" y="87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Line 375"/>
                            <wps:cNvCnPr/>
                            <wps:spPr bwMode="auto">
                              <a:xfrm flipH="1">
                                <a:off x="33569" y="85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8" name="Line 376"/>
                            <wps:cNvCnPr/>
                            <wps:spPr bwMode="auto">
                              <a:xfrm flipH="1">
                                <a:off x="33569" y="83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" name="Line 377"/>
                            <wps:cNvCnPr/>
                            <wps:spPr bwMode="auto">
                              <a:xfrm flipH="1">
                                <a:off x="33569" y="80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Line 378"/>
                            <wps:cNvCnPr/>
                            <wps:spPr bwMode="auto">
                              <a:xfrm flipH="1">
                                <a:off x="33569" y="78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" name="Line 379"/>
                            <wps:cNvCnPr/>
                            <wps:spPr bwMode="auto">
                              <a:xfrm flipH="1">
                                <a:off x="33569" y="76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Line 380"/>
                            <wps:cNvCnPr/>
                            <wps:spPr bwMode="auto">
                              <a:xfrm flipH="1">
                                <a:off x="33569" y="74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Line 381"/>
                            <wps:cNvCnPr/>
                            <wps:spPr bwMode="auto">
                              <a:xfrm flipH="1">
                                <a:off x="33569" y="70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Line 382"/>
                            <wps:cNvCnPr/>
                            <wps:spPr bwMode="auto">
                              <a:xfrm flipH="1">
                                <a:off x="33569" y="69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5" name="Line 383"/>
                            <wps:cNvCnPr/>
                            <wps:spPr bwMode="auto">
                              <a:xfrm flipH="1">
                                <a:off x="33569" y="67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" name="Line 384"/>
                            <wps:cNvCnPr/>
                            <wps:spPr bwMode="auto">
                              <a:xfrm flipH="1">
                                <a:off x="33569" y="65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7" name="Line 385"/>
                            <wps:cNvCnPr/>
                            <wps:spPr bwMode="auto">
                              <a:xfrm flipH="1">
                                <a:off x="33569" y="61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8" name="Line 386"/>
                            <wps:cNvCnPr/>
                            <wps:spPr bwMode="auto">
                              <a:xfrm flipH="1">
                                <a:off x="33569" y="59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9" name="Line 387"/>
                            <wps:cNvCnPr/>
                            <wps:spPr bwMode="auto">
                              <a:xfrm flipH="1">
                                <a:off x="33569" y="58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0" name="Line 388"/>
                            <wps:cNvCnPr/>
                            <wps:spPr bwMode="auto">
                              <a:xfrm flipH="1">
                                <a:off x="33569" y="563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" name="Line 389"/>
                            <wps:cNvCnPr/>
                            <wps:spPr bwMode="auto">
                              <a:xfrm flipH="1">
                                <a:off x="33569" y="526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" name="Line 390"/>
                            <wps:cNvCnPr/>
                            <wps:spPr bwMode="auto">
                              <a:xfrm flipH="1">
                                <a:off x="33569" y="50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3" name="Line 391"/>
                            <wps:cNvCnPr/>
                            <wps:spPr bwMode="auto">
                              <a:xfrm flipH="1">
                                <a:off x="33569" y="49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" name="Line 392"/>
                            <wps:cNvCnPr/>
                            <wps:spPr bwMode="auto">
                              <a:xfrm flipH="1">
                                <a:off x="33569" y="47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5" name="Line 393"/>
                            <wps:cNvCnPr/>
                            <wps:spPr bwMode="auto">
                              <a:xfrm flipH="1">
                                <a:off x="33569" y="43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" name="Line 394"/>
                            <wps:cNvCnPr/>
                            <wps:spPr bwMode="auto">
                              <a:xfrm flipH="1">
                                <a:off x="33569" y="41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7" name="Line 395"/>
                            <wps:cNvCnPr/>
                            <wps:spPr bwMode="auto">
                              <a:xfrm flipH="1">
                                <a:off x="33569" y="398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" name="Line 396"/>
                            <wps:cNvCnPr/>
                            <wps:spPr bwMode="auto">
                              <a:xfrm flipH="1">
                                <a:off x="33569" y="380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" name="Line 397"/>
                            <wps:cNvCnPr/>
                            <wps:spPr bwMode="auto">
                              <a:xfrm flipH="1">
                                <a:off x="33569" y="34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" name="Line 398"/>
                            <wps:cNvCnPr/>
                            <wps:spPr bwMode="auto">
                              <a:xfrm flipH="1">
                                <a:off x="33569" y="325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" name="Line 399"/>
                            <wps:cNvCnPr/>
                            <wps:spPr bwMode="auto">
                              <a:xfrm flipH="1">
                                <a:off x="33569" y="30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2" name="Line 400"/>
                            <wps:cNvCnPr/>
                            <wps:spPr bwMode="auto">
                              <a:xfrm flipH="1">
                                <a:off x="33569" y="289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3" name="Line 401"/>
                            <wps:cNvCnPr/>
                            <wps:spPr bwMode="auto">
                              <a:xfrm flipH="1">
                                <a:off x="33569" y="252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" name="Line 402"/>
                            <wps:cNvCnPr/>
                            <wps:spPr bwMode="auto">
                              <a:xfrm flipH="1">
                                <a:off x="33569" y="23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5" name="Line 403"/>
                            <wps:cNvCnPr/>
                            <wps:spPr bwMode="auto">
                              <a:xfrm flipH="1">
                                <a:off x="33569" y="214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Line 404"/>
                            <wps:cNvCnPr/>
                            <wps:spPr bwMode="auto">
                              <a:xfrm flipH="1">
                                <a:off x="33569" y="197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Line 405"/>
                            <wps:cNvCnPr/>
                            <wps:spPr bwMode="auto">
                              <a:xfrm flipH="1">
                                <a:off x="33569" y="16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" name="Line 406"/>
                            <wps:cNvCnPr/>
                            <wps:spPr bwMode="auto">
                              <a:xfrm flipH="1">
                                <a:off x="33569" y="141"/>
                                <a:ext cx="1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69" name="Line 408"/>
                          <wps:cNvCnPr/>
                          <wps:spPr bwMode="auto">
                            <a:xfrm flipH="1">
                              <a:off x="33569" y="124"/>
                              <a:ext cx="1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Line 409"/>
                          <wps:cNvCnPr/>
                          <wps:spPr bwMode="auto">
                            <a:xfrm flipH="1">
                              <a:off x="33569" y="106"/>
                              <a:ext cx="19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1" name="Line 410"/>
                          <wps:cNvCnPr/>
                          <wps:spPr bwMode="auto">
                            <a:xfrm flipH="1">
                              <a:off x="33560" y="1915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2" name="Rectangle 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10" y="1897"/>
                              <a:ext cx="22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EB0596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73" name="Line 412"/>
                          <wps:cNvCnPr/>
                          <wps:spPr bwMode="auto">
                            <a:xfrm flipH="1">
                              <a:off x="33560" y="1825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4" name="Rectangle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10" y="1807"/>
                              <a:ext cx="22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7C5599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75" name="Line 414"/>
                          <wps:cNvCnPr/>
                          <wps:spPr bwMode="auto">
                            <a:xfrm flipH="1">
                              <a:off x="33560" y="1734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6" name="Rectangle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716"/>
                              <a:ext cx="4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A57DDF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77" name="Line 416"/>
                          <wps:cNvCnPr/>
                          <wps:spPr bwMode="auto">
                            <a:xfrm flipH="1">
                              <a:off x="33560" y="1641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Rectangle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623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8B107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79" name="Line 418"/>
                          <wps:cNvCnPr/>
                          <wps:spPr bwMode="auto">
                            <a:xfrm flipH="1">
                              <a:off x="33560" y="1551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0" name="Rectangl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533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1C5B5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1" name="Line 420"/>
                          <wps:cNvCnPr/>
                          <wps:spPr bwMode="auto">
                            <a:xfrm flipH="1">
                              <a:off x="33560" y="1458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Rectangle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440"/>
                              <a:ext cx="4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64D7F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3" name="Line 422"/>
                          <wps:cNvCnPr/>
                          <wps:spPr bwMode="auto">
                            <a:xfrm flipH="1">
                              <a:off x="33560" y="1367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Rectangle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350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F2FF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5" name="Line 424"/>
                          <wps:cNvCnPr/>
                          <wps:spPr bwMode="auto">
                            <a:xfrm flipH="1">
                              <a:off x="33560" y="1277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Rectangle 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259"/>
                              <a:ext cx="4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2E2A70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7" name="Line 426"/>
                          <wps:cNvCnPr/>
                          <wps:spPr bwMode="auto">
                            <a:xfrm flipH="1">
                              <a:off x="33560" y="1184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166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05B06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9" name="Line 428"/>
                          <wps:cNvCnPr/>
                          <wps:spPr bwMode="auto">
                            <a:xfrm flipH="1">
                              <a:off x="33560" y="1093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Rectangle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076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B3F329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4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1" name="Line 430"/>
                          <wps:cNvCnPr/>
                          <wps:spPr bwMode="auto">
                            <a:xfrm flipH="1">
                              <a:off x="33560" y="1001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Rectangle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983"/>
                              <a:ext cx="4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1E29DF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3" name="Line 432"/>
                          <wps:cNvCnPr/>
                          <wps:spPr bwMode="auto">
                            <a:xfrm flipH="1">
                              <a:off x="33560" y="910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Rectangle 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892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04E1A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5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5" name="Line 434"/>
                          <wps:cNvCnPr/>
                          <wps:spPr bwMode="auto">
                            <a:xfrm flipH="1">
                              <a:off x="33560" y="819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802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B83782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7" name="Line 436"/>
                          <wps:cNvCnPr/>
                          <wps:spPr bwMode="auto">
                            <a:xfrm flipH="1">
                              <a:off x="33560" y="727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Rectangle 4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709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9269E5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9" name="Line 438"/>
                          <wps:cNvCnPr/>
                          <wps:spPr bwMode="auto">
                            <a:xfrm flipH="1">
                              <a:off x="33560" y="636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Rectangle 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618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E3285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7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1" name="Line 440"/>
                          <wps:cNvCnPr/>
                          <wps:spPr bwMode="auto">
                            <a:xfrm flipH="1">
                              <a:off x="33560" y="543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Rectangle 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526"/>
                              <a:ext cx="4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09312E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7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3" name="Line 442"/>
                          <wps:cNvCnPr/>
                          <wps:spPr bwMode="auto">
                            <a:xfrm flipH="1">
                              <a:off x="33560" y="453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4" name="Rectangle 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435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90B84F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5" name="Line 444"/>
                          <wps:cNvCnPr/>
                          <wps:spPr bwMode="auto">
                            <a:xfrm flipH="1">
                              <a:off x="33560" y="362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Rectangle 4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345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54112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8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7" name="Line 446"/>
                          <wps:cNvCnPr/>
                          <wps:spPr bwMode="auto">
                            <a:xfrm flipH="1">
                              <a:off x="33560" y="269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Rectangle 4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252"/>
                              <a:ext cx="4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7B1355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9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9" name="Line 448"/>
                          <wps:cNvCnPr/>
                          <wps:spPr bwMode="auto">
                            <a:xfrm flipH="1">
                              <a:off x="33560" y="179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Rectangle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83" y="161"/>
                              <a:ext cx="44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C84CF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9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1" name="Line 450"/>
                          <wps:cNvCnPr/>
                          <wps:spPr bwMode="auto">
                            <a:xfrm flipH="1">
                              <a:off x="33560" y="86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Rectangle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55" y="68"/>
                              <a:ext cx="66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FCF75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3" name="Rectangle 45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3593" y="611"/>
                              <a:ext cx="45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9E0E81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Relative Abundanc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4" name="Freeform 453"/>
                          <wps:cNvSpPr>
                            <a:spLocks/>
                          </wps:cNvSpPr>
                          <wps:spPr bwMode="auto">
                            <a:xfrm>
                              <a:off x="33588" y="88"/>
                              <a:ext cx="4616" cy="1814"/>
                            </a:xfrm>
                            <a:custGeom>
                              <a:avLst/>
                              <a:gdLst>
                                <a:gd name="T0" fmla="*/ 72 w 1670"/>
                                <a:gd name="T1" fmla="*/ 1810 h 821"/>
                                <a:gd name="T2" fmla="*/ 149 w 1670"/>
                                <a:gd name="T3" fmla="*/ 1807 h 821"/>
                                <a:gd name="T4" fmla="*/ 227 w 1670"/>
                                <a:gd name="T5" fmla="*/ 1748 h 821"/>
                                <a:gd name="T6" fmla="*/ 296 w 1670"/>
                                <a:gd name="T7" fmla="*/ 1681 h 821"/>
                                <a:gd name="T8" fmla="*/ 365 w 1670"/>
                                <a:gd name="T9" fmla="*/ 1536 h 821"/>
                                <a:gd name="T10" fmla="*/ 434 w 1670"/>
                                <a:gd name="T11" fmla="*/ 1069 h 821"/>
                                <a:gd name="T12" fmla="*/ 509 w 1670"/>
                                <a:gd name="T13" fmla="*/ 1790 h 821"/>
                                <a:gd name="T14" fmla="*/ 586 w 1670"/>
                                <a:gd name="T15" fmla="*/ 1792 h 821"/>
                                <a:gd name="T16" fmla="*/ 661 w 1670"/>
                                <a:gd name="T17" fmla="*/ 1445 h 821"/>
                                <a:gd name="T18" fmla="*/ 738 w 1670"/>
                                <a:gd name="T19" fmla="*/ 1774 h 821"/>
                                <a:gd name="T20" fmla="*/ 813 w 1670"/>
                                <a:gd name="T21" fmla="*/ 1799 h 821"/>
                                <a:gd name="T22" fmla="*/ 890 w 1670"/>
                                <a:gd name="T23" fmla="*/ 1790 h 821"/>
                                <a:gd name="T24" fmla="*/ 967 w 1670"/>
                                <a:gd name="T25" fmla="*/ 1805 h 821"/>
                                <a:gd name="T26" fmla="*/ 1042 w 1670"/>
                                <a:gd name="T27" fmla="*/ 977 h 821"/>
                                <a:gd name="T28" fmla="*/ 1119 w 1670"/>
                                <a:gd name="T29" fmla="*/ 1628 h 821"/>
                                <a:gd name="T30" fmla="*/ 1197 w 1670"/>
                                <a:gd name="T31" fmla="*/ 1759 h 821"/>
                                <a:gd name="T32" fmla="*/ 1271 w 1670"/>
                                <a:gd name="T33" fmla="*/ 1657 h 821"/>
                                <a:gd name="T34" fmla="*/ 1346 w 1670"/>
                                <a:gd name="T35" fmla="*/ 1730 h 821"/>
                                <a:gd name="T36" fmla="*/ 1421 w 1670"/>
                                <a:gd name="T37" fmla="*/ 1803 h 821"/>
                                <a:gd name="T38" fmla="*/ 1504 w 1670"/>
                                <a:gd name="T39" fmla="*/ 1765 h 821"/>
                                <a:gd name="T40" fmla="*/ 1584 w 1670"/>
                                <a:gd name="T41" fmla="*/ 1803 h 821"/>
                                <a:gd name="T42" fmla="*/ 1667 w 1670"/>
                                <a:gd name="T43" fmla="*/ 1812 h 821"/>
                                <a:gd name="T44" fmla="*/ 1750 w 1670"/>
                                <a:gd name="T45" fmla="*/ 1807 h 821"/>
                                <a:gd name="T46" fmla="*/ 1833 w 1670"/>
                                <a:gd name="T47" fmla="*/ 1790 h 821"/>
                                <a:gd name="T48" fmla="*/ 1913 w 1670"/>
                                <a:gd name="T49" fmla="*/ 1774 h 821"/>
                                <a:gd name="T50" fmla="*/ 1996 w 1670"/>
                                <a:gd name="T51" fmla="*/ 1805 h 821"/>
                                <a:gd name="T52" fmla="*/ 2079 w 1670"/>
                                <a:gd name="T53" fmla="*/ 1803 h 821"/>
                                <a:gd name="T54" fmla="*/ 2159 w 1670"/>
                                <a:gd name="T55" fmla="*/ 1635 h 821"/>
                                <a:gd name="T56" fmla="*/ 2239 w 1670"/>
                                <a:gd name="T57" fmla="*/ 1794 h 821"/>
                                <a:gd name="T58" fmla="*/ 2319 w 1670"/>
                                <a:gd name="T59" fmla="*/ 1794 h 821"/>
                                <a:gd name="T60" fmla="*/ 2402 w 1670"/>
                                <a:gd name="T61" fmla="*/ 1796 h 821"/>
                                <a:gd name="T62" fmla="*/ 2485 w 1670"/>
                                <a:gd name="T63" fmla="*/ 1794 h 821"/>
                                <a:gd name="T64" fmla="*/ 2565 w 1670"/>
                                <a:gd name="T65" fmla="*/ 1779 h 821"/>
                                <a:gd name="T66" fmla="*/ 2648 w 1670"/>
                                <a:gd name="T67" fmla="*/ 1765 h 821"/>
                                <a:gd name="T68" fmla="*/ 2728 w 1670"/>
                                <a:gd name="T69" fmla="*/ 1648 h 821"/>
                                <a:gd name="T70" fmla="*/ 2808 w 1670"/>
                                <a:gd name="T71" fmla="*/ 1688 h 821"/>
                                <a:gd name="T72" fmla="*/ 2891 w 1670"/>
                                <a:gd name="T73" fmla="*/ 0 h 821"/>
                                <a:gd name="T74" fmla="*/ 2969 w 1670"/>
                                <a:gd name="T75" fmla="*/ 1695 h 821"/>
                                <a:gd name="T76" fmla="*/ 3054 w 1670"/>
                                <a:gd name="T77" fmla="*/ 1706 h 821"/>
                                <a:gd name="T78" fmla="*/ 3137 w 1670"/>
                                <a:gd name="T79" fmla="*/ 694 h 821"/>
                                <a:gd name="T80" fmla="*/ 3217 w 1670"/>
                                <a:gd name="T81" fmla="*/ 1620 h 821"/>
                                <a:gd name="T82" fmla="*/ 3300 w 1670"/>
                                <a:gd name="T83" fmla="*/ 1586 h 821"/>
                                <a:gd name="T84" fmla="*/ 3380 w 1670"/>
                                <a:gd name="T85" fmla="*/ 1591 h 821"/>
                                <a:gd name="T86" fmla="*/ 3463 w 1670"/>
                                <a:gd name="T87" fmla="*/ 1602 h 821"/>
                                <a:gd name="T88" fmla="*/ 3546 w 1670"/>
                                <a:gd name="T89" fmla="*/ 1615 h 821"/>
                                <a:gd name="T90" fmla="*/ 3632 w 1670"/>
                                <a:gd name="T91" fmla="*/ 1653 h 821"/>
                                <a:gd name="T92" fmla="*/ 3715 w 1670"/>
                                <a:gd name="T93" fmla="*/ 1677 h 821"/>
                                <a:gd name="T94" fmla="*/ 3798 w 1670"/>
                                <a:gd name="T95" fmla="*/ 1704 h 821"/>
                                <a:gd name="T96" fmla="*/ 3881 w 1670"/>
                                <a:gd name="T97" fmla="*/ 1728 h 821"/>
                                <a:gd name="T98" fmla="*/ 3961 w 1670"/>
                                <a:gd name="T99" fmla="*/ 1765 h 821"/>
                                <a:gd name="T100" fmla="*/ 4041 w 1670"/>
                                <a:gd name="T101" fmla="*/ 1754 h 821"/>
                                <a:gd name="T102" fmla="*/ 4121 w 1670"/>
                                <a:gd name="T103" fmla="*/ 1414 h 821"/>
                                <a:gd name="T104" fmla="*/ 4199 w 1670"/>
                                <a:gd name="T105" fmla="*/ 1633 h 821"/>
                                <a:gd name="T106" fmla="*/ 4268 w 1670"/>
                                <a:gd name="T107" fmla="*/ 1708 h 821"/>
                                <a:gd name="T108" fmla="*/ 4340 w 1670"/>
                                <a:gd name="T109" fmla="*/ 1772 h 821"/>
                                <a:gd name="T110" fmla="*/ 4414 w 1670"/>
                                <a:gd name="T111" fmla="*/ 1796 h 821"/>
                                <a:gd name="T112" fmla="*/ 4492 w 1670"/>
                                <a:gd name="T113" fmla="*/ 1801 h 821"/>
                                <a:gd name="T114" fmla="*/ 4566 w 1670"/>
                                <a:gd name="T115" fmla="*/ 1799 h 821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  <a:gd name="T153" fmla="*/ 0 60000 65536"/>
                                <a:gd name="T154" fmla="*/ 0 60000 65536"/>
                                <a:gd name="T155" fmla="*/ 0 60000 65536"/>
                                <a:gd name="T156" fmla="*/ 0 60000 65536"/>
                                <a:gd name="T157" fmla="*/ 0 60000 65536"/>
                                <a:gd name="T158" fmla="*/ 0 60000 65536"/>
                                <a:gd name="T159" fmla="*/ 0 60000 65536"/>
                                <a:gd name="T160" fmla="*/ 0 60000 65536"/>
                                <a:gd name="T161" fmla="*/ 0 60000 65536"/>
                                <a:gd name="T162" fmla="*/ 0 60000 65536"/>
                                <a:gd name="T163" fmla="*/ 0 60000 65536"/>
                                <a:gd name="T164" fmla="*/ 0 60000 65536"/>
                                <a:gd name="T165" fmla="*/ 0 60000 65536"/>
                                <a:gd name="T166" fmla="*/ 0 60000 65536"/>
                                <a:gd name="T167" fmla="*/ 0 60000 65536"/>
                                <a:gd name="T168" fmla="*/ 0 60000 65536"/>
                                <a:gd name="T169" fmla="*/ 0 60000 65536"/>
                                <a:gd name="T170" fmla="*/ 0 60000 65536"/>
                                <a:gd name="T171" fmla="*/ 0 60000 65536"/>
                                <a:gd name="T172" fmla="*/ 0 60000 65536"/>
                                <a:gd name="T173" fmla="*/ 0 60000 65536"/>
                              </a:gdLst>
                              <a:ahLst/>
                              <a:cxnLst>
                                <a:cxn ang="T116">
                                  <a:pos x="T0" y="T1"/>
                                </a:cxn>
                                <a:cxn ang="T117">
                                  <a:pos x="T2" y="T3"/>
                                </a:cxn>
                                <a:cxn ang="T118">
                                  <a:pos x="T4" y="T5"/>
                                </a:cxn>
                                <a:cxn ang="T119">
                                  <a:pos x="T6" y="T7"/>
                                </a:cxn>
                                <a:cxn ang="T120">
                                  <a:pos x="T8" y="T9"/>
                                </a:cxn>
                                <a:cxn ang="T121">
                                  <a:pos x="T10" y="T11"/>
                                </a:cxn>
                                <a:cxn ang="T122">
                                  <a:pos x="T12" y="T13"/>
                                </a:cxn>
                                <a:cxn ang="T123">
                                  <a:pos x="T14" y="T15"/>
                                </a:cxn>
                                <a:cxn ang="T124">
                                  <a:pos x="T16" y="T17"/>
                                </a:cxn>
                                <a:cxn ang="T125">
                                  <a:pos x="T18" y="T19"/>
                                </a:cxn>
                                <a:cxn ang="T126">
                                  <a:pos x="T20" y="T21"/>
                                </a:cxn>
                                <a:cxn ang="T127">
                                  <a:pos x="T22" y="T23"/>
                                </a:cxn>
                                <a:cxn ang="T128">
                                  <a:pos x="T24" y="T25"/>
                                </a:cxn>
                                <a:cxn ang="T129">
                                  <a:pos x="T26" y="T27"/>
                                </a:cxn>
                                <a:cxn ang="T130">
                                  <a:pos x="T28" y="T29"/>
                                </a:cxn>
                                <a:cxn ang="T131">
                                  <a:pos x="T30" y="T31"/>
                                </a:cxn>
                                <a:cxn ang="T132">
                                  <a:pos x="T32" y="T33"/>
                                </a:cxn>
                                <a:cxn ang="T133">
                                  <a:pos x="T34" y="T35"/>
                                </a:cxn>
                                <a:cxn ang="T134">
                                  <a:pos x="T36" y="T37"/>
                                </a:cxn>
                                <a:cxn ang="T135">
                                  <a:pos x="T38" y="T39"/>
                                </a:cxn>
                                <a:cxn ang="T136">
                                  <a:pos x="T40" y="T41"/>
                                </a:cxn>
                                <a:cxn ang="T137">
                                  <a:pos x="T42" y="T43"/>
                                </a:cxn>
                                <a:cxn ang="T138">
                                  <a:pos x="T44" y="T45"/>
                                </a:cxn>
                                <a:cxn ang="T139">
                                  <a:pos x="T46" y="T47"/>
                                </a:cxn>
                                <a:cxn ang="T140">
                                  <a:pos x="T48" y="T49"/>
                                </a:cxn>
                                <a:cxn ang="T141">
                                  <a:pos x="T50" y="T51"/>
                                </a:cxn>
                                <a:cxn ang="T142">
                                  <a:pos x="T52" y="T53"/>
                                </a:cxn>
                                <a:cxn ang="T143">
                                  <a:pos x="T54" y="T55"/>
                                </a:cxn>
                                <a:cxn ang="T144">
                                  <a:pos x="T56" y="T57"/>
                                </a:cxn>
                                <a:cxn ang="T145">
                                  <a:pos x="T58" y="T59"/>
                                </a:cxn>
                                <a:cxn ang="T146">
                                  <a:pos x="T60" y="T61"/>
                                </a:cxn>
                                <a:cxn ang="T147">
                                  <a:pos x="T62" y="T63"/>
                                </a:cxn>
                                <a:cxn ang="T148">
                                  <a:pos x="T64" y="T65"/>
                                </a:cxn>
                                <a:cxn ang="T149">
                                  <a:pos x="T66" y="T67"/>
                                </a:cxn>
                                <a:cxn ang="T150">
                                  <a:pos x="T68" y="T69"/>
                                </a:cxn>
                                <a:cxn ang="T151">
                                  <a:pos x="T70" y="T71"/>
                                </a:cxn>
                                <a:cxn ang="T152">
                                  <a:pos x="T72" y="T73"/>
                                </a:cxn>
                                <a:cxn ang="T153">
                                  <a:pos x="T74" y="T75"/>
                                </a:cxn>
                                <a:cxn ang="T154">
                                  <a:pos x="T76" y="T77"/>
                                </a:cxn>
                                <a:cxn ang="T155">
                                  <a:pos x="T78" y="T79"/>
                                </a:cxn>
                                <a:cxn ang="T156">
                                  <a:pos x="T80" y="T81"/>
                                </a:cxn>
                                <a:cxn ang="T157">
                                  <a:pos x="T82" y="T83"/>
                                </a:cxn>
                                <a:cxn ang="T158">
                                  <a:pos x="T84" y="T85"/>
                                </a:cxn>
                                <a:cxn ang="T159">
                                  <a:pos x="T86" y="T87"/>
                                </a:cxn>
                                <a:cxn ang="T160">
                                  <a:pos x="T88" y="T89"/>
                                </a:cxn>
                                <a:cxn ang="T161">
                                  <a:pos x="T90" y="T91"/>
                                </a:cxn>
                                <a:cxn ang="T162">
                                  <a:pos x="T92" y="T93"/>
                                </a:cxn>
                                <a:cxn ang="T163">
                                  <a:pos x="T94" y="T95"/>
                                </a:cxn>
                                <a:cxn ang="T164">
                                  <a:pos x="T96" y="T97"/>
                                </a:cxn>
                                <a:cxn ang="T165">
                                  <a:pos x="T98" y="T99"/>
                                </a:cxn>
                                <a:cxn ang="T166">
                                  <a:pos x="T100" y="T101"/>
                                </a:cxn>
                                <a:cxn ang="T167">
                                  <a:pos x="T102" y="T103"/>
                                </a:cxn>
                                <a:cxn ang="T168">
                                  <a:pos x="T104" y="T105"/>
                                </a:cxn>
                                <a:cxn ang="T169">
                                  <a:pos x="T106" y="T107"/>
                                </a:cxn>
                                <a:cxn ang="T170">
                                  <a:pos x="T108" y="T109"/>
                                </a:cxn>
                                <a:cxn ang="T171">
                                  <a:pos x="T110" y="T111"/>
                                </a:cxn>
                                <a:cxn ang="T172">
                                  <a:pos x="T112" y="T113"/>
                                </a:cxn>
                                <a:cxn ang="T173">
                                  <a:pos x="T114" y="T115"/>
                                </a:cxn>
                              </a:cxnLst>
                              <a:rect l="0" t="0" r="r" b="b"/>
                              <a:pathLst>
                                <a:path w="1670" h="821">
                                  <a:moveTo>
                                    <a:pt x="0" y="818"/>
                                  </a:moveTo>
                                  <a:lnTo>
                                    <a:pt x="2" y="817"/>
                                  </a:lnTo>
                                  <a:lnTo>
                                    <a:pt x="4" y="817"/>
                                  </a:lnTo>
                                  <a:lnTo>
                                    <a:pt x="7" y="817"/>
                                  </a:lnTo>
                                  <a:lnTo>
                                    <a:pt x="9" y="817"/>
                                  </a:lnTo>
                                  <a:lnTo>
                                    <a:pt x="12" y="817"/>
                                  </a:lnTo>
                                  <a:lnTo>
                                    <a:pt x="14" y="818"/>
                                  </a:lnTo>
                                  <a:lnTo>
                                    <a:pt x="16" y="818"/>
                                  </a:lnTo>
                                  <a:lnTo>
                                    <a:pt x="18" y="818"/>
                                  </a:lnTo>
                                  <a:lnTo>
                                    <a:pt x="21" y="818"/>
                                  </a:lnTo>
                                  <a:lnTo>
                                    <a:pt x="23" y="818"/>
                                  </a:lnTo>
                                  <a:lnTo>
                                    <a:pt x="26" y="819"/>
                                  </a:lnTo>
                                  <a:lnTo>
                                    <a:pt x="28" y="819"/>
                                  </a:lnTo>
                                  <a:lnTo>
                                    <a:pt x="30" y="818"/>
                                  </a:lnTo>
                                  <a:lnTo>
                                    <a:pt x="32" y="818"/>
                                  </a:lnTo>
                                  <a:lnTo>
                                    <a:pt x="35" y="818"/>
                                  </a:lnTo>
                                  <a:lnTo>
                                    <a:pt x="37" y="819"/>
                                  </a:lnTo>
                                  <a:lnTo>
                                    <a:pt x="40" y="819"/>
                                  </a:lnTo>
                                  <a:lnTo>
                                    <a:pt x="42" y="819"/>
                                  </a:lnTo>
                                  <a:lnTo>
                                    <a:pt x="44" y="819"/>
                                  </a:lnTo>
                                  <a:lnTo>
                                    <a:pt x="47" y="819"/>
                                  </a:lnTo>
                                  <a:lnTo>
                                    <a:pt x="49" y="819"/>
                                  </a:lnTo>
                                  <a:lnTo>
                                    <a:pt x="51" y="818"/>
                                  </a:lnTo>
                                  <a:lnTo>
                                    <a:pt x="54" y="818"/>
                                  </a:lnTo>
                                  <a:lnTo>
                                    <a:pt x="56" y="819"/>
                                  </a:lnTo>
                                  <a:lnTo>
                                    <a:pt x="59" y="819"/>
                                  </a:lnTo>
                                  <a:lnTo>
                                    <a:pt x="61" y="819"/>
                                  </a:lnTo>
                                  <a:lnTo>
                                    <a:pt x="63" y="819"/>
                                  </a:lnTo>
                                  <a:lnTo>
                                    <a:pt x="66" y="818"/>
                                  </a:lnTo>
                                  <a:lnTo>
                                    <a:pt x="68" y="818"/>
                                  </a:lnTo>
                                  <a:lnTo>
                                    <a:pt x="71" y="819"/>
                                  </a:lnTo>
                                  <a:lnTo>
                                    <a:pt x="73" y="819"/>
                                  </a:lnTo>
                                  <a:lnTo>
                                    <a:pt x="75" y="819"/>
                                  </a:lnTo>
                                  <a:lnTo>
                                    <a:pt x="78" y="814"/>
                                  </a:lnTo>
                                  <a:lnTo>
                                    <a:pt x="80" y="796"/>
                                  </a:lnTo>
                                  <a:lnTo>
                                    <a:pt x="82" y="791"/>
                                  </a:lnTo>
                                  <a:lnTo>
                                    <a:pt x="84" y="766"/>
                                  </a:lnTo>
                                  <a:lnTo>
                                    <a:pt x="87" y="781"/>
                                  </a:lnTo>
                                  <a:lnTo>
                                    <a:pt x="89" y="633"/>
                                  </a:lnTo>
                                  <a:lnTo>
                                    <a:pt x="91" y="538"/>
                                  </a:lnTo>
                                  <a:lnTo>
                                    <a:pt x="93" y="528"/>
                                  </a:lnTo>
                                  <a:lnTo>
                                    <a:pt x="95" y="539"/>
                                  </a:lnTo>
                                  <a:lnTo>
                                    <a:pt x="97" y="566"/>
                                  </a:lnTo>
                                  <a:lnTo>
                                    <a:pt x="99" y="626"/>
                                  </a:lnTo>
                                  <a:lnTo>
                                    <a:pt x="101" y="694"/>
                                  </a:lnTo>
                                  <a:lnTo>
                                    <a:pt x="103" y="726"/>
                                  </a:lnTo>
                                  <a:lnTo>
                                    <a:pt x="105" y="745"/>
                                  </a:lnTo>
                                  <a:lnTo>
                                    <a:pt x="107" y="761"/>
                                  </a:lnTo>
                                  <a:lnTo>
                                    <a:pt x="109" y="765"/>
                                  </a:lnTo>
                                  <a:lnTo>
                                    <a:pt x="111" y="774"/>
                                  </a:lnTo>
                                  <a:lnTo>
                                    <a:pt x="113" y="780"/>
                                  </a:lnTo>
                                  <a:lnTo>
                                    <a:pt x="115" y="783"/>
                                  </a:lnTo>
                                  <a:lnTo>
                                    <a:pt x="117" y="789"/>
                                  </a:lnTo>
                                  <a:lnTo>
                                    <a:pt x="119" y="790"/>
                                  </a:lnTo>
                                  <a:lnTo>
                                    <a:pt x="122" y="780"/>
                                  </a:lnTo>
                                  <a:lnTo>
                                    <a:pt x="124" y="734"/>
                                  </a:lnTo>
                                  <a:lnTo>
                                    <a:pt x="126" y="698"/>
                                  </a:lnTo>
                                  <a:lnTo>
                                    <a:pt x="128" y="607"/>
                                  </a:lnTo>
                                  <a:lnTo>
                                    <a:pt x="130" y="621"/>
                                  </a:lnTo>
                                  <a:lnTo>
                                    <a:pt x="132" y="695"/>
                                  </a:lnTo>
                                  <a:lnTo>
                                    <a:pt x="134" y="746"/>
                                  </a:lnTo>
                                  <a:lnTo>
                                    <a:pt x="136" y="774"/>
                                  </a:lnTo>
                                  <a:lnTo>
                                    <a:pt x="138" y="791"/>
                                  </a:lnTo>
                                  <a:lnTo>
                                    <a:pt x="141" y="686"/>
                                  </a:lnTo>
                                  <a:lnTo>
                                    <a:pt x="143" y="551"/>
                                  </a:lnTo>
                                  <a:lnTo>
                                    <a:pt x="145" y="563"/>
                                  </a:lnTo>
                                  <a:lnTo>
                                    <a:pt x="147" y="583"/>
                                  </a:lnTo>
                                  <a:lnTo>
                                    <a:pt x="149" y="474"/>
                                  </a:lnTo>
                                  <a:lnTo>
                                    <a:pt x="151" y="381"/>
                                  </a:lnTo>
                                  <a:lnTo>
                                    <a:pt x="153" y="373"/>
                                  </a:lnTo>
                                  <a:lnTo>
                                    <a:pt x="155" y="410"/>
                                  </a:lnTo>
                                  <a:lnTo>
                                    <a:pt x="157" y="484"/>
                                  </a:lnTo>
                                  <a:lnTo>
                                    <a:pt x="160" y="546"/>
                                  </a:lnTo>
                                  <a:lnTo>
                                    <a:pt x="162" y="626"/>
                                  </a:lnTo>
                                  <a:lnTo>
                                    <a:pt x="164" y="679"/>
                                  </a:lnTo>
                                  <a:lnTo>
                                    <a:pt x="166" y="721"/>
                                  </a:lnTo>
                                  <a:lnTo>
                                    <a:pt x="168" y="747"/>
                                  </a:lnTo>
                                  <a:lnTo>
                                    <a:pt x="170" y="765"/>
                                  </a:lnTo>
                                  <a:lnTo>
                                    <a:pt x="173" y="783"/>
                                  </a:lnTo>
                                  <a:lnTo>
                                    <a:pt x="175" y="790"/>
                                  </a:lnTo>
                                  <a:lnTo>
                                    <a:pt x="177" y="799"/>
                                  </a:lnTo>
                                  <a:lnTo>
                                    <a:pt x="179" y="804"/>
                                  </a:lnTo>
                                  <a:lnTo>
                                    <a:pt x="182" y="807"/>
                                  </a:lnTo>
                                  <a:lnTo>
                                    <a:pt x="184" y="810"/>
                                  </a:lnTo>
                                  <a:lnTo>
                                    <a:pt x="186" y="811"/>
                                  </a:lnTo>
                                  <a:lnTo>
                                    <a:pt x="189" y="811"/>
                                  </a:lnTo>
                                  <a:lnTo>
                                    <a:pt x="191" y="812"/>
                                  </a:lnTo>
                                  <a:lnTo>
                                    <a:pt x="193" y="813"/>
                                  </a:lnTo>
                                  <a:lnTo>
                                    <a:pt x="196" y="814"/>
                                  </a:lnTo>
                                  <a:lnTo>
                                    <a:pt x="198" y="815"/>
                                  </a:lnTo>
                                  <a:lnTo>
                                    <a:pt x="201" y="815"/>
                                  </a:lnTo>
                                  <a:lnTo>
                                    <a:pt x="203" y="816"/>
                                  </a:lnTo>
                                  <a:lnTo>
                                    <a:pt x="205" y="815"/>
                                  </a:lnTo>
                                  <a:lnTo>
                                    <a:pt x="208" y="813"/>
                                  </a:lnTo>
                                  <a:lnTo>
                                    <a:pt x="210" y="811"/>
                                  </a:lnTo>
                                  <a:lnTo>
                                    <a:pt x="212" y="811"/>
                                  </a:lnTo>
                                  <a:lnTo>
                                    <a:pt x="215" y="812"/>
                                  </a:lnTo>
                                  <a:lnTo>
                                    <a:pt x="217" y="731"/>
                                  </a:lnTo>
                                  <a:lnTo>
                                    <a:pt x="219" y="478"/>
                                  </a:lnTo>
                                  <a:lnTo>
                                    <a:pt x="221" y="290"/>
                                  </a:lnTo>
                                  <a:lnTo>
                                    <a:pt x="223" y="172"/>
                                  </a:lnTo>
                                  <a:lnTo>
                                    <a:pt x="226" y="320"/>
                                  </a:lnTo>
                                  <a:lnTo>
                                    <a:pt x="228" y="344"/>
                                  </a:lnTo>
                                  <a:lnTo>
                                    <a:pt x="230" y="363"/>
                                  </a:lnTo>
                                  <a:lnTo>
                                    <a:pt x="232" y="431"/>
                                  </a:lnTo>
                                  <a:lnTo>
                                    <a:pt x="234" y="533"/>
                                  </a:lnTo>
                                  <a:lnTo>
                                    <a:pt x="236" y="582"/>
                                  </a:lnTo>
                                  <a:lnTo>
                                    <a:pt x="239" y="654"/>
                                  </a:lnTo>
                                  <a:lnTo>
                                    <a:pt x="241" y="705"/>
                                  </a:lnTo>
                                  <a:lnTo>
                                    <a:pt x="243" y="733"/>
                                  </a:lnTo>
                                  <a:lnTo>
                                    <a:pt x="245" y="758"/>
                                  </a:lnTo>
                                  <a:lnTo>
                                    <a:pt x="248" y="771"/>
                                  </a:lnTo>
                                  <a:lnTo>
                                    <a:pt x="250" y="784"/>
                                  </a:lnTo>
                                  <a:lnTo>
                                    <a:pt x="252" y="794"/>
                                  </a:lnTo>
                                  <a:lnTo>
                                    <a:pt x="255" y="799"/>
                                  </a:lnTo>
                                  <a:lnTo>
                                    <a:pt x="257" y="801"/>
                                  </a:lnTo>
                                  <a:lnTo>
                                    <a:pt x="259" y="806"/>
                                  </a:lnTo>
                                  <a:lnTo>
                                    <a:pt x="262" y="806"/>
                                  </a:lnTo>
                                  <a:lnTo>
                                    <a:pt x="264" y="805"/>
                                  </a:lnTo>
                                  <a:lnTo>
                                    <a:pt x="267" y="803"/>
                                  </a:lnTo>
                                  <a:lnTo>
                                    <a:pt x="269" y="794"/>
                                  </a:lnTo>
                                  <a:lnTo>
                                    <a:pt x="271" y="781"/>
                                  </a:lnTo>
                                  <a:lnTo>
                                    <a:pt x="274" y="773"/>
                                  </a:lnTo>
                                  <a:lnTo>
                                    <a:pt x="276" y="779"/>
                                  </a:lnTo>
                                  <a:lnTo>
                                    <a:pt x="278" y="782"/>
                                  </a:lnTo>
                                  <a:lnTo>
                                    <a:pt x="280" y="792"/>
                                  </a:lnTo>
                                  <a:lnTo>
                                    <a:pt x="283" y="799"/>
                                  </a:lnTo>
                                  <a:lnTo>
                                    <a:pt x="285" y="801"/>
                                  </a:lnTo>
                                  <a:lnTo>
                                    <a:pt x="287" y="806"/>
                                  </a:lnTo>
                                  <a:lnTo>
                                    <a:pt x="289" y="810"/>
                                  </a:lnTo>
                                  <a:lnTo>
                                    <a:pt x="292" y="813"/>
                                  </a:lnTo>
                                  <a:lnTo>
                                    <a:pt x="294" y="814"/>
                                  </a:lnTo>
                                  <a:lnTo>
                                    <a:pt x="296" y="816"/>
                                  </a:lnTo>
                                  <a:lnTo>
                                    <a:pt x="298" y="818"/>
                                  </a:lnTo>
                                  <a:lnTo>
                                    <a:pt x="301" y="818"/>
                                  </a:lnTo>
                                  <a:lnTo>
                                    <a:pt x="303" y="817"/>
                                  </a:lnTo>
                                  <a:lnTo>
                                    <a:pt x="305" y="817"/>
                                  </a:lnTo>
                                  <a:lnTo>
                                    <a:pt x="308" y="817"/>
                                  </a:lnTo>
                                  <a:lnTo>
                                    <a:pt x="310" y="810"/>
                                  </a:lnTo>
                                  <a:lnTo>
                                    <a:pt x="312" y="805"/>
                                  </a:lnTo>
                                  <a:lnTo>
                                    <a:pt x="315" y="804"/>
                                  </a:lnTo>
                                  <a:lnTo>
                                    <a:pt x="317" y="801"/>
                                  </a:lnTo>
                                  <a:lnTo>
                                    <a:pt x="320" y="806"/>
                                  </a:lnTo>
                                  <a:lnTo>
                                    <a:pt x="322" y="810"/>
                                  </a:lnTo>
                                  <a:lnTo>
                                    <a:pt x="324" y="813"/>
                                  </a:lnTo>
                                  <a:lnTo>
                                    <a:pt x="327" y="815"/>
                                  </a:lnTo>
                                  <a:lnTo>
                                    <a:pt x="329" y="817"/>
                                  </a:lnTo>
                                  <a:lnTo>
                                    <a:pt x="332" y="818"/>
                                  </a:lnTo>
                                  <a:lnTo>
                                    <a:pt x="334" y="818"/>
                                  </a:lnTo>
                                  <a:lnTo>
                                    <a:pt x="336" y="817"/>
                                  </a:lnTo>
                                  <a:lnTo>
                                    <a:pt x="338" y="815"/>
                                  </a:lnTo>
                                  <a:lnTo>
                                    <a:pt x="341" y="813"/>
                                  </a:lnTo>
                                  <a:lnTo>
                                    <a:pt x="343" y="813"/>
                                  </a:lnTo>
                                  <a:lnTo>
                                    <a:pt x="345" y="813"/>
                                  </a:lnTo>
                                  <a:lnTo>
                                    <a:pt x="348" y="816"/>
                                  </a:lnTo>
                                  <a:lnTo>
                                    <a:pt x="350" y="817"/>
                                  </a:lnTo>
                                  <a:lnTo>
                                    <a:pt x="353" y="818"/>
                                  </a:lnTo>
                                  <a:lnTo>
                                    <a:pt x="355" y="818"/>
                                  </a:lnTo>
                                  <a:lnTo>
                                    <a:pt x="358" y="813"/>
                                  </a:lnTo>
                                  <a:lnTo>
                                    <a:pt x="360" y="810"/>
                                  </a:lnTo>
                                  <a:lnTo>
                                    <a:pt x="362" y="811"/>
                                  </a:lnTo>
                                  <a:lnTo>
                                    <a:pt x="365" y="612"/>
                                  </a:lnTo>
                                  <a:lnTo>
                                    <a:pt x="367" y="236"/>
                                  </a:lnTo>
                                  <a:lnTo>
                                    <a:pt x="369" y="158"/>
                                  </a:lnTo>
                                  <a:lnTo>
                                    <a:pt x="371" y="225"/>
                                  </a:lnTo>
                                  <a:lnTo>
                                    <a:pt x="373" y="452"/>
                                  </a:lnTo>
                                  <a:lnTo>
                                    <a:pt x="375" y="545"/>
                                  </a:lnTo>
                                  <a:lnTo>
                                    <a:pt x="377" y="442"/>
                                  </a:lnTo>
                                  <a:lnTo>
                                    <a:pt x="380" y="409"/>
                                  </a:lnTo>
                                  <a:lnTo>
                                    <a:pt x="382" y="472"/>
                                  </a:lnTo>
                                  <a:lnTo>
                                    <a:pt x="384" y="604"/>
                                  </a:lnTo>
                                  <a:lnTo>
                                    <a:pt x="386" y="694"/>
                                  </a:lnTo>
                                  <a:lnTo>
                                    <a:pt x="388" y="740"/>
                                  </a:lnTo>
                                  <a:lnTo>
                                    <a:pt x="391" y="761"/>
                                  </a:lnTo>
                                  <a:lnTo>
                                    <a:pt x="393" y="781"/>
                                  </a:lnTo>
                                  <a:lnTo>
                                    <a:pt x="395" y="782"/>
                                  </a:lnTo>
                                  <a:lnTo>
                                    <a:pt x="398" y="801"/>
                                  </a:lnTo>
                                  <a:lnTo>
                                    <a:pt x="400" y="807"/>
                                  </a:lnTo>
                                  <a:lnTo>
                                    <a:pt x="402" y="795"/>
                                  </a:lnTo>
                                  <a:lnTo>
                                    <a:pt x="405" y="737"/>
                                  </a:lnTo>
                                  <a:lnTo>
                                    <a:pt x="407" y="738"/>
                                  </a:lnTo>
                                  <a:lnTo>
                                    <a:pt x="409" y="752"/>
                                  </a:lnTo>
                                  <a:lnTo>
                                    <a:pt x="412" y="768"/>
                                  </a:lnTo>
                                  <a:lnTo>
                                    <a:pt x="414" y="793"/>
                                  </a:lnTo>
                                  <a:lnTo>
                                    <a:pt x="416" y="808"/>
                                  </a:lnTo>
                                  <a:lnTo>
                                    <a:pt x="419" y="814"/>
                                  </a:lnTo>
                                  <a:lnTo>
                                    <a:pt x="421" y="796"/>
                                  </a:lnTo>
                                  <a:lnTo>
                                    <a:pt x="423" y="739"/>
                                  </a:lnTo>
                                  <a:lnTo>
                                    <a:pt x="426" y="746"/>
                                  </a:lnTo>
                                  <a:lnTo>
                                    <a:pt x="428" y="778"/>
                                  </a:lnTo>
                                  <a:lnTo>
                                    <a:pt x="431" y="805"/>
                                  </a:lnTo>
                                  <a:lnTo>
                                    <a:pt x="433" y="796"/>
                                  </a:lnTo>
                                  <a:lnTo>
                                    <a:pt x="435" y="729"/>
                                  </a:lnTo>
                                  <a:lnTo>
                                    <a:pt x="437" y="743"/>
                                  </a:lnTo>
                                  <a:lnTo>
                                    <a:pt x="440" y="770"/>
                                  </a:lnTo>
                                  <a:lnTo>
                                    <a:pt x="442" y="803"/>
                                  </a:lnTo>
                                  <a:lnTo>
                                    <a:pt x="444" y="741"/>
                                  </a:lnTo>
                                  <a:lnTo>
                                    <a:pt x="447" y="736"/>
                                  </a:lnTo>
                                  <a:lnTo>
                                    <a:pt x="449" y="775"/>
                                  </a:lnTo>
                                  <a:lnTo>
                                    <a:pt x="451" y="774"/>
                                  </a:lnTo>
                                  <a:lnTo>
                                    <a:pt x="453" y="716"/>
                                  </a:lnTo>
                                  <a:lnTo>
                                    <a:pt x="456" y="743"/>
                                  </a:lnTo>
                                  <a:lnTo>
                                    <a:pt x="458" y="784"/>
                                  </a:lnTo>
                                  <a:lnTo>
                                    <a:pt x="460" y="750"/>
                                  </a:lnTo>
                                  <a:lnTo>
                                    <a:pt x="463" y="751"/>
                                  </a:lnTo>
                                  <a:lnTo>
                                    <a:pt x="465" y="784"/>
                                  </a:lnTo>
                                  <a:lnTo>
                                    <a:pt x="467" y="762"/>
                                  </a:lnTo>
                                  <a:lnTo>
                                    <a:pt x="470" y="757"/>
                                  </a:lnTo>
                                  <a:lnTo>
                                    <a:pt x="472" y="792"/>
                                  </a:lnTo>
                                  <a:lnTo>
                                    <a:pt x="474" y="774"/>
                                  </a:lnTo>
                                  <a:lnTo>
                                    <a:pt x="476" y="773"/>
                                  </a:lnTo>
                                  <a:lnTo>
                                    <a:pt x="479" y="794"/>
                                  </a:lnTo>
                                  <a:lnTo>
                                    <a:pt x="481" y="781"/>
                                  </a:lnTo>
                                  <a:lnTo>
                                    <a:pt x="483" y="791"/>
                                  </a:lnTo>
                                  <a:lnTo>
                                    <a:pt x="485" y="788"/>
                                  </a:lnTo>
                                  <a:lnTo>
                                    <a:pt x="487" y="783"/>
                                  </a:lnTo>
                                  <a:lnTo>
                                    <a:pt x="490" y="792"/>
                                  </a:lnTo>
                                  <a:lnTo>
                                    <a:pt x="492" y="753"/>
                                  </a:lnTo>
                                  <a:lnTo>
                                    <a:pt x="494" y="763"/>
                                  </a:lnTo>
                                  <a:lnTo>
                                    <a:pt x="496" y="800"/>
                                  </a:lnTo>
                                  <a:lnTo>
                                    <a:pt x="498" y="806"/>
                                  </a:lnTo>
                                  <a:lnTo>
                                    <a:pt x="500" y="809"/>
                                  </a:lnTo>
                                  <a:lnTo>
                                    <a:pt x="503" y="812"/>
                                  </a:lnTo>
                                  <a:lnTo>
                                    <a:pt x="505" y="813"/>
                                  </a:lnTo>
                                  <a:lnTo>
                                    <a:pt x="507" y="813"/>
                                  </a:lnTo>
                                  <a:lnTo>
                                    <a:pt x="509" y="818"/>
                                  </a:lnTo>
                                  <a:lnTo>
                                    <a:pt x="512" y="817"/>
                                  </a:lnTo>
                                  <a:lnTo>
                                    <a:pt x="514" y="816"/>
                                  </a:lnTo>
                                  <a:lnTo>
                                    <a:pt x="516" y="820"/>
                                  </a:lnTo>
                                  <a:lnTo>
                                    <a:pt x="519" y="817"/>
                                  </a:lnTo>
                                  <a:lnTo>
                                    <a:pt x="521" y="812"/>
                                  </a:lnTo>
                                  <a:lnTo>
                                    <a:pt x="524" y="818"/>
                                  </a:lnTo>
                                  <a:lnTo>
                                    <a:pt x="526" y="821"/>
                                  </a:lnTo>
                                  <a:lnTo>
                                    <a:pt x="529" y="816"/>
                                  </a:lnTo>
                                  <a:lnTo>
                                    <a:pt x="531" y="805"/>
                                  </a:lnTo>
                                  <a:lnTo>
                                    <a:pt x="534" y="811"/>
                                  </a:lnTo>
                                  <a:lnTo>
                                    <a:pt x="536" y="818"/>
                                  </a:lnTo>
                                  <a:lnTo>
                                    <a:pt x="539" y="813"/>
                                  </a:lnTo>
                                  <a:lnTo>
                                    <a:pt x="541" y="811"/>
                                  </a:lnTo>
                                  <a:lnTo>
                                    <a:pt x="544" y="799"/>
                                  </a:lnTo>
                                  <a:lnTo>
                                    <a:pt x="546" y="800"/>
                                  </a:lnTo>
                                  <a:lnTo>
                                    <a:pt x="548" y="809"/>
                                  </a:lnTo>
                                  <a:lnTo>
                                    <a:pt x="551" y="812"/>
                                  </a:lnTo>
                                  <a:lnTo>
                                    <a:pt x="553" y="818"/>
                                  </a:lnTo>
                                  <a:lnTo>
                                    <a:pt x="556" y="813"/>
                                  </a:lnTo>
                                  <a:lnTo>
                                    <a:pt x="558" y="811"/>
                                  </a:lnTo>
                                  <a:lnTo>
                                    <a:pt x="561" y="811"/>
                                  </a:lnTo>
                                  <a:lnTo>
                                    <a:pt x="563" y="808"/>
                                  </a:lnTo>
                                  <a:lnTo>
                                    <a:pt x="566" y="813"/>
                                  </a:lnTo>
                                  <a:lnTo>
                                    <a:pt x="568" y="813"/>
                                  </a:lnTo>
                                  <a:lnTo>
                                    <a:pt x="571" y="815"/>
                                  </a:lnTo>
                                  <a:lnTo>
                                    <a:pt x="573" y="816"/>
                                  </a:lnTo>
                                  <a:lnTo>
                                    <a:pt x="576" y="815"/>
                                  </a:lnTo>
                                  <a:lnTo>
                                    <a:pt x="578" y="817"/>
                                  </a:lnTo>
                                  <a:lnTo>
                                    <a:pt x="581" y="817"/>
                                  </a:lnTo>
                                  <a:lnTo>
                                    <a:pt x="583" y="816"/>
                                  </a:lnTo>
                                  <a:lnTo>
                                    <a:pt x="586" y="820"/>
                                  </a:lnTo>
                                  <a:lnTo>
                                    <a:pt x="588" y="818"/>
                                  </a:lnTo>
                                  <a:lnTo>
                                    <a:pt x="591" y="817"/>
                                  </a:lnTo>
                                  <a:lnTo>
                                    <a:pt x="593" y="819"/>
                                  </a:lnTo>
                                  <a:lnTo>
                                    <a:pt x="596" y="819"/>
                                  </a:lnTo>
                                  <a:lnTo>
                                    <a:pt x="598" y="819"/>
                                  </a:lnTo>
                                  <a:lnTo>
                                    <a:pt x="601" y="819"/>
                                  </a:lnTo>
                                  <a:lnTo>
                                    <a:pt x="603" y="820"/>
                                  </a:lnTo>
                                  <a:lnTo>
                                    <a:pt x="606" y="820"/>
                                  </a:lnTo>
                                  <a:lnTo>
                                    <a:pt x="608" y="820"/>
                                  </a:lnTo>
                                  <a:lnTo>
                                    <a:pt x="611" y="819"/>
                                  </a:lnTo>
                                  <a:lnTo>
                                    <a:pt x="613" y="819"/>
                                  </a:lnTo>
                                  <a:lnTo>
                                    <a:pt x="616" y="818"/>
                                  </a:lnTo>
                                  <a:lnTo>
                                    <a:pt x="618" y="816"/>
                                  </a:lnTo>
                                  <a:lnTo>
                                    <a:pt x="621" y="818"/>
                                  </a:lnTo>
                                  <a:lnTo>
                                    <a:pt x="623" y="819"/>
                                  </a:lnTo>
                                  <a:lnTo>
                                    <a:pt x="626" y="820"/>
                                  </a:lnTo>
                                  <a:lnTo>
                                    <a:pt x="628" y="819"/>
                                  </a:lnTo>
                                  <a:lnTo>
                                    <a:pt x="631" y="819"/>
                                  </a:lnTo>
                                  <a:lnTo>
                                    <a:pt x="633" y="818"/>
                                  </a:lnTo>
                                  <a:lnTo>
                                    <a:pt x="636" y="819"/>
                                  </a:lnTo>
                                  <a:lnTo>
                                    <a:pt x="638" y="818"/>
                                  </a:lnTo>
                                  <a:lnTo>
                                    <a:pt x="641" y="817"/>
                                  </a:lnTo>
                                  <a:lnTo>
                                    <a:pt x="643" y="813"/>
                                  </a:lnTo>
                                  <a:lnTo>
                                    <a:pt x="646" y="811"/>
                                  </a:lnTo>
                                  <a:lnTo>
                                    <a:pt x="648" y="809"/>
                                  </a:lnTo>
                                  <a:lnTo>
                                    <a:pt x="650" y="814"/>
                                  </a:lnTo>
                                  <a:lnTo>
                                    <a:pt x="653" y="818"/>
                                  </a:lnTo>
                                  <a:lnTo>
                                    <a:pt x="655" y="818"/>
                                  </a:lnTo>
                                  <a:lnTo>
                                    <a:pt x="658" y="814"/>
                                  </a:lnTo>
                                  <a:lnTo>
                                    <a:pt x="660" y="807"/>
                                  </a:lnTo>
                                  <a:lnTo>
                                    <a:pt x="663" y="810"/>
                                  </a:lnTo>
                                  <a:lnTo>
                                    <a:pt x="665" y="815"/>
                                  </a:lnTo>
                                  <a:lnTo>
                                    <a:pt x="668" y="818"/>
                                  </a:lnTo>
                                  <a:lnTo>
                                    <a:pt x="670" y="817"/>
                                  </a:lnTo>
                                  <a:lnTo>
                                    <a:pt x="673" y="818"/>
                                  </a:lnTo>
                                  <a:lnTo>
                                    <a:pt x="675" y="818"/>
                                  </a:lnTo>
                                  <a:lnTo>
                                    <a:pt x="678" y="815"/>
                                  </a:lnTo>
                                  <a:lnTo>
                                    <a:pt x="680" y="814"/>
                                  </a:lnTo>
                                  <a:lnTo>
                                    <a:pt x="682" y="817"/>
                                  </a:lnTo>
                                  <a:lnTo>
                                    <a:pt x="685" y="817"/>
                                  </a:lnTo>
                                  <a:lnTo>
                                    <a:pt x="687" y="818"/>
                                  </a:lnTo>
                                  <a:lnTo>
                                    <a:pt x="690" y="808"/>
                                  </a:lnTo>
                                  <a:lnTo>
                                    <a:pt x="692" y="803"/>
                                  </a:lnTo>
                                  <a:lnTo>
                                    <a:pt x="695" y="810"/>
                                  </a:lnTo>
                                  <a:lnTo>
                                    <a:pt x="697" y="815"/>
                                  </a:lnTo>
                                  <a:lnTo>
                                    <a:pt x="700" y="817"/>
                                  </a:lnTo>
                                  <a:lnTo>
                                    <a:pt x="702" y="818"/>
                                  </a:lnTo>
                                  <a:lnTo>
                                    <a:pt x="705" y="813"/>
                                  </a:lnTo>
                                  <a:lnTo>
                                    <a:pt x="707" y="810"/>
                                  </a:lnTo>
                                  <a:lnTo>
                                    <a:pt x="709" y="811"/>
                                  </a:lnTo>
                                  <a:lnTo>
                                    <a:pt x="712" y="815"/>
                                  </a:lnTo>
                                  <a:lnTo>
                                    <a:pt x="714" y="816"/>
                                  </a:lnTo>
                                  <a:lnTo>
                                    <a:pt x="717" y="817"/>
                                  </a:lnTo>
                                  <a:lnTo>
                                    <a:pt x="719" y="817"/>
                                  </a:lnTo>
                                  <a:lnTo>
                                    <a:pt x="722" y="817"/>
                                  </a:lnTo>
                                  <a:lnTo>
                                    <a:pt x="724" y="815"/>
                                  </a:lnTo>
                                  <a:lnTo>
                                    <a:pt x="727" y="813"/>
                                  </a:lnTo>
                                  <a:lnTo>
                                    <a:pt x="729" y="810"/>
                                  </a:lnTo>
                                  <a:lnTo>
                                    <a:pt x="732" y="807"/>
                                  </a:lnTo>
                                  <a:lnTo>
                                    <a:pt x="734" y="807"/>
                                  </a:lnTo>
                                  <a:lnTo>
                                    <a:pt x="737" y="810"/>
                                  </a:lnTo>
                                  <a:lnTo>
                                    <a:pt x="739" y="812"/>
                                  </a:lnTo>
                                  <a:lnTo>
                                    <a:pt x="742" y="814"/>
                                  </a:lnTo>
                                  <a:lnTo>
                                    <a:pt x="744" y="815"/>
                                  </a:lnTo>
                                  <a:lnTo>
                                    <a:pt x="747" y="816"/>
                                  </a:lnTo>
                                  <a:lnTo>
                                    <a:pt x="749" y="817"/>
                                  </a:lnTo>
                                  <a:lnTo>
                                    <a:pt x="752" y="816"/>
                                  </a:lnTo>
                                  <a:lnTo>
                                    <a:pt x="754" y="816"/>
                                  </a:lnTo>
                                  <a:lnTo>
                                    <a:pt x="756" y="816"/>
                                  </a:lnTo>
                                  <a:lnTo>
                                    <a:pt x="759" y="817"/>
                                  </a:lnTo>
                                  <a:lnTo>
                                    <a:pt x="761" y="747"/>
                                  </a:lnTo>
                                  <a:lnTo>
                                    <a:pt x="764" y="595"/>
                                  </a:lnTo>
                                  <a:lnTo>
                                    <a:pt x="766" y="590"/>
                                  </a:lnTo>
                                  <a:lnTo>
                                    <a:pt x="769" y="696"/>
                                  </a:lnTo>
                                  <a:lnTo>
                                    <a:pt x="771" y="768"/>
                                  </a:lnTo>
                                  <a:lnTo>
                                    <a:pt x="773" y="775"/>
                                  </a:lnTo>
                                  <a:lnTo>
                                    <a:pt x="776" y="768"/>
                                  </a:lnTo>
                                  <a:lnTo>
                                    <a:pt x="778" y="729"/>
                                  </a:lnTo>
                                  <a:lnTo>
                                    <a:pt x="781" y="740"/>
                                  </a:lnTo>
                                  <a:lnTo>
                                    <a:pt x="783" y="779"/>
                                  </a:lnTo>
                                  <a:lnTo>
                                    <a:pt x="785" y="797"/>
                                  </a:lnTo>
                                  <a:lnTo>
                                    <a:pt x="788" y="805"/>
                                  </a:lnTo>
                                  <a:lnTo>
                                    <a:pt x="790" y="796"/>
                                  </a:lnTo>
                                  <a:lnTo>
                                    <a:pt x="793" y="753"/>
                                  </a:lnTo>
                                  <a:lnTo>
                                    <a:pt x="795" y="757"/>
                                  </a:lnTo>
                                  <a:lnTo>
                                    <a:pt x="798" y="781"/>
                                  </a:lnTo>
                                  <a:lnTo>
                                    <a:pt x="800" y="802"/>
                                  </a:lnTo>
                                  <a:lnTo>
                                    <a:pt x="803" y="796"/>
                                  </a:lnTo>
                                  <a:lnTo>
                                    <a:pt x="805" y="795"/>
                                  </a:lnTo>
                                  <a:lnTo>
                                    <a:pt x="807" y="805"/>
                                  </a:lnTo>
                                  <a:lnTo>
                                    <a:pt x="810" y="812"/>
                                  </a:lnTo>
                                  <a:lnTo>
                                    <a:pt x="812" y="813"/>
                                  </a:lnTo>
                                  <a:lnTo>
                                    <a:pt x="815" y="814"/>
                                  </a:lnTo>
                                  <a:lnTo>
                                    <a:pt x="817" y="814"/>
                                  </a:lnTo>
                                  <a:lnTo>
                                    <a:pt x="820" y="814"/>
                                  </a:lnTo>
                                  <a:lnTo>
                                    <a:pt x="822" y="814"/>
                                  </a:lnTo>
                                  <a:lnTo>
                                    <a:pt x="825" y="811"/>
                                  </a:lnTo>
                                  <a:lnTo>
                                    <a:pt x="827" y="813"/>
                                  </a:lnTo>
                                  <a:lnTo>
                                    <a:pt x="830" y="814"/>
                                  </a:lnTo>
                                  <a:lnTo>
                                    <a:pt x="832" y="814"/>
                                  </a:lnTo>
                                  <a:lnTo>
                                    <a:pt x="835" y="814"/>
                                  </a:lnTo>
                                  <a:lnTo>
                                    <a:pt x="837" y="813"/>
                                  </a:lnTo>
                                  <a:lnTo>
                                    <a:pt x="839" y="812"/>
                                  </a:lnTo>
                                  <a:lnTo>
                                    <a:pt x="842" y="813"/>
                                  </a:lnTo>
                                  <a:lnTo>
                                    <a:pt x="844" y="813"/>
                                  </a:lnTo>
                                  <a:lnTo>
                                    <a:pt x="846" y="813"/>
                                  </a:lnTo>
                                  <a:lnTo>
                                    <a:pt x="849" y="813"/>
                                  </a:lnTo>
                                  <a:lnTo>
                                    <a:pt x="852" y="813"/>
                                  </a:lnTo>
                                  <a:lnTo>
                                    <a:pt x="854" y="813"/>
                                  </a:lnTo>
                                  <a:lnTo>
                                    <a:pt x="856" y="813"/>
                                  </a:lnTo>
                                  <a:lnTo>
                                    <a:pt x="859" y="812"/>
                                  </a:lnTo>
                                  <a:lnTo>
                                    <a:pt x="861" y="811"/>
                                  </a:lnTo>
                                  <a:lnTo>
                                    <a:pt x="864" y="812"/>
                                  </a:lnTo>
                                  <a:lnTo>
                                    <a:pt x="866" y="813"/>
                                  </a:lnTo>
                                  <a:lnTo>
                                    <a:pt x="869" y="813"/>
                                  </a:lnTo>
                                  <a:lnTo>
                                    <a:pt x="871" y="811"/>
                                  </a:lnTo>
                                  <a:lnTo>
                                    <a:pt x="874" y="809"/>
                                  </a:lnTo>
                                  <a:lnTo>
                                    <a:pt x="877" y="809"/>
                                  </a:lnTo>
                                  <a:lnTo>
                                    <a:pt x="879" y="809"/>
                                  </a:lnTo>
                                  <a:lnTo>
                                    <a:pt x="881" y="805"/>
                                  </a:lnTo>
                                  <a:lnTo>
                                    <a:pt x="884" y="809"/>
                                  </a:lnTo>
                                  <a:lnTo>
                                    <a:pt x="886" y="808"/>
                                  </a:lnTo>
                                  <a:lnTo>
                                    <a:pt x="889" y="796"/>
                                  </a:lnTo>
                                  <a:lnTo>
                                    <a:pt x="891" y="795"/>
                                  </a:lnTo>
                                  <a:lnTo>
                                    <a:pt x="894" y="804"/>
                                  </a:lnTo>
                                  <a:lnTo>
                                    <a:pt x="896" y="809"/>
                                  </a:lnTo>
                                  <a:lnTo>
                                    <a:pt x="899" y="812"/>
                                  </a:lnTo>
                                  <a:lnTo>
                                    <a:pt x="901" y="812"/>
                                  </a:lnTo>
                                  <a:lnTo>
                                    <a:pt x="904" y="812"/>
                                  </a:lnTo>
                                  <a:lnTo>
                                    <a:pt x="906" y="811"/>
                                  </a:lnTo>
                                  <a:lnTo>
                                    <a:pt x="908" y="812"/>
                                  </a:lnTo>
                                  <a:lnTo>
                                    <a:pt x="911" y="811"/>
                                  </a:lnTo>
                                  <a:lnTo>
                                    <a:pt x="914" y="809"/>
                                  </a:lnTo>
                                  <a:lnTo>
                                    <a:pt x="916" y="802"/>
                                  </a:lnTo>
                                  <a:lnTo>
                                    <a:pt x="918" y="791"/>
                                  </a:lnTo>
                                  <a:lnTo>
                                    <a:pt x="921" y="795"/>
                                  </a:lnTo>
                                  <a:lnTo>
                                    <a:pt x="923" y="804"/>
                                  </a:lnTo>
                                  <a:lnTo>
                                    <a:pt x="926" y="806"/>
                                  </a:lnTo>
                                  <a:lnTo>
                                    <a:pt x="928" y="805"/>
                                  </a:lnTo>
                                  <a:lnTo>
                                    <a:pt x="931" y="794"/>
                                  </a:lnTo>
                                  <a:lnTo>
                                    <a:pt x="933" y="792"/>
                                  </a:lnTo>
                                  <a:lnTo>
                                    <a:pt x="936" y="797"/>
                                  </a:lnTo>
                                  <a:lnTo>
                                    <a:pt x="938" y="792"/>
                                  </a:lnTo>
                                  <a:lnTo>
                                    <a:pt x="940" y="798"/>
                                  </a:lnTo>
                                  <a:lnTo>
                                    <a:pt x="943" y="782"/>
                                  </a:lnTo>
                                  <a:lnTo>
                                    <a:pt x="945" y="792"/>
                                  </a:lnTo>
                                  <a:lnTo>
                                    <a:pt x="948" y="803"/>
                                  </a:lnTo>
                                  <a:lnTo>
                                    <a:pt x="950" y="800"/>
                                  </a:lnTo>
                                  <a:lnTo>
                                    <a:pt x="953" y="801"/>
                                  </a:lnTo>
                                  <a:lnTo>
                                    <a:pt x="955" y="802"/>
                                  </a:lnTo>
                                  <a:lnTo>
                                    <a:pt x="958" y="799"/>
                                  </a:lnTo>
                                  <a:lnTo>
                                    <a:pt x="960" y="800"/>
                                  </a:lnTo>
                                  <a:lnTo>
                                    <a:pt x="963" y="802"/>
                                  </a:lnTo>
                                  <a:lnTo>
                                    <a:pt x="965" y="806"/>
                                  </a:lnTo>
                                  <a:lnTo>
                                    <a:pt x="968" y="806"/>
                                  </a:lnTo>
                                  <a:lnTo>
                                    <a:pt x="970" y="788"/>
                                  </a:lnTo>
                                  <a:lnTo>
                                    <a:pt x="973" y="763"/>
                                  </a:lnTo>
                                  <a:lnTo>
                                    <a:pt x="975" y="780"/>
                                  </a:lnTo>
                                  <a:lnTo>
                                    <a:pt x="978" y="790"/>
                                  </a:lnTo>
                                  <a:lnTo>
                                    <a:pt x="980" y="792"/>
                                  </a:lnTo>
                                  <a:lnTo>
                                    <a:pt x="982" y="796"/>
                                  </a:lnTo>
                                  <a:lnTo>
                                    <a:pt x="985" y="786"/>
                                  </a:lnTo>
                                  <a:lnTo>
                                    <a:pt x="987" y="746"/>
                                  </a:lnTo>
                                  <a:lnTo>
                                    <a:pt x="990" y="754"/>
                                  </a:lnTo>
                                  <a:lnTo>
                                    <a:pt x="992" y="782"/>
                                  </a:lnTo>
                                  <a:lnTo>
                                    <a:pt x="995" y="779"/>
                                  </a:lnTo>
                                  <a:lnTo>
                                    <a:pt x="997" y="753"/>
                                  </a:lnTo>
                                  <a:lnTo>
                                    <a:pt x="1000" y="756"/>
                                  </a:lnTo>
                                  <a:lnTo>
                                    <a:pt x="1002" y="642"/>
                                  </a:lnTo>
                                  <a:lnTo>
                                    <a:pt x="1004" y="461"/>
                                  </a:lnTo>
                                  <a:lnTo>
                                    <a:pt x="1007" y="421"/>
                                  </a:lnTo>
                                  <a:lnTo>
                                    <a:pt x="1009" y="607"/>
                                  </a:lnTo>
                                  <a:lnTo>
                                    <a:pt x="1011" y="698"/>
                                  </a:lnTo>
                                  <a:lnTo>
                                    <a:pt x="1014" y="741"/>
                                  </a:lnTo>
                                  <a:lnTo>
                                    <a:pt x="1016" y="764"/>
                                  </a:lnTo>
                                  <a:lnTo>
                                    <a:pt x="1019" y="772"/>
                                  </a:lnTo>
                                  <a:lnTo>
                                    <a:pt x="1021" y="778"/>
                                  </a:lnTo>
                                  <a:lnTo>
                                    <a:pt x="1024" y="693"/>
                                  </a:lnTo>
                                  <a:lnTo>
                                    <a:pt x="1026" y="629"/>
                                  </a:lnTo>
                                  <a:lnTo>
                                    <a:pt x="1028" y="677"/>
                                  </a:lnTo>
                                  <a:lnTo>
                                    <a:pt x="1031" y="754"/>
                                  </a:lnTo>
                                  <a:lnTo>
                                    <a:pt x="1034" y="776"/>
                                  </a:lnTo>
                                  <a:lnTo>
                                    <a:pt x="1036" y="782"/>
                                  </a:lnTo>
                                  <a:lnTo>
                                    <a:pt x="1038" y="767"/>
                                  </a:lnTo>
                                  <a:lnTo>
                                    <a:pt x="1041" y="636"/>
                                  </a:lnTo>
                                  <a:lnTo>
                                    <a:pt x="1043" y="190"/>
                                  </a:lnTo>
                                  <a:lnTo>
                                    <a:pt x="1046" y="0"/>
                                  </a:lnTo>
                                  <a:lnTo>
                                    <a:pt x="1048" y="99"/>
                                  </a:lnTo>
                                  <a:lnTo>
                                    <a:pt x="1050" y="399"/>
                                  </a:lnTo>
                                  <a:lnTo>
                                    <a:pt x="1052" y="582"/>
                                  </a:lnTo>
                                  <a:lnTo>
                                    <a:pt x="1055" y="639"/>
                                  </a:lnTo>
                                  <a:lnTo>
                                    <a:pt x="1057" y="666"/>
                                  </a:lnTo>
                                  <a:lnTo>
                                    <a:pt x="1060" y="717"/>
                                  </a:lnTo>
                                  <a:lnTo>
                                    <a:pt x="1062" y="648"/>
                                  </a:lnTo>
                                  <a:lnTo>
                                    <a:pt x="1065" y="590"/>
                                  </a:lnTo>
                                  <a:lnTo>
                                    <a:pt x="1067" y="621"/>
                                  </a:lnTo>
                                  <a:lnTo>
                                    <a:pt x="1069" y="712"/>
                                  </a:lnTo>
                                  <a:lnTo>
                                    <a:pt x="1072" y="754"/>
                                  </a:lnTo>
                                  <a:lnTo>
                                    <a:pt x="1074" y="767"/>
                                  </a:lnTo>
                                  <a:lnTo>
                                    <a:pt x="1077" y="767"/>
                                  </a:lnTo>
                                  <a:lnTo>
                                    <a:pt x="1079" y="771"/>
                                  </a:lnTo>
                                  <a:lnTo>
                                    <a:pt x="1082" y="773"/>
                                  </a:lnTo>
                                  <a:lnTo>
                                    <a:pt x="1084" y="775"/>
                                  </a:lnTo>
                                  <a:lnTo>
                                    <a:pt x="1087" y="767"/>
                                  </a:lnTo>
                                  <a:lnTo>
                                    <a:pt x="1089" y="717"/>
                                  </a:lnTo>
                                  <a:lnTo>
                                    <a:pt x="1092" y="731"/>
                                  </a:lnTo>
                                  <a:lnTo>
                                    <a:pt x="1095" y="762"/>
                                  </a:lnTo>
                                  <a:lnTo>
                                    <a:pt x="1097" y="774"/>
                                  </a:lnTo>
                                  <a:lnTo>
                                    <a:pt x="1100" y="770"/>
                                  </a:lnTo>
                                  <a:lnTo>
                                    <a:pt x="1102" y="772"/>
                                  </a:lnTo>
                                  <a:lnTo>
                                    <a:pt x="1105" y="772"/>
                                  </a:lnTo>
                                  <a:lnTo>
                                    <a:pt x="1107" y="768"/>
                                  </a:lnTo>
                                  <a:lnTo>
                                    <a:pt x="1110" y="769"/>
                                  </a:lnTo>
                                  <a:lnTo>
                                    <a:pt x="1112" y="741"/>
                                  </a:lnTo>
                                  <a:lnTo>
                                    <a:pt x="1115" y="661"/>
                                  </a:lnTo>
                                  <a:lnTo>
                                    <a:pt x="1117" y="691"/>
                                  </a:lnTo>
                                  <a:lnTo>
                                    <a:pt x="1120" y="707"/>
                                  </a:lnTo>
                                  <a:lnTo>
                                    <a:pt x="1122" y="736"/>
                                  </a:lnTo>
                                  <a:lnTo>
                                    <a:pt x="1125" y="759"/>
                                  </a:lnTo>
                                  <a:lnTo>
                                    <a:pt x="1127" y="748"/>
                                  </a:lnTo>
                                  <a:lnTo>
                                    <a:pt x="1130" y="576"/>
                                  </a:lnTo>
                                  <a:lnTo>
                                    <a:pt x="1132" y="347"/>
                                  </a:lnTo>
                                  <a:lnTo>
                                    <a:pt x="1135" y="314"/>
                                  </a:lnTo>
                                  <a:lnTo>
                                    <a:pt x="1137" y="457"/>
                                  </a:lnTo>
                                  <a:lnTo>
                                    <a:pt x="1140" y="599"/>
                                  </a:lnTo>
                                  <a:lnTo>
                                    <a:pt x="1142" y="674"/>
                                  </a:lnTo>
                                  <a:lnTo>
                                    <a:pt x="1145" y="685"/>
                                  </a:lnTo>
                                  <a:lnTo>
                                    <a:pt x="1147" y="716"/>
                                  </a:lnTo>
                                  <a:lnTo>
                                    <a:pt x="1150" y="719"/>
                                  </a:lnTo>
                                  <a:lnTo>
                                    <a:pt x="1152" y="719"/>
                                  </a:lnTo>
                                  <a:lnTo>
                                    <a:pt x="1155" y="731"/>
                                  </a:lnTo>
                                  <a:lnTo>
                                    <a:pt x="1157" y="733"/>
                                  </a:lnTo>
                                  <a:lnTo>
                                    <a:pt x="1159" y="735"/>
                                  </a:lnTo>
                                  <a:lnTo>
                                    <a:pt x="1162" y="741"/>
                                  </a:lnTo>
                                  <a:lnTo>
                                    <a:pt x="1164" y="733"/>
                                  </a:lnTo>
                                  <a:lnTo>
                                    <a:pt x="1167" y="729"/>
                                  </a:lnTo>
                                  <a:lnTo>
                                    <a:pt x="1169" y="723"/>
                                  </a:lnTo>
                                  <a:lnTo>
                                    <a:pt x="1172" y="717"/>
                                  </a:lnTo>
                                  <a:lnTo>
                                    <a:pt x="1174" y="715"/>
                                  </a:lnTo>
                                  <a:lnTo>
                                    <a:pt x="1176" y="717"/>
                                  </a:lnTo>
                                  <a:lnTo>
                                    <a:pt x="1179" y="713"/>
                                  </a:lnTo>
                                  <a:lnTo>
                                    <a:pt x="1182" y="719"/>
                                  </a:lnTo>
                                  <a:lnTo>
                                    <a:pt x="1184" y="717"/>
                                  </a:lnTo>
                                  <a:lnTo>
                                    <a:pt x="1186" y="720"/>
                                  </a:lnTo>
                                  <a:lnTo>
                                    <a:pt x="1189" y="712"/>
                                  </a:lnTo>
                                  <a:lnTo>
                                    <a:pt x="1191" y="695"/>
                                  </a:lnTo>
                                  <a:lnTo>
                                    <a:pt x="1194" y="718"/>
                                  </a:lnTo>
                                  <a:lnTo>
                                    <a:pt x="1196" y="720"/>
                                  </a:lnTo>
                                  <a:lnTo>
                                    <a:pt x="1199" y="711"/>
                                  </a:lnTo>
                                  <a:lnTo>
                                    <a:pt x="1201" y="718"/>
                                  </a:lnTo>
                                  <a:lnTo>
                                    <a:pt x="1204" y="712"/>
                                  </a:lnTo>
                                  <a:lnTo>
                                    <a:pt x="1206" y="718"/>
                                  </a:lnTo>
                                  <a:lnTo>
                                    <a:pt x="1209" y="712"/>
                                  </a:lnTo>
                                  <a:lnTo>
                                    <a:pt x="1211" y="718"/>
                                  </a:lnTo>
                                  <a:lnTo>
                                    <a:pt x="1213" y="717"/>
                                  </a:lnTo>
                                  <a:lnTo>
                                    <a:pt x="1216" y="724"/>
                                  </a:lnTo>
                                  <a:lnTo>
                                    <a:pt x="1218" y="718"/>
                                  </a:lnTo>
                                  <a:lnTo>
                                    <a:pt x="1221" y="710"/>
                                  </a:lnTo>
                                  <a:lnTo>
                                    <a:pt x="1223" y="720"/>
                                  </a:lnTo>
                                  <a:lnTo>
                                    <a:pt x="1226" y="724"/>
                                  </a:lnTo>
                                  <a:lnTo>
                                    <a:pt x="1228" y="707"/>
                                  </a:lnTo>
                                  <a:lnTo>
                                    <a:pt x="1231" y="726"/>
                                  </a:lnTo>
                                  <a:lnTo>
                                    <a:pt x="1233" y="725"/>
                                  </a:lnTo>
                                  <a:lnTo>
                                    <a:pt x="1236" y="710"/>
                                  </a:lnTo>
                                  <a:lnTo>
                                    <a:pt x="1238" y="708"/>
                                  </a:lnTo>
                                  <a:lnTo>
                                    <a:pt x="1241" y="717"/>
                                  </a:lnTo>
                                  <a:lnTo>
                                    <a:pt x="1243" y="712"/>
                                  </a:lnTo>
                                  <a:lnTo>
                                    <a:pt x="1246" y="711"/>
                                  </a:lnTo>
                                  <a:lnTo>
                                    <a:pt x="1248" y="720"/>
                                  </a:lnTo>
                                  <a:lnTo>
                                    <a:pt x="1251" y="710"/>
                                  </a:lnTo>
                                  <a:lnTo>
                                    <a:pt x="1253" y="725"/>
                                  </a:lnTo>
                                  <a:lnTo>
                                    <a:pt x="1256" y="726"/>
                                  </a:lnTo>
                                  <a:lnTo>
                                    <a:pt x="1258" y="745"/>
                                  </a:lnTo>
                                  <a:lnTo>
                                    <a:pt x="1261" y="724"/>
                                  </a:lnTo>
                                  <a:lnTo>
                                    <a:pt x="1263" y="740"/>
                                  </a:lnTo>
                                  <a:lnTo>
                                    <a:pt x="1266" y="729"/>
                                  </a:lnTo>
                                  <a:lnTo>
                                    <a:pt x="1268" y="735"/>
                                  </a:lnTo>
                                  <a:lnTo>
                                    <a:pt x="1270" y="734"/>
                                  </a:lnTo>
                                  <a:lnTo>
                                    <a:pt x="1273" y="714"/>
                                  </a:lnTo>
                                  <a:lnTo>
                                    <a:pt x="1276" y="721"/>
                                  </a:lnTo>
                                  <a:lnTo>
                                    <a:pt x="1278" y="721"/>
                                  </a:lnTo>
                                  <a:lnTo>
                                    <a:pt x="1281" y="721"/>
                                  </a:lnTo>
                                  <a:lnTo>
                                    <a:pt x="1283" y="731"/>
                                  </a:lnTo>
                                  <a:lnTo>
                                    <a:pt x="1286" y="735"/>
                                  </a:lnTo>
                                  <a:lnTo>
                                    <a:pt x="1288" y="736"/>
                                  </a:lnTo>
                                  <a:lnTo>
                                    <a:pt x="1291" y="741"/>
                                  </a:lnTo>
                                  <a:lnTo>
                                    <a:pt x="1293" y="737"/>
                                  </a:lnTo>
                                  <a:lnTo>
                                    <a:pt x="1296" y="749"/>
                                  </a:lnTo>
                                  <a:lnTo>
                                    <a:pt x="1298" y="756"/>
                                  </a:lnTo>
                                  <a:lnTo>
                                    <a:pt x="1301" y="738"/>
                                  </a:lnTo>
                                  <a:lnTo>
                                    <a:pt x="1304" y="747"/>
                                  </a:lnTo>
                                  <a:lnTo>
                                    <a:pt x="1306" y="744"/>
                                  </a:lnTo>
                                  <a:lnTo>
                                    <a:pt x="1308" y="741"/>
                                  </a:lnTo>
                                  <a:lnTo>
                                    <a:pt x="1311" y="737"/>
                                  </a:lnTo>
                                  <a:lnTo>
                                    <a:pt x="1314" y="748"/>
                                  </a:lnTo>
                                  <a:lnTo>
                                    <a:pt x="1316" y="750"/>
                                  </a:lnTo>
                                  <a:lnTo>
                                    <a:pt x="1319" y="768"/>
                                  </a:lnTo>
                                  <a:lnTo>
                                    <a:pt x="1321" y="761"/>
                                  </a:lnTo>
                                  <a:lnTo>
                                    <a:pt x="1324" y="779"/>
                                  </a:lnTo>
                                  <a:lnTo>
                                    <a:pt x="1326" y="770"/>
                                  </a:lnTo>
                                  <a:lnTo>
                                    <a:pt x="1329" y="767"/>
                                  </a:lnTo>
                                  <a:lnTo>
                                    <a:pt x="1331" y="749"/>
                                  </a:lnTo>
                                  <a:lnTo>
                                    <a:pt x="1334" y="752"/>
                                  </a:lnTo>
                                  <a:lnTo>
                                    <a:pt x="1336" y="750"/>
                                  </a:lnTo>
                                  <a:lnTo>
                                    <a:pt x="1339" y="764"/>
                                  </a:lnTo>
                                  <a:lnTo>
                                    <a:pt x="1341" y="765"/>
                                  </a:lnTo>
                                  <a:lnTo>
                                    <a:pt x="1344" y="759"/>
                                  </a:lnTo>
                                  <a:lnTo>
                                    <a:pt x="1346" y="776"/>
                                  </a:lnTo>
                                  <a:lnTo>
                                    <a:pt x="1349" y="755"/>
                                  </a:lnTo>
                                  <a:lnTo>
                                    <a:pt x="1351" y="783"/>
                                  </a:lnTo>
                                  <a:lnTo>
                                    <a:pt x="1354" y="763"/>
                                  </a:lnTo>
                                  <a:lnTo>
                                    <a:pt x="1356" y="781"/>
                                  </a:lnTo>
                                  <a:lnTo>
                                    <a:pt x="1359" y="776"/>
                                  </a:lnTo>
                                  <a:lnTo>
                                    <a:pt x="1361" y="763"/>
                                  </a:lnTo>
                                  <a:lnTo>
                                    <a:pt x="1364" y="755"/>
                                  </a:lnTo>
                                  <a:lnTo>
                                    <a:pt x="1366" y="770"/>
                                  </a:lnTo>
                                  <a:lnTo>
                                    <a:pt x="1369" y="772"/>
                                  </a:lnTo>
                                  <a:lnTo>
                                    <a:pt x="1371" y="779"/>
                                  </a:lnTo>
                                  <a:lnTo>
                                    <a:pt x="1374" y="771"/>
                                  </a:lnTo>
                                  <a:lnTo>
                                    <a:pt x="1376" y="767"/>
                                  </a:lnTo>
                                  <a:lnTo>
                                    <a:pt x="1379" y="771"/>
                                  </a:lnTo>
                                  <a:lnTo>
                                    <a:pt x="1382" y="786"/>
                                  </a:lnTo>
                                  <a:lnTo>
                                    <a:pt x="1384" y="788"/>
                                  </a:lnTo>
                                  <a:lnTo>
                                    <a:pt x="1386" y="772"/>
                                  </a:lnTo>
                                  <a:lnTo>
                                    <a:pt x="1389" y="795"/>
                                  </a:lnTo>
                                  <a:lnTo>
                                    <a:pt x="1392" y="775"/>
                                  </a:lnTo>
                                  <a:lnTo>
                                    <a:pt x="1394" y="796"/>
                                  </a:lnTo>
                                  <a:lnTo>
                                    <a:pt x="1396" y="777"/>
                                  </a:lnTo>
                                  <a:lnTo>
                                    <a:pt x="1399" y="789"/>
                                  </a:lnTo>
                                  <a:lnTo>
                                    <a:pt x="1401" y="797"/>
                                  </a:lnTo>
                                  <a:lnTo>
                                    <a:pt x="1404" y="782"/>
                                  </a:lnTo>
                                  <a:lnTo>
                                    <a:pt x="1406" y="796"/>
                                  </a:lnTo>
                                  <a:lnTo>
                                    <a:pt x="1408" y="802"/>
                                  </a:lnTo>
                                  <a:lnTo>
                                    <a:pt x="1411" y="790"/>
                                  </a:lnTo>
                                  <a:lnTo>
                                    <a:pt x="1413" y="790"/>
                                  </a:lnTo>
                                  <a:lnTo>
                                    <a:pt x="1416" y="783"/>
                                  </a:lnTo>
                                  <a:lnTo>
                                    <a:pt x="1418" y="803"/>
                                  </a:lnTo>
                                  <a:lnTo>
                                    <a:pt x="1421" y="805"/>
                                  </a:lnTo>
                                  <a:lnTo>
                                    <a:pt x="1423" y="806"/>
                                  </a:lnTo>
                                  <a:lnTo>
                                    <a:pt x="1426" y="789"/>
                                  </a:lnTo>
                                  <a:lnTo>
                                    <a:pt x="1428" y="794"/>
                                  </a:lnTo>
                                  <a:lnTo>
                                    <a:pt x="1431" y="790"/>
                                  </a:lnTo>
                                  <a:lnTo>
                                    <a:pt x="1433" y="799"/>
                                  </a:lnTo>
                                  <a:lnTo>
                                    <a:pt x="1435" y="788"/>
                                  </a:lnTo>
                                  <a:lnTo>
                                    <a:pt x="1438" y="803"/>
                                  </a:lnTo>
                                  <a:lnTo>
                                    <a:pt x="1440" y="798"/>
                                  </a:lnTo>
                                  <a:lnTo>
                                    <a:pt x="1442" y="801"/>
                                  </a:lnTo>
                                  <a:lnTo>
                                    <a:pt x="1445" y="806"/>
                                  </a:lnTo>
                                  <a:lnTo>
                                    <a:pt x="1447" y="793"/>
                                  </a:lnTo>
                                  <a:lnTo>
                                    <a:pt x="1450" y="804"/>
                                  </a:lnTo>
                                  <a:lnTo>
                                    <a:pt x="1452" y="805"/>
                                  </a:lnTo>
                                  <a:lnTo>
                                    <a:pt x="1454" y="794"/>
                                  </a:lnTo>
                                  <a:lnTo>
                                    <a:pt x="1457" y="806"/>
                                  </a:lnTo>
                                  <a:lnTo>
                                    <a:pt x="1459" y="805"/>
                                  </a:lnTo>
                                  <a:lnTo>
                                    <a:pt x="1462" y="794"/>
                                  </a:lnTo>
                                  <a:lnTo>
                                    <a:pt x="1464" y="788"/>
                                  </a:lnTo>
                                  <a:lnTo>
                                    <a:pt x="1467" y="795"/>
                                  </a:lnTo>
                                  <a:lnTo>
                                    <a:pt x="1469" y="788"/>
                                  </a:lnTo>
                                  <a:lnTo>
                                    <a:pt x="1472" y="801"/>
                                  </a:lnTo>
                                  <a:lnTo>
                                    <a:pt x="1474" y="798"/>
                                  </a:lnTo>
                                  <a:lnTo>
                                    <a:pt x="1476" y="796"/>
                                  </a:lnTo>
                                  <a:lnTo>
                                    <a:pt x="1479" y="800"/>
                                  </a:lnTo>
                                  <a:lnTo>
                                    <a:pt x="1482" y="800"/>
                                  </a:lnTo>
                                  <a:lnTo>
                                    <a:pt x="1484" y="792"/>
                                  </a:lnTo>
                                  <a:lnTo>
                                    <a:pt x="1486" y="779"/>
                                  </a:lnTo>
                                  <a:lnTo>
                                    <a:pt x="1489" y="669"/>
                                  </a:lnTo>
                                  <a:lnTo>
                                    <a:pt x="1491" y="640"/>
                                  </a:lnTo>
                                  <a:lnTo>
                                    <a:pt x="1493" y="695"/>
                                  </a:lnTo>
                                  <a:lnTo>
                                    <a:pt x="1496" y="763"/>
                                  </a:lnTo>
                                  <a:lnTo>
                                    <a:pt x="1498" y="786"/>
                                  </a:lnTo>
                                  <a:lnTo>
                                    <a:pt x="1501" y="794"/>
                                  </a:lnTo>
                                  <a:lnTo>
                                    <a:pt x="1503" y="793"/>
                                  </a:lnTo>
                                  <a:lnTo>
                                    <a:pt x="1505" y="781"/>
                                  </a:lnTo>
                                  <a:lnTo>
                                    <a:pt x="1508" y="773"/>
                                  </a:lnTo>
                                  <a:lnTo>
                                    <a:pt x="1510" y="758"/>
                                  </a:lnTo>
                                  <a:lnTo>
                                    <a:pt x="1512" y="756"/>
                                  </a:lnTo>
                                  <a:lnTo>
                                    <a:pt x="1514" y="746"/>
                                  </a:lnTo>
                                  <a:lnTo>
                                    <a:pt x="1517" y="741"/>
                                  </a:lnTo>
                                  <a:lnTo>
                                    <a:pt x="1519" y="739"/>
                                  </a:lnTo>
                                  <a:lnTo>
                                    <a:pt x="1521" y="738"/>
                                  </a:lnTo>
                                  <a:lnTo>
                                    <a:pt x="1523" y="735"/>
                                  </a:lnTo>
                                  <a:lnTo>
                                    <a:pt x="1525" y="739"/>
                                  </a:lnTo>
                                  <a:lnTo>
                                    <a:pt x="1527" y="745"/>
                                  </a:lnTo>
                                  <a:lnTo>
                                    <a:pt x="1529" y="744"/>
                                  </a:lnTo>
                                  <a:lnTo>
                                    <a:pt x="1531" y="751"/>
                                  </a:lnTo>
                                  <a:lnTo>
                                    <a:pt x="1534" y="760"/>
                                  </a:lnTo>
                                  <a:lnTo>
                                    <a:pt x="1536" y="765"/>
                                  </a:lnTo>
                                  <a:lnTo>
                                    <a:pt x="1538" y="767"/>
                                  </a:lnTo>
                                  <a:lnTo>
                                    <a:pt x="1540" y="768"/>
                                  </a:lnTo>
                                  <a:lnTo>
                                    <a:pt x="1542" y="770"/>
                                  </a:lnTo>
                                  <a:lnTo>
                                    <a:pt x="1544" y="773"/>
                                  </a:lnTo>
                                  <a:lnTo>
                                    <a:pt x="1547" y="782"/>
                                  </a:lnTo>
                                  <a:lnTo>
                                    <a:pt x="1549" y="784"/>
                                  </a:lnTo>
                                  <a:lnTo>
                                    <a:pt x="1551" y="788"/>
                                  </a:lnTo>
                                  <a:lnTo>
                                    <a:pt x="1553" y="787"/>
                                  </a:lnTo>
                                  <a:lnTo>
                                    <a:pt x="1555" y="791"/>
                                  </a:lnTo>
                                  <a:lnTo>
                                    <a:pt x="1557" y="796"/>
                                  </a:lnTo>
                                  <a:lnTo>
                                    <a:pt x="1559" y="796"/>
                                  </a:lnTo>
                                  <a:lnTo>
                                    <a:pt x="1561" y="800"/>
                                  </a:lnTo>
                                  <a:lnTo>
                                    <a:pt x="1563" y="800"/>
                                  </a:lnTo>
                                  <a:lnTo>
                                    <a:pt x="1566" y="802"/>
                                  </a:lnTo>
                                  <a:lnTo>
                                    <a:pt x="1568" y="802"/>
                                  </a:lnTo>
                                  <a:lnTo>
                                    <a:pt x="1570" y="802"/>
                                  </a:lnTo>
                                  <a:lnTo>
                                    <a:pt x="1572" y="805"/>
                                  </a:lnTo>
                                  <a:lnTo>
                                    <a:pt x="1574" y="804"/>
                                  </a:lnTo>
                                  <a:lnTo>
                                    <a:pt x="1577" y="805"/>
                                  </a:lnTo>
                                  <a:lnTo>
                                    <a:pt x="1579" y="808"/>
                                  </a:lnTo>
                                  <a:lnTo>
                                    <a:pt x="1581" y="808"/>
                                  </a:lnTo>
                                  <a:lnTo>
                                    <a:pt x="1583" y="811"/>
                                  </a:lnTo>
                                  <a:lnTo>
                                    <a:pt x="1586" y="810"/>
                                  </a:lnTo>
                                  <a:lnTo>
                                    <a:pt x="1588" y="811"/>
                                  </a:lnTo>
                                  <a:lnTo>
                                    <a:pt x="1590" y="811"/>
                                  </a:lnTo>
                                  <a:lnTo>
                                    <a:pt x="1592" y="812"/>
                                  </a:lnTo>
                                  <a:lnTo>
                                    <a:pt x="1595" y="813"/>
                                  </a:lnTo>
                                  <a:lnTo>
                                    <a:pt x="1597" y="813"/>
                                  </a:lnTo>
                                  <a:lnTo>
                                    <a:pt x="1599" y="813"/>
                                  </a:lnTo>
                                  <a:lnTo>
                                    <a:pt x="1602" y="815"/>
                                  </a:lnTo>
                                  <a:lnTo>
                                    <a:pt x="1604" y="814"/>
                                  </a:lnTo>
                                  <a:lnTo>
                                    <a:pt x="1606" y="816"/>
                                  </a:lnTo>
                                  <a:lnTo>
                                    <a:pt x="1609" y="815"/>
                                  </a:lnTo>
                                  <a:lnTo>
                                    <a:pt x="1611" y="816"/>
                                  </a:lnTo>
                                  <a:lnTo>
                                    <a:pt x="1613" y="816"/>
                                  </a:lnTo>
                                  <a:lnTo>
                                    <a:pt x="1615" y="816"/>
                                  </a:lnTo>
                                  <a:lnTo>
                                    <a:pt x="1618" y="815"/>
                                  </a:lnTo>
                                  <a:lnTo>
                                    <a:pt x="1620" y="816"/>
                                  </a:lnTo>
                                  <a:lnTo>
                                    <a:pt x="1622" y="815"/>
                                  </a:lnTo>
                                  <a:lnTo>
                                    <a:pt x="1625" y="815"/>
                                  </a:lnTo>
                                  <a:lnTo>
                                    <a:pt x="1627" y="815"/>
                                  </a:lnTo>
                                  <a:lnTo>
                                    <a:pt x="1629" y="815"/>
                                  </a:lnTo>
                                  <a:lnTo>
                                    <a:pt x="1632" y="815"/>
                                  </a:lnTo>
                                  <a:lnTo>
                                    <a:pt x="1634" y="815"/>
                                  </a:lnTo>
                                  <a:lnTo>
                                    <a:pt x="1636" y="815"/>
                                  </a:lnTo>
                                  <a:lnTo>
                                    <a:pt x="1638" y="814"/>
                                  </a:lnTo>
                                  <a:lnTo>
                                    <a:pt x="1641" y="815"/>
                                  </a:lnTo>
                                  <a:lnTo>
                                    <a:pt x="1643" y="815"/>
                                  </a:lnTo>
                                  <a:lnTo>
                                    <a:pt x="1645" y="814"/>
                                  </a:lnTo>
                                  <a:lnTo>
                                    <a:pt x="1648" y="815"/>
                                  </a:lnTo>
                                  <a:lnTo>
                                    <a:pt x="1650" y="814"/>
                                  </a:lnTo>
                                  <a:lnTo>
                                    <a:pt x="1652" y="814"/>
                                  </a:lnTo>
                                  <a:lnTo>
                                    <a:pt x="1654" y="814"/>
                                  </a:lnTo>
                                  <a:lnTo>
                                    <a:pt x="1657" y="814"/>
                                  </a:lnTo>
                                  <a:lnTo>
                                    <a:pt x="1659" y="815"/>
                                  </a:lnTo>
                                  <a:lnTo>
                                    <a:pt x="1661" y="814"/>
                                  </a:lnTo>
                                  <a:lnTo>
                                    <a:pt x="1664" y="815"/>
                                  </a:lnTo>
                                  <a:lnTo>
                                    <a:pt x="1666" y="814"/>
                                  </a:lnTo>
                                  <a:lnTo>
                                    <a:pt x="1668" y="814"/>
                                  </a:lnTo>
                                  <a:lnTo>
                                    <a:pt x="1670" y="81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" name="Rectangle 4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20" y="46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A6526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9.3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6" name="Rectangle 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49" y="395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6BEEE7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3.3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7" name="Rectangle 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46" y="426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C53A4E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2.0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8" name="Rectangle 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51" y="740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FE54DA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0.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9" name="Rectangle 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952" y="870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D0498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.3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0" name="Rectangle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624" y="950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D368A1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3.4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1" name="Line 460"/>
                          <wps:cNvCnPr/>
                          <wps:spPr bwMode="auto">
                            <a:xfrm flipV="1">
                              <a:off x="34639" y="983"/>
                              <a:ext cx="44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Rectangle 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313" y="976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4F2ED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9.0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3" name="Rectangle 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86" y="1213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ECF35E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0.8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4" name="Rectangle 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69" y="1263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84EFF0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.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5" name="Line 464"/>
                          <wps:cNvCnPr/>
                          <wps:spPr bwMode="auto">
                            <a:xfrm flipH="1" flipV="1">
                              <a:off x="33928" y="1297"/>
                              <a:ext cx="55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Rectangle 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06" y="1350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ECD7D6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9.5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7" name="Line 466"/>
                          <wps:cNvCnPr/>
                          <wps:spPr bwMode="auto">
                            <a:xfrm flipV="1">
                              <a:off x="36532" y="1383"/>
                              <a:ext cx="33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46" y="1350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B990D7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.8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9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61" y="1387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1E4CE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.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0" name="Line 469"/>
                          <wps:cNvCnPr/>
                          <wps:spPr bwMode="auto">
                            <a:xfrm flipH="1" flipV="1">
                              <a:off x="33920" y="1420"/>
                              <a:ext cx="22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Rectangle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35" y="1460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7F1D1C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3.3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2" name="Rectangle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52" y="1506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46DEEC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0.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3" name="Line 472"/>
                          <wps:cNvCnPr/>
                          <wps:spPr bwMode="auto">
                            <a:xfrm flipH="1" flipV="1">
                              <a:off x="36626" y="1540"/>
                              <a:ext cx="44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" name="Rectangle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06" y="1581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0D030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0.6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5" name="Rectangle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942" y="1608"/>
                              <a:ext cx="99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6A9835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1.0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6" name="Line 475"/>
                          <wps:cNvCnPr/>
                          <wps:spPr bwMode="auto">
                            <a:xfrm flipV="1">
                              <a:off x="36982" y="1641"/>
                              <a:ext cx="34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" name="Rectangle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83" y="1615"/>
                              <a:ext cx="99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2A2D8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1.2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8" name="Line 477"/>
                          <wps:cNvCnPr/>
                          <wps:spPr bwMode="auto">
                            <a:xfrm flipV="1">
                              <a:off x="37046" y="1648"/>
                              <a:ext cx="111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" name="Rectangle 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81" y="1628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BFBAC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4.0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0" name="Rectangle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24" y="1657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F8AAB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.9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1" name="Line 480"/>
                          <wps:cNvCnPr/>
                          <wps:spPr bwMode="auto">
                            <a:xfrm flipV="1">
                              <a:off x="35739" y="1690"/>
                              <a:ext cx="44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Rectangle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665" y="1657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CA3B6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3.9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3" name="Line 482"/>
                          <wps:cNvCnPr/>
                          <wps:spPr bwMode="auto">
                            <a:xfrm flipH="1" flipV="1">
                              <a:off x="34724" y="1690"/>
                              <a:ext cx="67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24" y="1670"/>
                              <a:ext cx="99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BF7FB0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3.6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5" name="Rectangle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60" y="1674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8A672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1.7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6" name="Line 485"/>
                          <wps:cNvCnPr/>
                          <wps:spPr bwMode="auto">
                            <a:xfrm flipV="1">
                              <a:off x="37212" y="1707"/>
                              <a:ext cx="22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Rectangle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862" y="1690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05CD5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3.7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8" name="Line 487"/>
                          <wps:cNvCnPr/>
                          <wps:spPr bwMode="auto">
                            <a:xfrm flipV="1">
                              <a:off x="37814" y="1723"/>
                              <a:ext cx="122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Rectangle 4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235" y="1694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67BB3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8.8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0" name="Line 489"/>
                          <wps:cNvCnPr/>
                          <wps:spPr bwMode="auto">
                            <a:xfrm flipH="1" flipV="1">
                              <a:off x="36294" y="1727"/>
                              <a:ext cx="22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Rectangle 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304" y="1701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E7B51C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1.9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2" name="Line 491"/>
                          <wps:cNvCnPr/>
                          <wps:spPr bwMode="auto">
                            <a:xfrm flipV="1">
                              <a:off x="37267" y="1734"/>
                              <a:ext cx="111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Rectangle 49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856" y="1703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7DFD9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4.1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4" name="Line 493"/>
                          <wps:cNvCnPr/>
                          <wps:spPr bwMode="auto">
                            <a:xfrm flipV="1">
                              <a:off x="34860" y="1736"/>
                              <a:ext cx="55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Rectangle 49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66" y="1710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79F557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4.4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6" name="Line 495"/>
                          <wps:cNvCnPr/>
                          <wps:spPr bwMode="auto">
                            <a:xfrm flipV="1">
                              <a:off x="34948" y="1743"/>
                              <a:ext cx="77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Rectangle 49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54" y="1710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1595D7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7.1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8" name="Line 497"/>
                          <wps:cNvCnPr/>
                          <wps:spPr bwMode="auto">
                            <a:xfrm flipV="1">
                              <a:off x="35780" y="1743"/>
                              <a:ext cx="33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Rectangle 49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119" y="1732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53FC3A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8.7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0" name="Line 499"/>
                          <wps:cNvCnPr/>
                          <wps:spPr bwMode="auto">
                            <a:xfrm flipH="1" flipV="1">
                              <a:off x="36178" y="1765"/>
                              <a:ext cx="100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1" name="Rectangle 5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06" y="1738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DB6F99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0.7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2" name="Line 501"/>
                          <wps:cNvCnPr/>
                          <wps:spPr bwMode="auto">
                            <a:xfrm flipH="1" flipV="1">
                              <a:off x="33765" y="1772"/>
                              <a:ext cx="55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Rectangle 50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362" y="1741"/>
                              <a:ext cx="9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4DA29D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2.3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4" name="Line 503"/>
                          <wps:cNvCnPr/>
                          <wps:spPr bwMode="auto">
                            <a:xfrm flipV="1">
                              <a:off x="37392" y="1774"/>
                              <a:ext cx="44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5" name="Rectangle 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87" y="1754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0E9942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2.4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36136" y="1774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49A93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8.4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7" name="Rectangle 5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506" y="1774"/>
                              <a:ext cx="99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C9C89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2.5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8" name="Line 507"/>
                          <wps:cNvCnPr/>
                          <wps:spPr bwMode="auto">
                            <a:xfrm flipV="1">
                              <a:off x="37469" y="1807"/>
                              <a:ext cx="111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9" name="Rectangle 508"/>
                          <wps:cNvSpPr>
                            <a:spLocks noChangeArrowheads="1"/>
                          </wps:cNvSpPr>
                          <wps:spPr bwMode="auto">
                            <a:xfrm>
                              <a:off x="37873" y="1785"/>
                              <a:ext cx="99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2EFF6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3.9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0" name="Line 509"/>
                          <wps:cNvCnPr/>
                          <wps:spPr bwMode="auto">
                            <a:xfrm flipV="1">
                              <a:off x="37881" y="1818"/>
                              <a:ext cx="66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1" name="Rectangle 5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022" y="1794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82D8D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8.2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2" name="Line 511"/>
                          <wps:cNvCnPr/>
                          <wps:spPr bwMode="auto">
                            <a:xfrm flipH="1" flipV="1">
                              <a:off x="36081" y="1827"/>
                              <a:ext cx="45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" name="Rectangle 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98" y="1802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B1DC69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7.2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4" name="Line 513"/>
                          <wps:cNvCnPr/>
                          <wps:spPr bwMode="auto">
                            <a:xfrm flipV="1">
                              <a:off x="35813" y="1836"/>
                              <a:ext cx="44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" name="Rectangle 514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33" y="1811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A21F48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4.8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6" name="Rectangle 5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4405" y="1816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3CE0EA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2.8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7" name="Rectangle 5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442" y="1820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245F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.2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8" name="Rectangle 5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09" y="1824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3A4D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7.9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9" name="Line 518"/>
                          <wps:cNvCnPr/>
                          <wps:spPr bwMode="auto">
                            <a:xfrm flipH="1" flipV="1">
                              <a:off x="35968" y="1858"/>
                              <a:ext cx="55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0" name="Rectangle 5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331" y="1829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DB76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5.9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1" name="Line 520"/>
                          <wps:cNvCnPr/>
                          <wps:spPr bwMode="auto">
                            <a:xfrm flipH="1" flipV="1">
                              <a:off x="35390" y="1862"/>
                              <a:ext cx="22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2" name="Rectangle 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558" y="1829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AF2FC6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.5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3" name="Rectangle 52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52" y="1831"/>
                              <a:ext cx="77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FAA5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5.0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4" name="Line 523"/>
                          <wps:cNvCnPr/>
                          <wps:spPr bwMode="auto">
                            <a:xfrm flipV="1">
                              <a:off x="35144" y="1864"/>
                              <a:ext cx="67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5" name="Rectangle 5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964" y="1836"/>
                              <a:ext cx="99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92354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14.2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6" name="Line 525"/>
                          <wps:cNvCnPr/>
                          <wps:spPr bwMode="auto">
                            <a:xfrm flipV="1">
                              <a:off x="37972" y="1869"/>
                              <a:ext cx="66" cy="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Rectangle 5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90" y="1851"/>
                              <a:ext cx="7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07A625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0.0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8" name="Line 527"/>
                          <wps:cNvCnPr/>
                          <wps:spPr bwMode="auto">
                            <a:xfrm flipV="1">
                              <a:off x="33594" y="1884"/>
                              <a:ext cx="55" cy="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46B44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" name="Rectangle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42"/>
                              <a:ext cx="198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2E4483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NL: 2.81E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0" name="Rectangle 5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88"/>
                              <a:ext cx="28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29E95F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 xml:space="preserve">Base Peak m/z=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1" name="Rectangle 5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128"/>
                              <a:ext cx="256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2268E0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60.00-180.00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2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168"/>
                              <a:ext cx="323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C75250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 xml:space="preserve">205.00-1000.00 F: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3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208"/>
                              <a:ext cx="387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E31C86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 xml:space="preserve">FTMS + p ESI Full ms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4" name="Rectangle 5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247"/>
                              <a:ext cx="364" cy="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DB83D5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 xml:space="preserve">[66.7000-1000.0000]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5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12" y="287"/>
                              <a:ext cx="169" cy="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36C4B" w14:textId="77777777" w:rsidR="0086362B" w:rsidRDefault="0086362B" w:rsidP="0086362B">
                                <w:pPr>
                                  <w:pStyle w:val="NormalWeb"/>
                                  <w:textAlignment w:val="baseline"/>
                                </w:pPr>
                                <w:r>
                                  <w:rPr>
                                    <w:rFonts w:ascii="Arial" w:hAnsi="Arial"/>
                                    <w:color w:val="000000"/>
                                    <w:kern w:val="24"/>
                                    <w:sz w:val="8"/>
                                    <w:szCs w:val="8"/>
                                  </w:rPr>
                                  <w:t>MS qc2-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96" name="Text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52393" y="150275"/>
                            <a:ext cx="682957" cy="4028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7C86F0" w14:textId="77777777" w:rsidR="0086362B" w:rsidRDefault="0086362B" w:rsidP="0086362B">
                              <w:pPr>
                                <w:pStyle w:val="NormalWeb"/>
                                <w:jc w:val="center"/>
                              </w:pPr>
                              <w:r w:rsidRPr="00406A28">
                                <w:rPr>
                                  <w:rFonts w:ascii="Times New Roman" w:hAnsi="Times New Roman" w:cs="Times New Roman"/>
                                  <w:color w:val="000000"/>
                                  <w:kern w:val="24"/>
                                  <w:sz w:val="32"/>
                                  <w:szCs w:val="32"/>
                                </w:rPr>
                                <w:t>P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Text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32123" y="3365057"/>
                            <a:ext cx="737531" cy="4028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1054C" w14:textId="77777777" w:rsidR="0086362B" w:rsidRDefault="0086362B" w:rsidP="0086362B">
                              <w:pPr>
                                <w:pStyle w:val="NormalWeb"/>
                              </w:pPr>
                              <w:r w:rsidRPr="00406A28">
                                <w:rPr>
                                  <w:rFonts w:ascii="Times New Roman" w:hAnsi="Times New Roman" w:cs="Times New Roman"/>
                                  <w:color w:val="000000"/>
                                  <w:kern w:val="24"/>
                                  <w:sz w:val="32"/>
                                  <w:szCs w:val="32"/>
                                </w:rPr>
                                <w:t>NE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A61431" id="组合 163" o:spid="_x0000_s1026" style="position:absolute;left:0;text-align:left;margin-left:0;margin-top:0;width:539.15pt;height:419.4pt;z-index:251659264" coordsize="84067,659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">
                <v:shape id="图片 2" o:spid="_x0000_s1027" type="#_x0000_t75" style="position:absolute;top:33591;width:84067;height:32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">
                  <v:imagedata r:id="rId627" o:title=""/>
                </v:shape>
                <v:group id="Group 5" o:spid="_x0000_s1028" style="position:absolute;left:334;width:83685;height:32400" coordorigin="33414" coordsize="5296,2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<o:lock v:ext="edit" aspectratio="t"/>
                  <v:rect id="AutoShape 4" o:spid="_x0000_s1029" style="position:absolute;left:33414;width:5296;height:2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" filled="f" stroked="f">
                    <o:lock v:ext="edit" aspectratio="t" text="t"/>
                  </v:rect>
                  <v:group id="Group 206" o:spid="_x0000_s1030" style="position:absolute;left:33420;top:4;width:4792;height:1929" coordorigin="33420,4" coordsize="4792,1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<v:rect id="Rectangle 6" o:spid="_x0000_s1031" style="position:absolute;left:33420;top:4;width:6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" filled="f" stroked="f">
                      <v:textbox inset="0,0,0,0">
                        <w:txbxContent>
                          <w:p w14:paraId="092405C0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RT:</w:t>
                            </w:r>
                          </w:p>
                        </w:txbxContent>
                      </v:textbox>
                    </v:rect>
                    <v:rect id="Rectangle 7" o:spid="_x0000_s1032" style="position:absolute;left:33502;top:4;width:211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" filled="f" stroked="f">
                      <v:textbox inset="0,0,0,0">
                        <w:txbxContent>
                          <w:p w14:paraId="20BF28A0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 w:rsidRPr="00406A28">
                              <w:rPr>
                                <w:rFonts w:ascii="Arial" w:hAnsi="Arial"/>
                                <w:color w:val="000096"/>
                                <w:kern w:val="24"/>
                                <w:sz w:val="8"/>
                                <w:szCs w:val="8"/>
                              </w:rPr>
                              <w:t>0.00 - 15.00</w:t>
                            </w:r>
                          </w:p>
                        </w:txbxContent>
                      </v:textbox>
                    </v:rect>
                    <v:line id="Line 8" o:spid="_x0000_s1033" style="position:absolute;visibility:visible;mso-wrap-style:square" from="33588,1917" to="38212,1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" strokeweight="0"/>
                    <v:line id="Line 9" o:spid="_x0000_s1034" style="position:absolute;visibility:visible;mso-wrap-style:square" from="33649,1917" to="3364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" strokeweight="0"/>
                    <v:line id="Line 10" o:spid="_x0000_s1035" style="position:absolute;visibility:visible;mso-wrap-style:square" from="33710,1917" to="33710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" strokeweight="0"/>
                    <v:line id="Line 11" o:spid="_x0000_s1036" style="position:absolute;visibility:visible;mso-wrap-style:square" from="33771,1917" to="3377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" strokeweight="0"/>
                    <v:line id="Line 12" o:spid="_x0000_s1037" style="position:absolute;visibility:visible;mso-wrap-style:square" from="33834,1917" to="33834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" strokeweight="0"/>
                    <v:line id="Line 13" o:spid="_x0000_s1038" style="position:absolute;visibility:visible;mso-wrap-style:square" from="33956,1917" to="33956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" strokeweight="0"/>
                    <v:line id="Line 14" o:spid="_x0000_s1039" style="position:absolute;visibility:visible;mso-wrap-style:square" from="34019,1917" to="3401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" strokeweight="0"/>
                    <v:line id="Line 15" o:spid="_x0000_s1040" style="position:absolute;visibility:visible;mso-wrap-style:square" from="34080,1917" to="34080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" strokeweight="0"/>
                    <v:line id="Line 16" o:spid="_x0000_s1041" style="position:absolute;visibility:visible;mso-wrap-style:square" from="34141,1917" to="3414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" strokeweight="0"/>
                    <v:line id="Line 17" o:spid="_x0000_s1042" style="position:absolute;visibility:visible;mso-wrap-style:square" from="34265,1917" to="3426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" strokeweight="0"/>
                    <v:line id="Line 18" o:spid="_x0000_s1043" style="position:absolute;visibility:visible;mso-wrap-style:square" from="34326,1917" to="34326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" strokeweight="0"/>
                    <v:line id="Line 19" o:spid="_x0000_s1044" style="position:absolute;visibility:visible;mso-wrap-style:square" from="34387,1917" to="3438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" strokeweight="0"/>
                    <v:line id="Line 20" o:spid="_x0000_s1045" style="position:absolute;visibility:visible;mso-wrap-style:square" from="34451,1917" to="3445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" strokeweight="0"/>
                    <v:line id="Line 21" o:spid="_x0000_s1046" style="position:absolute;visibility:visible;mso-wrap-style:square" from="34572,1917" to="34572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" strokeweight="0"/>
                    <v:line id="Line 22" o:spid="_x0000_s1047" style="position:absolute;visibility:visible;mso-wrap-style:square" from="34636,1917" to="34636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" strokeweight="0"/>
                    <v:line id="Line 23" o:spid="_x0000_s1048" style="position:absolute;visibility:visible;mso-wrap-style:square" from="34697,1917" to="3469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" strokeweight="0"/>
                    <v:line id="Line 24" o:spid="_x0000_s1049" style="position:absolute;visibility:visible;mso-wrap-style:square" from="34757,1917" to="3475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" strokeweight="0"/>
                    <v:line id="Line 25" o:spid="_x0000_s1050" style="position:absolute;visibility:visible;mso-wrap-style:square" from="34882,1917" to="34882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" strokeweight="0"/>
                    <v:line id="Line 26" o:spid="_x0000_s1051" style="position:absolute;visibility:visible;mso-wrap-style:square" from="34943,1917" to="3494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" strokeweight="0"/>
                    <v:line id="Line 27" o:spid="_x0000_s1052" style="position:absolute;visibility:visible;mso-wrap-style:square" from="35003,1917" to="3500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" strokeweight="0"/>
                    <v:line id="Line 28" o:spid="_x0000_s1053" style="position:absolute;visibility:visible;mso-wrap-style:square" from="35067,1917" to="3506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" strokeweight="0"/>
                    <v:line id="Line 29" o:spid="_x0000_s1054" style="position:absolute;visibility:visible;mso-wrap-style:square" from="35189,1917" to="3518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" strokeweight="0"/>
                    <v:line id="Line 30" o:spid="_x0000_s1055" style="position:absolute;visibility:visible;mso-wrap-style:square" from="35252,1917" to="35252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" strokeweight="0"/>
                    <v:line id="Line 31" o:spid="_x0000_s1056" style="position:absolute;visibility:visible;mso-wrap-style:square" from="35313,1917" to="3531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" strokeweight="0"/>
                    <v:line id="Line 32" o:spid="_x0000_s1057" style="position:absolute;visibility:visible;mso-wrap-style:square" from="35374,1917" to="35374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" strokeweight="0"/>
                    <v:line id="Line 33" o:spid="_x0000_s1058" style="position:absolute;visibility:visible;mso-wrap-style:square" from="35498,1917" to="35498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" strokeweight="0"/>
                    <v:line id="Line 34" o:spid="_x0000_s1059" style="position:absolute;visibility:visible;mso-wrap-style:square" from="35559,1917" to="3555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" strokeweight="0"/>
                    <v:line id="Line 35" o:spid="_x0000_s1060" style="position:absolute;visibility:visible;mso-wrap-style:square" from="35623,1917" to="3562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" strokeweight="0"/>
                    <v:line id="Line 36" o:spid="_x0000_s1061" style="position:absolute;visibility:visible;mso-wrap-style:square" from="35683,1917" to="3568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" strokeweight="0"/>
                    <v:line id="Line 37" o:spid="_x0000_s1062" style="position:absolute;visibility:visible;mso-wrap-style:square" from="35805,1917" to="3580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" strokeweight="0"/>
                    <v:line id="Line 38" o:spid="_x0000_s1063" style="position:absolute;visibility:visible;mso-wrap-style:square" from="35869,1917" to="3586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" strokeweight="0"/>
                    <v:line id="Line 39" o:spid="_x0000_s1064" style="position:absolute;visibility:visible;mso-wrap-style:square" from="35929,1917" to="3592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" strokeweight="0"/>
                    <v:line id="Line 40" o:spid="_x0000_s1065" style="position:absolute;visibility:visible;mso-wrap-style:square" from="35990,1917" to="35990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" strokeweight="0"/>
                    <v:line id="Line 41" o:spid="_x0000_s1066" style="position:absolute;visibility:visible;mso-wrap-style:square" from="36115,1917" to="3611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" strokeweight="0"/>
                    <v:line id="Line 42" o:spid="_x0000_s1067" style="position:absolute;visibility:visible;mso-wrap-style:square" from="36175,1917" to="3617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" strokeweight="0"/>
                    <v:line id="Line 43" o:spid="_x0000_s1068" style="position:absolute;visibility:visible;mso-wrap-style:square" from="36239,1917" to="3623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" strokeweight="0"/>
                    <v:line id="Line 44" o:spid="_x0000_s1069" style="position:absolute;visibility:visible;mso-wrap-style:square" from="36300,1917" to="36300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" strokeweight="0"/>
                    <v:line id="Line 45" o:spid="_x0000_s1070" style="position:absolute;visibility:visible;mso-wrap-style:square" from="36421,1917" to="3642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" strokeweight="0"/>
                    <v:line id="Line 46" o:spid="_x0000_s1071" style="position:absolute;visibility:visible;mso-wrap-style:square" from="36485,1917" to="3648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" strokeweight="0"/>
                    <v:line id="Line 47" o:spid="_x0000_s1072" style="position:absolute;visibility:visible;mso-wrap-style:square" from="36546,1917" to="36546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" strokeweight="0"/>
                    <v:line id="Line 48" o:spid="_x0000_s1073" style="position:absolute;visibility:visible;mso-wrap-style:square" from="36607,1917" to="3660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" strokeweight="0"/>
                    <v:line id="Line 49" o:spid="_x0000_s1074" style="position:absolute;visibility:visible;mso-wrap-style:square" from="36731,1917" to="3673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" strokeweight="0"/>
                    <v:line id="Line 50" o:spid="_x0000_s1075" style="position:absolute;visibility:visible;mso-wrap-style:square" from="36792,1917" to="36792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" strokeweight="0"/>
                    <v:line id="Line 51" o:spid="_x0000_s1076" style="position:absolute;visibility:visible;mso-wrap-style:square" from="36855,1917" to="3685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" strokeweight="0"/>
                    <v:line id="Line 52" o:spid="_x0000_s1077" style="position:absolute;visibility:visible;mso-wrap-style:square" from="36916,1917" to="36916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" strokeweight="0"/>
                    <v:line id="Line 53" o:spid="_x0000_s1078" style="position:absolute;visibility:visible;mso-wrap-style:square" from="37041,1917" to="3704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" strokeweight="0"/>
                    <v:line id="Line 54" o:spid="_x0000_s1079" style="position:absolute;visibility:visible;mso-wrap-style:square" from="37101,1917" to="37101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" strokeweight="0"/>
                    <v:line id="Line 55" o:spid="_x0000_s1080" style="position:absolute;visibility:visible;mso-wrap-style:square" from="37162,1917" to="37162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" strokeweight="0"/>
                    <v:line id="Line 56" o:spid="_x0000_s1081" style="position:absolute;visibility:visible;mso-wrap-style:square" from="37223,1917" to="3722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" strokeweight="0"/>
                    <v:line id="Line 57" o:spid="_x0000_s1082" style="position:absolute;visibility:visible;mso-wrap-style:square" from="37347,1917" to="3734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" strokeweight="0"/>
                    <v:line id="Line 58" o:spid="_x0000_s1083" style="position:absolute;visibility:visible;mso-wrap-style:square" from="37408,1917" to="37408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" strokeweight="0"/>
                    <v:line id="Line 59" o:spid="_x0000_s1084" style="position:absolute;visibility:visible;mso-wrap-style:square" from="37472,1917" to="37472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" strokeweight="0"/>
                    <v:line id="Line 60" o:spid="_x0000_s1085" style="position:absolute;visibility:visible;mso-wrap-style:square" from="37533,1917" to="37533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" strokeweight="0"/>
                    <v:line id="Line 61" o:spid="_x0000_s1086" style="position:absolute;visibility:visible;mso-wrap-style:square" from="37657,1917" to="37657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" strokeweight="0"/>
                    <v:line id="Line 62" o:spid="_x0000_s1087" style="position:absolute;visibility:visible;mso-wrap-style:square" from="37718,1917" to="37718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" strokeweight="0"/>
                    <v:line id="Line 63" o:spid="_x0000_s1088" style="position:absolute;visibility:visible;mso-wrap-style:square" from="37779,1917" to="3777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" strokeweight="0"/>
                    <v:line id="Line 64" o:spid="_x0000_s1089" style="position:absolute;visibility:visible;mso-wrap-style:square" from="37839,1917" to="3783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" strokeweight="0"/>
                    <v:line id="Line 65" o:spid="_x0000_s1090" style="position:absolute;visibility:visible;mso-wrap-style:square" from="37964,1917" to="37964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" strokeweight="0"/>
                    <v:line id="Line 66" o:spid="_x0000_s1091" style="position:absolute;visibility:visible;mso-wrap-style:square" from="38025,1917" to="38025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" strokeweight="0"/>
                    <v:line id="Line 67" o:spid="_x0000_s1092" style="position:absolute;visibility:visible;mso-wrap-style:square" from="38088,1917" to="38088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" strokeweight="0"/>
                    <v:line id="Line 68" o:spid="_x0000_s1093" style="position:absolute;visibility:visible;mso-wrap-style:square" from="38149,1917" to="38149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" strokeweight="0"/>
                    <v:line id="Line 69" o:spid="_x0000_s1094" style="position:absolute;visibility:visible;mso-wrap-style:square" from="33602,1917" to="3360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" strokeweight="0"/>
                    <v:line id="Line 70" o:spid="_x0000_s1095" style="position:absolute;visibility:visible;mso-wrap-style:square" from="33619,1917" to="3361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" strokeweight="0"/>
                    <v:line id="Line 71" o:spid="_x0000_s1096" style="position:absolute;visibility:visible;mso-wrap-style:square" from="33632,1917" to="3363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" strokeweight="0"/>
                    <v:line id="Line 72" o:spid="_x0000_s1097" style="position:absolute;visibility:visible;mso-wrap-style:square" from="33663,1917" to="3366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" strokeweight="0"/>
                    <v:line id="Line 73" o:spid="_x0000_s1098" style="position:absolute;visibility:visible;mso-wrap-style:square" from="33679,1917" to="3367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" strokeweight="0"/>
                    <v:line id="Line 74" o:spid="_x0000_s1099" style="position:absolute;visibility:visible;mso-wrap-style:square" from="33696,1917" to="3369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" strokeweight="0"/>
                    <v:line id="Line 75" o:spid="_x0000_s1100" style="position:absolute;visibility:visible;mso-wrap-style:square" from="33726,1917" to="3372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k01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jibweyYeAbl4AQAA//8DAFBLAQItABQABgAIAAAAIQDb4fbL7gAAAIUBAAATAAAAAAAAAAAA&#10;AAAAAAAAAABbQ29udGVudF9UeXBlc10ueG1sUEsBAi0AFAAGAAgAAAAhAFr0LFu/AAAAFQEAAAsA&#10;AAAAAAAAAAAAAAAAHwEAAF9yZWxzLy5yZWxzUEsBAi0AFAAGAAgAAAAhAKQmTTXEAAAA3AAAAA8A&#10;AAAAAAAAAAAAAAAABwIAAGRycy9kb3ducmV2LnhtbFBLBQYAAAAAAwADALcAAAD4AgAAAAA=&#10;" strokeweight="0"/>
                    <v:line id="Line 76" o:spid="_x0000_s1101" style="position:absolute;visibility:visible;mso-wrap-style:square" from="33740,1917" to="3374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" strokeweight="0"/>
                    <v:line id="Line 77" o:spid="_x0000_s1102" style="position:absolute;visibility:visible;mso-wrap-style:square" from="33757,1917" to="3375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Xzc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jqbweyYeAbl4AQAA//8DAFBLAQItABQABgAIAAAAIQDb4fbL7gAAAIUBAAATAAAAAAAAAAAA&#10;AAAAAAAAAABbQ29udGVudF9UeXBlc10ueG1sUEsBAi0AFAAGAAgAAAAhAFr0LFu/AAAAFQEAAAsA&#10;AAAAAAAAAAAAAAAAHwEAAF9yZWxzLy5yZWxzUEsBAi0AFAAGAAgAAAAhALr1fNzEAAAA3AAAAA8A&#10;AAAAAAAAAAAAAAAABwIAAGRycy9kb3ducmV2LnhtbFBLBQYAAAAAAwADALcAAAD4AgAAAAA=&#10;" strokeweight="0"/>
                    <v:line id="Line 78" o:spid="_x0000_s1103" style="position:absolute;visibility:visible;mso-wrap-style:square" from="33787,1917" to="3378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" strokeweight="0"/>
                    <v:line id="Line 79" o:spid="_x0000_s1104" style="position:absolute;visibility:visible;mso-wrap-style:square" from="33804,1917" to="3380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" strokeweight="0"/>
                    <v:line id="Line 80" o:spid="_x0000_s1105" style="position:absolute;visibility:visible;mso-wrap-style:square" from="33818,1917" to="3381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" strokeweight="0"/>
                    <v:line id="Line 81" o:spid="_x0000_s1106" style="position:absolute;visibility:visible;mso-wrap-style:square" from="33848,1917" to="3384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" strokeweight="0"/>
                    <v:line id="Line 82" o:spid="_x0000_s1107" style="position:absolute;visibility:visible;mso-wrap-style:square" from="33865,1917" to="3386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" strokeweight="0"/>
                    <v:line id="Line 83" o:spid="_x0000_s1108" style="position:absolute;visibility:visible;mso-wrap-style:square" from="33878,1917" to="3387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" strokeweight="0"/>
                    <v:line id="Line 84" o:spid="_x0000_s1109" style="position:absolute;visibility:visible;mso-wrap-style:square" from="33912,1917" to="3391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" strokeweight="0"/>
                    <v:line id="Line 85" o:spid="_x0000_s1110" style="position:absolute;visibility:visible;mso-wrap-style:square" from="33925,1917" to="3392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D5I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jibweyYeAbl4AQAA//8DAFBLAQItABQABgAIAAAAIQDb4fbL7gAAAIUBAAATAAAAAAAAAAAA&#10;AAAAAAAAAABbQ29udGVudF9UeXBlc10ueG1sUEsBAi0AFAAGAAgAAAAhAFr0LFu/AAAAFQEAAAsA&#10;AAAAAAAAAAAAAAAAHwEAAF9yZWxzLy5yZWxzUEsBAi0AFAAGAAgAAAAhAPwgPkjEAAAA3AAAAA8A&#10;AAAAAAAAAAAAAAAABwIAAGRycy9kb3ducmV2LnhtbFBLBQYAAAAAAwADALcAAAD4AgAAAAA=&#10;" strokeweight="0"/>
                    <v:line id="Line 86" o:spid="_x0000_s1111" style="position:absolute;visibility:visible;mso-wrap-style:square" from="33942,1917" to="3394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" strokeweight="0"/>
                    <v:line id="Line 87" o:spid="_x0000_s1112" style="position:absolute;visibility:visible;mso-wrap-style:square" from="33972,1917" to="3397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w+h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jqbweyYeAbl4AQAA//8DAFBLAQItABQABgAIAAAAIQDb4fbL7gAAAIUBAAATAAAAAAAAAAAA&#10;AAAAAAAAAABbQ29udGVudF9UeXBlc10ueG1sUEsBAi0AFAAGAAgAAAAhAFr0LFu/AAAAFQEAAAsA&#10;AAAAAAAAAAAAAAAAHwEAAF9yZWxzLy5yZWxzUEsBAi0AFAAGAAgAAAAhAOLzD6HEAAAA3AAAAA8A&#10;AAAAAAAAAAAAAAAABwIAAGRycy9kb3ducmV2LnhtbFBLBQYAAAAAAwADALcAAAD4AgAAAAA=&#10;" strokeweight="0"/>
                    <v:line id="Line 88" o:spid="_x0000_s1113" style="position:absolute;visibility:visible;mso-wrap-style:square" from="33986,1917" to="3398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" strokeweight="0"/>
                    <v:line id="Line 89" o:spid="_x0000_s1114" style="position:absolute;visibility:visible;mso-wrap-style:square" from="34003,1917" to="3400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" strokeweight="0"/>
                    <v:line id="Line 90" o:spid="_x0000_s1115" style="position:absolute;visibility:visible;mso-wrap-style:square" from="34033,1917" to="3403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" strokeweight="0"/>
                    <v:line id="Line 91" o:spid="_x0000_s1116" style="position:absolute;visibility:visible;mso-wrap-style:square" from="34050,1917" to="3405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" strokeweight="0"/>
                    <v:line id="Line 92" o:spid="_x0000_s1117" style="position:absolute;visibility:visible;mso-wrap-style:square" from="34064,1917" to="3406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" strokeweight="0"/>
                    <v:line id="Line 93" o:spid="_x0000_s1118" style="position:absolute;visibility:visible;mso-wrap-style:square" from="34097,1917" to="3409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" strokeweight="0"/>
                    <v:line id="Line 94" o:spid="_x0000_s1119" style="position:absolute;visibility:visible;mso-wrap-style:square" from="34111,1917" to="3411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" strokeweight="0"/>
                    <v:line id="Line 95" o:spid="_x0000_s1120" style="position:absolute;visibility:visible;mso-wrap-style:square" from="34127,1917" to="3412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" strokeweight="0"/>
                    <v:line id="Line 96" o:spid="_x0000_s1121" style="position:absolute;visibility:visible;mso-wrap-style:square" from="34158,1917" to="3415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" strokeweight="0"/>
                    <v:line id="Line 97" o:spid="_x0000_s1122" style="position:absolute;visibility:visible;mso-wrap-style:square" from="34171,1917" to="3417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" strokeweight="0"/>
                    <v:line id="Line 98" o:spid="_x0000_s1123" style="position:absolute;visibility:visible;mso-wrap-style:square" from="34188,1917" to="3418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" strokeweight="0"/>
                    <v:line id="Line 99" o:spid="_x0000_s1124" style="position:absolute;visibility:visible;mso-wrap-style:square" from="34218,1917" to="3421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" strokeweight="0"/>
                    <v:line id="Line 100" o:spid="_x0000_s1125" style="position:absolute;visibility:visible;mso-wrap-style:square" from="34235,1917" to="3423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" strokeweight="0"/>
                    <v:line id="Line 101" o:spid="_x0000_s1126" style="position:absolute;visibility:visible;mso-wrap-style:square" from="34249,1917" to="3424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" strokeweight="0"/>
                    <v:line id="Line 102" o:spid="_x0000_s1127" style="position:absolute;visibility:visible;mso-wrap-style:square" from="34279,1917" to="3427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" strokeweight="0"/>
                    <v:line id="Line 103" o:spid="_x0000_s1128" style="position:absolute;visibility:visible;mso-wrap-style:square" from="34296,1917" to="3429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" strokeweight="0"/>
                    <v:line id="Line 104" o:spid="_x0000_s1129" style="position:absolute;visibility:visible;mso-wrap-style:square" from="34312,1917" to="3431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" strokeweight="0"/>
                    <v:line id="Line 105" o:spid="_x0000_s1130" style="position:absolute;visibility:visible;mso-wrap-style:square" from="34343,1917" to="3434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" strokeweight="0"/>
                    <v:line id="Line 106" o:spid="_x0000_s1131" style="position:absolute;visibility:visible;mso-wrap-style:square" from="34357,1917" to="3435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" strokeweight="0"/>
                    <v:line id="Line 107" o:spid="_x0000_s1132" style="position:absolute;visibility:visible;mso-wrap-style:square" from="34373,1917" to="3437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" strokeweight="0"/>
                    <v:line id="Line 108" o:spid="_x0000_s1133" style="position:absolute;visibility:visible;mso-wrap-style:square" from="34404,1917" to="3440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" strokeweight="0"/>
                    <v:line id="Line 109" o:spid="_x0000_s1134" style="position:absolute;visibility:visible;mso-wrap-style:square" from="34420,1917" to="3442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" strokeweight="0"/>
                    <v:line id="Line 110" o:spid="_x0000_s1135" style="position:absolute;visibility:visible;mso-wrap-style:square" from="34434,1917" to="3443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" strokeweight="0"/>
                    <v:line id="Line 111" o:spid="_x0000_s1136" style="position:absolute;visibility:visible;mso-wrap-style:square" from="34464,1917" to="3446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/L2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TkbweyYeAbl4AQAA//8DAFBLAQItABQABgAIAAAAIQDb4fbL7gAAAIUBAAATAAAAAAAAAAAA&#10;AAAAAAAAAABbQ29udGVudF9UeXBlc10ueG1sUEsBAi0AFAAGAAgAAAAhAFr0LFu/AAAAFQEAAAsA&#10;AAAAAAAAAAAAAAAAHwEAAF9yZWxzLy5yZWxzUEsBAi0AFAAGAAgAAAAhAE138vbEAAAA3AAAAA8A&#10;AAAAAAAAAAAAAAAABwIAAGRycy9kb3ducmV2LnhtbFBLBQYAAAAAAwADALcAAAD4AgAAAAA=&#10;" strokeweight="0"/>
                    <v:line id="Line 112" o:spid="_x0000_s1137" style="position:absolute;visibility:visible;mso-wrap-style:square" from="34481,1917" to="3448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mqC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TkbweyYeAbl4AQAA//8DAFBLAQItABQABgAIAAAAIQDb4fbL7gAAAIUBAAATAAAAAAAAAAAA&#10;AAAAAAAAAABbQ29udGVudF9UeXBlc10ueG1sUEsBAi0AFAAGAAgAAAAhAFr0LFu/AAAAFQEAAAsA&#10;AAAAAAAAAAAAAAAAHwEAAF9yZWxzLy5yZWxzUEsBAi0AFAAGAAgAAAAhAMKeaoLEAAAA3AAAAA8A&#10;AAAAAAAAAAAAAAAABwIAAGRycy9kb3ducmV2LnhtbFBLBQYAAAAAAwADALcAAAD4AgAAAAA=&#10;" strokeweight="0"/>
                    <v:line id="Line 113" o:spid="_x0000_s1138" style="position:absolute;visibility:visible;mso-wrap-style:square" from="34495,1917" to="3449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" strokeweight="0"/>
                    <v:line id="Line 114" o:spid="_x0000_s1139" style="position:absolute;visibility:visible;mso-wrap-style:square" from="34528,1917" to="3452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" strokeweight="0"/>
                    <v:line id="Line 115" o:spid="_x0000_s1140" style="position:absolute;visibility:visible;mso-wrap-style:square" from="34542,1917" to="3454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" strokeweight="0"/>
                    <v:line id="Line 116" o:spid="_x0000_s1141" style="position:absolute;visibility:visible;mso-wrap-style:square" from="34558,1917" to="3455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" strokeweight="0"/>
                    <v:line id="Line 117" o:spid="_x0000_s1142" style="position:absolute;visibility:visible;mso-wrap-style:square" from="34589,1917" to="3458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" strokeweight="0"/>
                    <v:line id="Line 118" o:spid="_x0000_s1143" style="position:absolute;visibility:visible;mso-wrap-style:square" from="34605,1917" to="3460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" strokeweight="0"/>
                    <v:line id="Line 119" o:spid="_x0000_s1144" style="position:absolute;visibility:visible;mso-wrap-style:square" from="34619,1917" to="3461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" strokeweight="0"/>
                    <v:line id="Line 120" o:spid="_x0000_s1145" style="position:absolute;visibility:visible;mso-wrap-style:square" from="34650,1917" to="3465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" strokeweight="0"/>
                    <v:line id="Line 121" o:spid="_x0000_s1146" style="position:absolute;visibility:visible;mso-wrap-style:square" from="34666,1917" to="3466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" strokeweight="0"/>
                    <v:line id="Line 122" o:spid="_x0000_s1147" style="position:absolute;visibility:visible;mso-wrap-style:square" from="34680,1917" to="3468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" strokeweight="0"/>
                    <v:line id="Line 123" o:spid="_x0000_s1148" style="position:absolute;visibility:visible;mso-wrap-style:square" from="34713,1917" to="3471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" strokeweight="0"/>
                    <v:line id="Line 124" o:spid="_x0000_s1149" style="position:absolute;visibility:visible;mso-wrap-style:square" from="34727,1917" to="3472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" strokeweight="0"/>
                    <v:line id="Line 125" o:spid="_x0000_s1150" style="position:absolute;visibility:visible;mso-wrap-style:square" from="34744,1917" to="3474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" strokeweight="0"/>
                    <v:line id="Line 126" o:spid="_x0000_s1151" style="position:absolute;visibility:visible;mso-wrap-style:square" from="34774,1917" to="3477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" strokeweight="0"/>
                    <v:line id="Line 127" o:spid="_x0000_s1152" style="position:absolute;visibility:visible;mso-wrap-style:square" from="34788,1917" to="3478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" strokeweight="0"/>
                    <v:line id="Line 128" o:spid="_x0000_s1153" style="position:absolute;visibility:visible;mso-wrap-style:square" from="34804,1917" to="3480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" strokeweight="0"/>
                    <v:line id="Line 129" o:spid="_x0000_s1154" style="position:absolute;visibility:visible;mso-wrap-style:square" from="34835,1917" to="3483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" strokeweight="0"/>
                    <v:line id="Line 130" o:spid="_x0000_s1155" style="position:absolute;visibility:visible;mso-wrap-style:square" from="34851,1917" to="3485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" strokeweight="0"/>
                    <v:line id="Line 131" o:spid="_x0000_s1156" style="position:absolute;visibility:visible;mso-wrap-style:square" from="34865,1917" to="3486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xQM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TkfweyYeAbl4AQAA//8DAFBLAQItABQABgAIAAAAIQDb4fbL7gAAAIUBAAATAAAAAAAAAAAA&#10;AAAAAAAAAABbQ29udGVudF9UeXBlc10ueG1sUEsBAi0AFAAGAAgAAAAhAFr0LFu/AAAAFQEAAAsA&#10;AAAAAAAAAAAAAAAAHwEAAF9yZWxzLy5yZWxzUEsBAi0AFAAGAAgAAAAhAP17FAzEAAAA3AAAAA8A&#10;AAAAAAAAAAAAAAAABwIAAGRycy9kb3ducmV2LnhtbFBLBQYAAAAAAwADALcAAAD4AgAAAAA=&#10;" strokeweight="0"/>
                    <v:line id="Line 132" o:spid="_x0000_s1157" style="position:absolute;visibility:visible;mso-wrap-style:square" from="34896,1917" to="3489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ox4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TkfweyYeAbl4AQAA//8DAFBLAQItABQABgAIAAAAIQDb4fbL7gAAAIUBAAATAAAAAAAAAAAA&#10;AAAAAAAAAABbQ29udGVudF9UeXBlc10ueG1sUEsBAi0AFAAGAAgAAAAhAFr0LFu/AAAAFQEAAAsA&#10;AAAAAAAAAAAAAAAAHwEAAF9yZWxzLy5yZWxzUEsBAi0AFAAGAAgAAAAhAHKSjHjEAAAA3AAAAA8A&#10;AAAAAAAAAAAAAAAABwIAAGRycy9kb3ducmV2LnhtbFBLBQYAAAAAAwADALcAAAD4AgAAAAA=&#10;" strokeweight="0"/>
                    <v:line id="Line 133" o:spid="_x0000_s1158" style="position:absolute;visibility:visible;mso-wrap-style:square" from="34912,1917" to="3491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" strokeweight="0"/>
                    <v:line id="Line 134" o:spid="_x0000_s1159" style="position:absolute;visibility:visible;mso-wrap-style:square" from="34929,1917" to="3492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" strokeweight="0"/>
                    <v:line id="Line 135" o:spid="_x0000_s1160" style="position:absolute;visibility:visible;mso-wrap-style:square" from="34959,1917" to="3495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" strokeweight="0"/>
                    <v:line id="Line 136" o:spid="_x0000_s1161" style="position:absolute;visibility:visible;mso-wrap-style:square" from="34973,1917" to="3497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" strokeweight="0"/>
                    <v:line id="Line 137" o:spid="_x0000_s1162" style="position:absolute;visibility:visible;mso-wrap-style:square" from="34990,1917" to="3499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" strokeweight="0"/>
                    <v:line id="Line 138" o:spid="_x0000_s1163" style="position:absolute;visibility:visible;mso-wrap-style:square" from="35020,1917" to="3502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" strokeweight="0"/>
                    <v:line id="Line 139" o:spid="_x0000_s1164" style="position:absolute;visibility:visible;mso-wrap-style:square" from="35037,1917" to="3503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" strokeweight="0"/>
                    <v:line id="Line 140" o:spid="_x0000_s1165" style="position:absolute;visibility:visible;mso-wrap-style:square" from="35050,1917" to="3505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" strokeweight="0"/>
                    <v:line id="Line 141" o:spid="_x0000_s1166" style="position:absolute;visibility:visible;mso-wrap-style:square" from="35081,1917" to="3508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" strokeweight="0"/>
                    <v:line id="Line 142" o:spid="_x0000_s1167" style="position:absolute;visibility:visible;mso-wrap-style:square" from="35097,1917" to="3509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" strokeweight="0"/>
                    <v:line id="Line 143" o:spid="_x0000_s1168" style="position:absolute;visibility:visible;mso-wrap-style:square" from="35114,1917" to="3511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" strokeweight="0"/>
                    <v:line id="Line 144" o:spid="_x0000_s1169" style="position:absolute;visibility:visible;mso-wrap-style:square" from="35144,1917" to="3514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" strokeweight="0"/>
                    <v:line id="Line 145" o:spid="_x0000_s1170" style="position:absolute;visibility:visible;mso-wrap-style:square" from="35158,1917" to="3515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" strokeweight="0"/>
                    <v:line id="Line 146" o:spid="_x0000_s1171" style="position:absolute;visibility:visible;mso-wrap-style:square" from="35175,1917" to="3517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" strokeweight="0"/>
                    <v:line id="Line 147" o:spid="_x0000_s1172" style="position:absolute;visibility:visible;mso-wrap-style:square" from="35205,1917" to="3520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" strokeweight="0"/>
                    <v:line id="Line 148" o:spid="_x0000_s1173" style="position:absolute;visibility:visible;mso-wrap-style:square" from="35222,1917" to="3522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" strokeweight="0"/>
                    <v:line id="Line 149" o:spid="_x0000_s1174" style="position:absolute;visibility:visible;mso-wrap-style:square" from="35236,1917" to="3523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" strokeweight="0"/>
                    <v:line id="Line 150" o:spid="_x0000_s1175" style="position:absolute;visibility:visible;mso-wrap-style:square" from="35266,1917" to="3526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" strokeweight="0"/>
                    <v:line id="Line 151" o:spid="_x0000_s1176" style="position:absolute;visibility:visible;mso-wrap-style:square" from="35283,1917" to="3528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" strokeweight="0"/>
                    <v:line id="Line 152" o:spid="_x0000_s1177" style="position:absolute;visibility:visible;mso-wrap-style:square" from="35296,1917" to="3529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" strokeweight="0"/>
                    <v:line id="Line 153" o:spid="_x0000_s1178" style="position:absolute;visibility:visible;mso-wrap-style:square" from="35330,1917" to="3533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" strokeweight="0"/>
                    <v:line id="Line 154" o:spid="_x0000_s1179" style="position:absolute;visibility:visible;mso-wrap-style:square" from="35343,1917" to="3534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" strokeweight="0"/>
                    <v:line id="Line 155" o:spid="_x0000_s1180" style="position:absolute;visibility:visible;mso-wrap-style:square" from="35360,1917" to="3536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" strokeweight="0"/>
                    <v:line id="Line 156" o:spid="_x0000_s1181" style="position:absolute;visibility:visible;mso-wrap-style:square" from="35390,1917" to="3539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" strokeweight="0"/>
                    <v:line id="Line 157" o:spid="_x0000_s1182" style="position:absolute;visibility:visible;mso-wrap-style:square" from="35404,1917" to="3540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" strokeweight="0"/>
                    <v:line id="Line 158" o:spid="_x0000_s1183" style="position:absolute;visibility:visible;mso-wrap-style:square" from="35421,1917" to="3542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" strokeweight="0"/>
                    <v:line id="Line 159" o:spid="_x0000_s1184" style="position:absolute;visibility:visible;mso-wrap-style:square" from="35451,1917" to="3545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" strokeweight="0"/>
                    <v:line id="Line 160" o:spid="_x0000_s1185" style="position:absolute;visibility:visible;mso-wrap-style:square" from="35468,1917" to="3546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" strokeweight="0"/>
                    <v:line id="Line 161" o:spid="_x0000_s1186" style="position:absolute;visibility:visible;mso-wrap-style:square" from="35482,1917" to="3548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" strokeweight="0"/>
                    <v:line id="Line 162" o:spid="_x0000_s1187" style="position:absolute;visibility:visible;mso-wrap-style:square" from="35515,1917" to="3551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" strokeweight="0"/>
                    <v:line id="Line 163" o:spid="_x0000_s1188" style="position:absolute;visibility:visible;mso-wrap-style:square" from="35529,1917" to="3552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" strokeweight="0"/>
                    <v:line id="Line 164" o:spid="_x0000_s1189" style="position:absolute;visibility:visible;mso-wrap-style:square" from="35545,1917" to="3554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" strokeweight="0"/>
                    <v:line id="Line 165" o:spid="_x0000_s1190" style="position:absolute;visibility:visible;mso-wrap-style:square" from="35576,1917" to="3557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tR1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DSfweyYeAbl4AQAA//8DAFBLAQItABQABgAIAAAAIQDb4fbL7gAAAIUBAAATAAAAAAAAAAAA&#10;AAAAAAAAAABbQ29udGVudF9UeXBlc10ueG1sUEsBAi0AFAAGAAgAAAAhAFr0LFu/AAAAFQEAAAsA&#10;AAAAAAAAAAAAAAAAHwEAAF9yZWxzLy5yZWxzUEsBAi0AFAAGAAgAAAAhAFce1HXEAAAA3AAAAA8A&#10;AAAAAAAAAAAAAAAABwIAAGRycy9kb3ducmV2LnhtbFBLBQYAAAAAAwADALcAAAD4AgAAAAA=&#10;" strokeweight="0"/>
                    <v:line id="Line 166" o:spid="_x0000_s1191" style="position:absolute;visibility:visible;mso-wrap-style:square" from="35589,1917" to="3558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" strokeweight="0"/>
                    <v:line id="Line 167" o:spid="_x0000_s1192" style="position:absolute;visibility:visible;mso-wrap-style:square" from="35606,1917" to="3560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eWc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DafweyYeAbl4AQAA//8DAFBLAQItABQABgAIAAAAIQDb4fbL7gAAAIUBAAATAAAAAAAAAAAA&#10;AAAAAAAAAABbQ29udGVudF9UeXBlc10ueG1sUEsBAi0AFAAGAAgAAAAhAFr0LFu/AAAAFQEAAAsA&#10;AAAAAAAAAAAAAAAAHwEAAF9yZWxzLy5yZWxzUEsBAi0AFAAGAAgAAAAhAEnN5ZzEAAAA3AAAAA8A&#10;AAAAAAAAAAAAAAAABwIAAGRycy9kb3ducmV2LnhtbFBLBQYAAAAAAwADALcAAAD4AgAAAAA=&#10;" strokeweight="0"/>
                    <v:line id="Line 168" o:spid="_x0000_s1193" style="position:absolute;visibility:visible;mso-wrap-style:square" from="35636,1917" to="3563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" strokeweight="0"/>
                    <v:line id="Line 169" o:spid="_x0000_s1194" style="position:absolute;visibility:visible;mso-wrap-style:square" from="35653,1917" to="3565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" strokeweight="0"/>
                    <v:line id="Line 170" o:spid="_x0000_s1195" style="position:absolute;visibility:visible;mso-wrap-style:square" from="35667,1917" to="3566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" strokeweight="0"/>
                    <v:line id="Line 171" o:spid="_x0000_s1196" style="position:absolute;visibility:visible;mso-wrap-style:square" from="35697,1917" to="3569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" strokeweight="0"/>
                    <v:line id="Line 172" o:spid="_x0000_s1197" style="position:absolute;visibility:visible;mso-wrap-style:square" from="35714,1917" to="3571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" strokeweight="0"/>
                    <v:line id="Line 173" o:spid="_x0000_s1198" style="position:absolute;visibility:visible;mso-wrap-style:square" from="35730,1917" to="3573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" strokeweight="0"/>
                    <v:line id="Line 174" o:spid="_x0000_s1199" style="position:absolute;visibility:visible;mso-wrap-style:square" from="35761,1917" to="3576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" strokeweight="0"/>
                    <v:line id="Line 175" o:spid="_x0000_s1200" style="position:absolute;visibility:visible;mso-wrap-style:square" from="35775,1917" to="3577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0Ko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jSbweyYeAbl4AQAA//8DAFBLAQItABQABgAIAAAAIQDb4fbL7gAAAIUBAAATAAAAAAAAAAAA&#10;AAAAAAAAAABbQ29udGVudF9UeXBlc10ueG1sUEsBAi0AFAAGAAgAAAAhAFr0LFu/AAAAFQEAAAsA&#10;AAAAAAAAAAAAAAAAHwEAAF9yZWxzLy5yZWxzUEsBAi0AFAAGAAgAAAAhANLHQqjEAAAA3AAAAA8A&#10;AAAAAAAAAAAAAAAABwIAAGRycy9kb3ducmV2LnhtbFBLBQYAAAAAAwADALcAAAD4AgAAAAA=&#10;" strokeweight="0"/>
                    <v:line id="Line 176" o:spid="_x0000_s1201" style="position:absolute;visibility:visible;mso-wrap-style:square" from="35791,1917" to="3579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" strokeweight="0"/>
                    <v:line id="Line 177" o:spid="_x0000_s1202" style="position:absolute;visibility:visible;mso-wrap-style:square" from="35822,1917" to="3582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" strokeweight="0"/>
                    <v:line id="Line 178" o:spid="_x0000_s1203" style="position:absolute;visibility:visible;mso-wrap-style:square" from="35838,1917" to="3583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" strokeweight="0"/>
                    <v:line id="Line 179" o:spid="_x0000_s1204" style="position:absolute;visibility:visible;mso-wrap-style:square" from="35852,1917" to="3585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" strokeweight="0"/>
                    <v:line id="Line 180" o:spid="_x0000_s1205" style="position:absolute;visibility:visible;mso-wrap-style:square" from="35882,1917" to="3588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" strokeweight="0"/>
                    <v:line id="Line 181" o:spid="_x0000_s1206" style="position:absolute;visibility:visible;mso-wrap-style:square" from="35899,1917" to="3589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" strokeweight="0"/>
                    <v:line id="Line 182" o:spid="_x0000_s1207" style="position:absolute;visibility:visible;mso-wrap-style:square" from="35913,1917" to="3591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" strokeweight="0"/>
                    <v:line id="Line 183" o:spid="_x0000_s1208" style="position:absolute;visibility:visible;mso-wrap-style:square" from="35946,1917" to="3594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" strokeweight="0"/>
                    <v:line id="Line 184" o:spid="_x0000_s1209" style="position:absolute;visibility:visible;mso-wrap-style:square" from="35960,1917" to="3596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" strokeweight="0"/>
                    <v:line id="Line 185" o:spid="_x0000_s1210" style="position:absolute;visibility:visible;mso-wrap-style:square" from="35976,1917" to="3597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" strokeweight="0"/>
                    <v:line id="Line 186" o:spid="_x0000_s1211" style="position:absolute;visibility:visible;mso-wrap-style:square" from="36007,1917" to="3600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" strokeweight="0"/>
                    <v:line id="Line 187" o:spid="_x0000_s1212" style="position:absolute;visibility:visible;mso-wrap-style:square" from="36023,1917" to="3602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" strokeweight="0"/>
                    <v:line id="Line 188" o:spid="_x0000_s1213" style="position:absolute;visibility:visible;mso-wrap-style:square" from="36037,1917" to="3603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" strokeweight="0"/>
                    <v:line id="Line 189" o:spid="_x0000_s1214" style="position:absolute;visibility:visible;mso-wrap-style:square" from="36068,1917" to="3606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" strokeweight="0"/>
                    <v:line id="Line 190" o:spid="_x0000_s1215" style="position:absolute;visibility:visible;mso-wrap-style:square" from="36084,1917" to="3608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" strokeweight="0"/>
                    <v:line id="Line 191" o:spid="_x0000_s1216" style="position:absolute;visibility:visible;mso-wrap-style:square" from="36098,1917" to="3609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" strokeweight="0"/>
                    <v:line id="Line 192" o:spid="_x0000_s1217" style="position:absolute;visibility:visible;mso-wrap-style:square" from="36131,1917" to="3613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" strokeweight="0"/>
                    <v:line id="Line 193" o:spid="_x0000_s1218" style="position:absolute;visibility:visible;mso-wrap-style:square" from="36145,1917" to="3614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" strokeweight="0"/>
                    <v:line id="Line 194" o:spid="_x0000_s1219" style="position:absolute;visibility:visible;mso-wrap-style:square" from="36162,1917" to="3616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" strokeweight="0"/>
                    <v:line id="Line 195" o:spid="_x0000_s1220" style="position:absolute;visibility:visible;mso-wrap-style:square" from="36192,1917" to="3619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" strokeweight="0"/>
                    <v:line id="Line 196" o:spid="_x0000_s1221" style="position:absolute;visibility:visible;mso-wrap-style:square" from="36206,1917" to="3620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" strokeweight="0"/>
                    <v:line id="Line 197" o:spid="_x0000_s1222" style="position:absolute;visibility:visible;mso-wrap-style:square" from="36222,1917" to="3622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" strokeweight="0"/>
                    <v:line id="Line 198" o:spid="_x0000_s1223" style="position:absolute;visibility:visible;mso-wrap-style:square" from="36253,1917" to="3625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" strokeweight="0"/>
                    <v:line id="Line 199" o:spid="_x0000_s1224" style="position:absolute;visibility:visible;mso-wrap-style:square" from="36269,1917" to="3626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" strokeweight="0"/>
                    <v:line id="Line 200" o:spid="_x0000_s1225" style="position:absolute;visibility:visible;mso-wrap-style:square" from="36283,1917" to="3628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" strokeweight="0"/>
                    <v:line id="Line 201" o:spid="_x0000_s1226" style="position:absolute;visibility:visible;mso-wrap-style:square" from="36314,1917" to="3631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" strokeweight="0"/>
                    <v:line id="Line 202" o:spid="_x0000_s1227" style="position:absolute;visibility:visible;mso-wrap-style:square" from="36330,1917" to="3633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" strokeweight="0"/>
                    <v:line id="Line 203" o:spid="_x0000_s1228" style="position:absolute;visibility:visible;mso-wrap-style:square" from="36347,1917" to="3634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" strokeweight="0"/>
                    <v:line id="Line 204" o:spid="_x0000_s1229" style="position:absolute;visibility:visible;mso-wrap-style:square" from="36377,1917" to="3637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" strokeweight="0"/>
                    <v:line id="Line 205" o:spid="_x0000_s1230" style="position:absolute;visibility:visible;mso-wrap-style:square" from="36391,1917" to="3639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" strokeweight="0"/>
                  </v:group>
                  <v:group id="Group 407" o:spid="_x0000_s1231" style="position:absolute;left:33563;top:86;width:4653;height:1946" coordorigin="33563,86" coordsize="4653,1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<v:line id="Line 207" o:spid="_x0000_s1232" style="position:absolute;visibility:visible;mso-wrap-style:square" from="36408,1917" to="3640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" strokeweight="0"/>
                    <v:line id="Line 208" o:spid="_x0000_s1233" style="position:absolute;visibility:visible;mso-wrap-style:square" from="36438,1917" to="3643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" strokeweight="0"/>
                    <v:line id="Line 209" o:spid="_x0000_s1234" style="position:absolute;visibility:visible;mso-wrap-style:square" from="36455,1917" to="3645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" strokeweight="0"/>
                    <v:line id="Line 210" o:spid="_x0000_s1235" style="position:absolute;visibility:visible;mso-wrap-style:square" from="36468,1917" to="3646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ljw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TYbweyYeAbl4AQAA//8DAFBLAQItABQABgAIAAAAIQDb4fbL7gAAAIUBAAATAAAAAAAAAAAA&#10;AAAAAAAAAABbQ29udGVudF9UeXBlc10ueG1sUEsBAi0AFAAGAAgAAAAhAFr0LFu/AAAAFQEAAAsA&#10;AAAAAAAAAAAAAAAAHwEAAF9yZWxzLy5yZWxzUEsBAi0AFAAGAAgAAAAhAFTaWPDEAAAA3AAAAA8A&#10;AAAAAAAAAAAAAAAABwIAAGRycy9kb3ducmV2LnhtbFBLBQYAAAAAAwADALcAAAD4AgAAAAA=&#10;" strokeweight="0"/>
                    <v:line id="Line 211" o:spid="_x0000_s1236" style="position:absolute;visibility:visible;mso-wrap-style:square" from="36499,1917" to="3649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v1r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TUbweyYeAbl4AQAA//8DAFBLAQItABQABgAIAAAAIQDb4fbL7gAAAIUBAAATAAAAAAAAAAAA&#10;AAAAAAAAAABbQ29udGVudF9UeXBlc10ueG1sUEsBAi0AFAAGAAgAAAAhAFr0LFu/AAAAFQEAAAsA&#10;AAAAAAAAAAAAAAAAHwEAAF9yZWxzLy5yZWxzUEsBAi0AFAAGAAgAAAAhADuW/WvEAAAA3AAAAA8A&#10;AAAAAAAAAAAAAAAABwIAAGRycy9kb3ducmV2LnhtbFBLBQYAAAAAAwADALcAAAD4AgAAAAA=&#10;" strokeweight="0"/>
                    <v:line id="Line 212" o:spid="_x0000_s1237" style="position:absolute;visibility:visible;mso-wrap-style:square" from="36515,1917" to="3651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" strokeweight="0"/>
                    <v:line id="Line 213" o:spid="_x0000_s1238" style="position:absolute;visibility:visible;mso-wrap-style:square" from="36532,1917" to="3653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" strokeweight="0"/>
                    <v:line id="Line 214" o:spid="_x0000_s1239" style="position:absolute;visibility:visible;mso-wrap-style:square" from="36562,1917" to="3656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" strokeweight="0"/>
                    <v:line id="Line 215" o:spid="_x0000_s1240" style="position:absolute;visibility:visible;mso-wrap-style:square" from="36576,1917" to="3657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" strokeweight="0"/>
                    <v:line id="Line 216" o:spid="_x0000_s1241" style="position:absolute;visibility:visible;mso-wrap-style:square" from="36593,1917" to="3659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" strokeweight="0"/>
                    <v:line id="Line 217" o:spid="_x0000_s1242" style="position:absolute;visibility:visible;mso-wrap-style:square" from="36623,1917" to="3662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" strokeweight="0"/>
                    <v:line id="Line 218" o:spid="_x0000_s1243" style="position:absolute;visibility:visible;mso-wrap-style:square" from="36640,1917" to="3664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" strokeweight="0"/>
                    <v:line id="Line 219" o:spid="_x0000_s1244" style="position:absolute;visibility:visible;mso-wrap-style:square" from="36654,1917" to="3665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" strokeweight="0"/>
                    <v:line id="Line 220" o:spid="_x0000_s1245" style="position:absolute;visibility:visible;mso-wrap-style:square" from="36684,1917" to="3668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" strokeweight="0"/>
                    <v:line id="Line 221" o:spid="_x0000_s1246" style="position:absolute;visibility:visible;mso-wrap-style:square" from="36701,1917" to="3670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" strokeweight="0"/>
                    <v:line id="Line 222" o:spid="_x0000_s1247" style="position:absolute;visibility:visible;mso-wrap-style:square" from="36714,1917" to="3671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" strokeweight="0"/>
                    <v:line id="Line 223" o:spid="_x0000_s1248" style="position:absolute;visibility:visible;mso-wrap-style:square" from="36748,1917" to="3674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" strokeweight="0"/>
                    <v:line id="Line 224" o:spid="_x0000_s1249" style="position:absolute;visibility:visible;mso-wrap-style:square" from="36761,1917" to="3676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" strokeweight="0"/>
                    <v:line id="Line 225" o:spid="_x0000_s1250" style="position:absolute;visibility:visible;mso-wrap-style:square" from="36778,1917" to="3677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" strokeweight="0"/>
                    <v:line id="Line 226" o:spid="_x0000_s1251" style="position:absolute;visibility:visible;mso-wrap-style:square" from="36808,1917" to="3680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" strokeweight="0"/>
                    <v:line id="Line 227" o:spid="_x0000_s1252" style="position:absolute;visibility:visible;mso-wrap-style:square" from="36822,1917" to="3682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" strokeweight="0"/>
                    <v:line id="Line 228" o:spid="_x0000_s1253" style="position:absolute;visibility:visible;mso-wrap-style:square" from="36839,1917" to="3683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" strokeweight="0"/>
                    <v:line id="Line 229" o:spid="_x0000_s1254" style="position:absolute;visibility:visible;mso-wrap-style:square" from="36869,1917" to="3686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" strokeweight="0"/>
                    <v:line id="Line 230" o:spid="_x0000_s1255" style="position:absolute;visibility:visible;mso-wrap-style:square" from="36886,1917" to="3688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" strokeweight="0"/>
                    <v:line id="Line 231" o:spid="_x0000_s1256" style="position:absolute;visibility:visible;mso-wrap-style:square" from="36900,1917" to="3690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" strokeweight="0"/>
                    <v:line id="Line 232" o:spid="_x0000_s1257" style="position:absolute;visibility:visible;mso-wrap-style:square" from="36930,1917" to="3693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" strokeweight="0"/>
                    <v:line id="Line 233" o:spid="_x0000_s1258" style="position:absolute;visibility:visible;mso-wrap-style:square" from="36947,1917" to="3694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" strokeweight="0"/>
                    <v:line id="Line 234" o:spid="_x0000_s1259" style="position:absolute;visibility:visible;mso-wrap-style:square" from="36963,1917" to="3696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" strokeweight="0"/>
                    <v:line id="Line 235" o:spid="_x0000_s1260" style="position:absolute;visibility:visible;mso-wrap-style:square" from="36994,1917" to="3699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" strokeweight="0"/>
                    <v:line id="Line 236" o:spid="_x0000_s1261" style="position:absolute;visibility:visible;mso-wrap-style:square" from="37007,1917" to="3700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" strokeweight="0"/>
                    <v:line id="Line 237" o:spid="_x0000_s1262" style="position:absolute;visibility:visible;mso-wrap-style:square" from="37024,1917" to="3702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" strokeweight="0"/>
                    <v:line id="Line 238" o:spid="_x0000_s1263" style="position:absolute;visibility:visible;mso-wrap-style:square" from="37054,1917" to="3705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" strokeweight="0"/>
                    <v:line id="Line 239" o:spid="_x0000_s1264" style="position:absolute;visibility:visible;mso-wrap-style:square" from="37071,1917" to="3707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" strokeweight="0"/>
                    <v:line id="Line 240" o:spid="_x0000_s1265" style="position:absolute;visibility:visible;mso-wrap-style:square" from="37085,1917" to="3708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" strokeweight="0"/>
                    <v:line id="Line 241" o:spid="_x0000_s1266" style="position:absolute;visibility:visible;mso-wrap-style:square" from="37115,1917" to="3711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" strokeweight="0"/>
                    <v:line id="Line 242" o:spid="_x0000_s1267" style="position:absolute;visibility:visible;mso-wrap-style:square" from="37132,1917" to="3713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" strokeweight="0"/>
                    <v:line id="Line 243" o:spid="_x0000_s1268" style="position:absolute;visibility:visible;mso-wrap-style:square" from="37148,1917" to="3714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" strokeweight="0"/>
                    <v:line id="Line 244" o:spid="_x0000_s1269" style="position:absolute;visibility:visible;mso-wrap-style:square" from="37179,1917" to="3717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" strokeweight="0"/>
                    <v:line id="Line 245" o:spid="_x0000_s1270" style="position:absolute;visibility:visible;mso-wrap-style:square" from="37193,1917" to="3719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" strokeweight="0"/>
                    <v:line id="Line 246" o:spid="_x0000_s1271" style="position:absolute;visibility:visible;mso-wrap-style:square" from="37209,1917" to="3720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" strokeweight="0"/>
                    <v:line id="Line 247" o:spid="_x0000_s1272" style="position:absolute;visibility:visible;mso-wrap-style:square" from="37240,1917" to="3724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" strokeweight="0"/>
                    <v:line id="Line 248" o:spid="_x0000_s1273" style="position:absolute;visibility:visible;mso-wrap-style:square" from="37256,1917" to="3725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" strokeweight="0"/>
                    <v:line id="Line 249" o:spid="_x0000_s1274" style="position:absolute;visibility:visible;mso-wrap-style:square" from="37270,1917" to="3727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" strokeweight="0"/>
                    <v:line id="Line 250" o:spid="_x0000_s1275" style="position:absolute;visibility:visible;mso-wrap-style:square" from="37300,1917" to="3730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" strokeweight="0"/>
                    <v:line id="Line 251" o:spid="_x0000_s1276" style="position:absolute;visibility:visible;mso-wrap-style:square" from="37317,1917" to="3731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" strokeweight="0"/>
                    <v:line id="Line 252" o:spid="_x0000_s1277" style="position:absolute;visibility:visible;mso-wrap-style:square" from="37331,1917" to="3733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" strokeweight="0"/>
                    <v:line id="Line 253" o:spid="_x0000_s1278" style="position:absolute;visibility:visible;mso-wrap-style:square" from="37364,1917" to="3736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" strokeweight="0"/>
                    <v:line id="Line 254" o:spid="_x0000_s1279" style="position:absolute;visibility:visible;mso-wrap-style:square" from="37378,1917" to="3737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" strokeweight="0"/>
                    <v:line id="Line 255" o:spid="_x0000_s1280" style="position:absolute;visibility:visible;mso-wrap-style:square" from="37394,1917" to="3739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" strokeweight="0"/>
                    <v:line id="Line 256" o:spid="_x0000_s1281" style="position:absolute;visibility:visible;mso-wrap-style:square" from="37425,1917" to="3742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" strokeweight="0"/>
                    <v:line id="Line 257" o:spid="_x0000_s1282" style="position:absolute;visibility:visible;mso-wrap-style:square" from="37441,1917" to="3744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" strokeweight="0"/>
                    <v:line id="Line 258" o:spid="_x0000_s1283" style="position:absolute;visibility:visible;mso-wrap-style:square" from="37455,1917" to="3745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" strokeweight="0"/>
                    <v:line id="Line 259" o:spid="_x0000_s1284" style="position:absolute;visibility:visible;mso-wrap-style:square" from="37486,1917" to="3748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" strokeweight="0"/>
                    <v:line id="Line 260" o:spid="_x0000_s1285" style="position:absolute;visibility:visible;mso-wrap-style:square" from="37502,1917" to="3750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" strokeweight="0"/>
                    <v:line id="Line 261" o:spid="_x0000_s1286" style="position:absolute;visibility:visible;mso-wrap-style:square" from="37516,1917" to="3751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" strokeweight="0"/>
                    <v:line id="Line 262" o:spid="_x0000_s1287" style="position:absolute;visibility:visible;mso-wrap-style:square" from="37549,1917" to="3754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" strokeweight="0"/>
                    <v:line id="Line 263" o:spid="_x0000_s1288" style="position:absolute;visibility:visible;mso-wrap-style:square" from="37563,1917" to="3756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" strokeweight="0"/>
                    <v:line id="Line 264" o:spid="_x0000_s1289" style="position:absolute;visibility:visible;mso-wrap-style:square" from="37580,1917" to="3758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" strokeweight="0"/>
                    <v:line id="Line 265" o:spid="_x0000_s1290" style="position:absolute;visibility:visible;mso-wrap-style:square" from="37610,1917" to="3761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kQ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DSfweyYeAbl4AQAA//8DAFBLAQItABQABgAIAAAAIQDb4fbL7gAAAIUBAAATAAAAAAAAAAAA&#10;AAAAAAAAAABbQ29udGVudF9UeXBlc10ueG1sUEsBAi0AFAAGAAgAAAAhAFr0LFu/AAAAFQEAAAsA&#10;AAAAAAAAAAAAAAAAHwEAAF9yZWxzLy5yZWxzUEsBAi0AFAAGAAgAAAAhAJe0GRDEAAAA3AAAAA8A&#10;AAAAAAAAAAAAAAAABwIAAGRycy9kb3ducmV2LnhtbFBLBQYAAAAAAwADALcAAAD4AgAAAAA=&#10;" strokeweight="0"/>
                    <v:line id="Line 266" o:spid="_x0000_s1291" style="position:absolute;visibility:visible;mso-wrap-style:square" from="37624,1917" to="3762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" strokeweight="0"/>
                    <v:line id="Line 267" o:spid="_x0000_s1292" style="position:absolute;visibility:visible;mso-wrap-style:square" from="37640,1917" to="3764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yj5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DafweyYeAbl4AQAA//8DAFBLAQItABQABgAIAAAAIQDb4fbL7gAAAIUBAAATAAAAAAAAAAAA&#10;AAAAAAAAAABbQ29udGVudF9UeXBlc10ueG1sUEsBAi0AFAAGAAgAAAAhAFr0LFu/AAAAFQEAAAsA&#10;AAAAAAAAAAAAAAAAHwEAAF9yZWxzLy5yZWxzUEsBAi0AFAAGAAgAAAAhAIlnKPnEAAAA3AAAAA8A&#10;AAAAAAAAAAAAAAAABwIAAGRycy9kb3ducmV2LnhtbFBLBQYAAAAAAwADALcAAAD4AgAAAAA=&#10;" strokeweight="0"/>
                    <v:line id="Line 268" o:spid="_x0000_s1293" style="position:absolute;visibility:visible;mso-wrap-style:square" from="37671,1917" to="3767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" strokeweight="0"/>
                    <v:line id="Line 269" o:spid="_x0000_s1294" style="position:absolute;visibility:visible;mso-wrap-style:square" from="37687,1917" to="3768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" strokeweight="0"/>
                    <v:line id="Line 270" o:spid="_x0000_s1295" style="position:absolute;visibility:visible;mso-wrap-style:square" from="37701,1917" to="3770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" strokeweight="0"/>
                    <v:line id="Line 271" o:spid="_x0000_s1296" style="position:absolute;visibility:visible;mso-wrap-style:square" from="37732,1917" to="3773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" strokeweight="0"/>
                    <v:line id="Line 272" o:spid="_x0000_s1297" style="position:absolute;visibility:visible;mso-wrap-style:square" from="37748,1917" to="3774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" strokeweight="0"/>
                    <v:line id="Line 273" o:spid="_x0000_s1298" style="position:absolute;visibility:visible;mso-wrap-style:square" from="37765,1917" to="3776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" strokeweight="0"/>
                    <v:line id="Line 274" o:spid="_x0000_s1299" style="position:absolute;visibility:visible;mso-wrap-style:square" from="37795,1917" to="37795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" strokeweight="0"/>
                    <v:line id="Line 275" o:spid="_x0000_s1300" style="position:absolute;visibility:visible;mso-wrap-style:square" from="37809,1917" to="3780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" strokeweight="0"/>
                    <v:line id="Line 276" o:spid="_x0000_s1301" style="position:absolute;visibility:visible;mso-wrap-style:square" from="37826,1917" to="3782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" strokeweight="0"/>
                    <v:line id="Line 277" o:spid="_x0000_s1302" style="position:absolute;visibility:visible;mso-wrap-style:square" from="37856,1917" to="3785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" strokeweight="0"/>
                    <v:line id="Line 278" o:spid="_x0000_s1303" style="position:absolute;visibility:visible;mso-wrap-style:square" from="37873,1917" to="3787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" strokeweight="0"/>
                    <v:line id="Line 279" o:spid="_x0000_s1304" style="position:absolute;visibility:visible;mso-wrap-style:square" from="37886,1917" to="3788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" strokeweight="0"/>
                    <v:line id="Line 280" o:spid="_x0000_s1305" style="position:absolute;visibility:visible;mso-wrap-style:square" from="37917,1917" to="37917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" strokeweight="0"/>
                    <v:line id="Line 281" o:spid="_x0000_s1306" style="position:absolute;visibility:visible;mso-wrap-style:square" from="37933,1917" to="37933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" strokeweight="0"/>
                    <v:line id="Line 282" o:spid="_x0000_s1307" style="position:absolute;visibility:visible;mso-wrap-style:square" from="37950,1917" to="3795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" strokeweight="0"/>
                    <v:line id="Line 283" o:spid="_x0000_s1308" style="position:absolute;visibility:visible;mso-wrap-style:square" from="37980,1917" to="37980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" strokeweight="0"/>
                    <v:line id="Line 284" o:spid="_x0000_s1309" style="position:absolute;visibility:visible;mso-wrap-style:square" from="37994,1917" to="37994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" strokeweight="0"/>
                    <v:line id="Line 285" o:spid="_x0000_s1310" style="position:absolute;visibility:visible;mso-wrap-style:square" from="38011,1917" to="3801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" strokeweight="0"/>
                    <v:line id="Line 286" o:spid="_x0000_s1311" style="position:absolute;visibility:visible;mso-wrap-style:square" from="38041,1917" to="38041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" strokeweight="0"/>
                    <v:line id="Line 287" o:spid="_x0000_s1312" style="position:absolute;visibility:visible;mso-wrap-style:square" from="38058,1917" to="38058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" strokeweight="0"/>
                    <v:line id="Line 288" o:spid="_x0000_s1313" style="position:absolute;visibility:visible;mso-wrap-style:square" from="38072,1917" to="3807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" strokeweight="0"/>
                    <v:line id="Line 289" o:spid="_x0000_s1314" style="position:absolute;visibility:visible;mso-wrap-style:square" from="38102,1917" to="3810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" strokeweight="0"/>
                    <v:line id="Line 290" o:spid="_x0000_s1315" style="position:absolute;visibility:visible;mso-wrap-style:square" from="38119,1917" to="3811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" strokeweight="0"/>
                    <v:line id="Line 291" o:spid="_x0000_s1316" style="position:absolute;visibility:visible;mso-wrap-style:square" from="38132,1917" to="38132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" strokeweight="0"/>
                    <v:line id="Line 292" o:spid="_x0000_s1317" style="position:absolute;visibility:visible;mso-wrap-style:square" from="38166,1917" to="3816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" strokeweight="0"/>
                    <v:line id="Line 293" o:spid="_x0000_s1318" style="position:absolute;visibility:visible;mso-wrap-style:square" from="38179,1917" to="38179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" strokeweight="0"/>
                    <v:line id="Line 294" o:spid="_x0000_s1319" style="position:absolute;visibility:visible;mso-wrap-style:square" from="38196,1917" to="38196,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" strokeweight="0"/>
                    <v:line id="Line 295" o:spid="_x0000_s1320" style="position:absolute;visibility:visible;mso-wrap-style:square" from="33588,1917" to="33588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" strokeweight="0"/>
                    <v:rect id="Rectangle 296" o:spid="_x0000_s1321" style="position:absolute;left:33563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" filled="f" stroked="f">
                      <v:textbox inset="0,0,0,0">
                        <w:txbxContent>
                          <w:p w14:paraId="18F998A7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297" o:spid="_x0000_s1322" style="position:absolute;visibility:visible;mso-wrap-style:square" from="33895,1917" to="33895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" strokeweight="0"/>
                    <v:rect id="Rectangle 298" o:spid="_x0000_s1323" style="position:absolute;left:33870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" filled="f" stroked="f">
                      <v:textbox inset="0,0,0,0">
                        <w:txbxContent>
                          <w:p w14:paraId="5CCC6D81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line id="Line 299" o:spid="_x0000_s1324" style="position:absolute;visibility:visible;mso-wrap-style:square" from="34205,1917" to="34205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" strokeweight="0"/>
                    <v:rect id="Rectangle 300" o:spid="_x0000_s1325" style="position:absolute;left:34180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" filled="f" stroked="f">
                      <v:textbox inset="0,0,0,0">
                        <w:txbxContent>
                          <w:p w14:paraId="5CC8E678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line id="Line 301" o:spid="_x0000_s1326" style="position:absolute;visibility:visible;mso-wrap-style:square" from="34511,1917" to="34511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" strokeweight="0"/>
                    <v:rect id="Rectangle 302" o:spid="_x0000_s1327" style="position:absolute;left:34486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" filled="f" stroked="f">
                      <v:textbox inset="0,0,0,0">
                        <w:txbxContent>
                          <w:p w14:paraId="511A0CBC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line id="Line 303" o:spid="_x0000_s1328" style="position:absolute;visibility:visible;mso-wrap-style:square" from="34821,1917" to="34821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" strokeweight="0"/>
                    <v:rect id="Rectangle 304" o:spid="_x0000_s1329" style="position:absolute;left:34796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" filled="f" stroked="f">
                      <v:textbox inset="0,0,0,0">
                        <w:txbxContent>
                          <w:p w14:paraId="6B523437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4</w:t>
                            </w:r>
                          </w:p>
                        </w:txbxContent>
                      </v:textbox>
                    </v:rect>
                    <v:line id="Line 305" o:spid="_x0000_s1330" style="position:absolute;visibility:visible;mso-wrap-style:square" from="35128,1917" to="35128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" strokeweight="0"/>
                    <v:rect id="Rectangle 306" o:spid="_x0000_s1331" style="position:absolute;left:35103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" filled="f" stroked="f">
                      <v:textbox inset="0,0,0,0">
                        <w:txbxContent>
                          <w:p w14:paraId="54146EB0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5</w:t>
                            </w:r>
                          </w:p>
                        </w:txbxContent>
                      </v:textbox>
                    </v:rect>
                    <v:line id="Line 307" o:spid="_x0000_s1332" style="position:absolute;visibility:visible;mso-wrap-style:square" from="35437,1917" to="35437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" strokeweight="0"/>
                    <v:rect id="Rectangle 308" o:spid="_x0000_s1333" style="position:absolute;left:35412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" filled="f" stroked="f">
                      <v:textbox inset="0,0,0,0">
                        <w:txbxContent>
                          <w:p w14:paraId="7970B0CF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6</w:t>
                            </w:r>
                          </w:p>
                        </w:txbxContent>
                      </v:textbox>
                    </v:rect>
                    <v:line id="Line 309" o:spid="_x0000_s1334" style="position:absolute;visibility:visible;mso-wrap-style:square" from="35744,1917" to="35744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" strokeweight="0"/>
                    <v:rect id="Rectangle 310" o:spid="_x0000_s1335" style="position:absolute;left:35719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" filled="f" stroked="f">
                      <v:textbox inset="0,0,0,0">
                        <w:txbxContent>
                          <w:p w14:paraId="5FFA0E4D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7</w:t>
                            </w:r>
                          </w:p>
                        </w:txbxContent>
                      </v:textbox>
                    </v:rect>
                    <v:line id="Line 311" o:spid="_x0000_s1336" style="position:absolute;visibility:visible;mso-wrap-style:square" from="36054,1917" to="36054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" strokeweight="0"/>
                    <v:rect id="Rectangle 312" o:spid="_x0000_s1337" style="position:absolute;left:36029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" filled="f" stroked="f">
                      <v:textbox inset="0,0,0,0">
                        <w:txbxContent>
                          <w:p w14:paraId="7E954D81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8</w:t>
                            </w:r>
                          </w:p>
                        </w:txbxContent>
                      </v:textbox>
                    </v:rect>
                    <v:line id="Line 313" o:spid="_x0000_s1338" style="position:absolute;visibility:visible;mso-wrap-style:square" from="36361,1917" to="36361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" strokeweight="0"/>
                    <v:rect id="Rectangle 314" o:spid="_x0000_s1339" style="position:absolute;left:36336;top:1939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" filled="f" stroked="f">
                      <v:textbox inset="0,0,0,0">
                        <w:txbxContent>
                          <w:p w14:paraId="4F821653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9</w:t>
                            </w:r>
                          </w:p>
                        </w:txbxContent>
                      </v:textbox>
                    </v:rect>
                    <v:line id="Line 315" o:spid="_x0000_s1340" style="position:absolute;visibility:visible;mso-wrap-style:square" from="36670,1917" to="36670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" strokeweight="0"/>
                    <v:rect id="Rectangle 316" o:spid="_x0000_s1341" style="position:absolute;left:36632;top:193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" filled="f" stroked="f">
                      <v:textbox inset="0,0,0,0">
                        <w:txbxContent>
                          <w:p w14:paraId="14211DE4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0</w:t>
                            </w:r>
                          </w:p>
                        </w:txbxContent>
                      </v:textbox>
                    </v:rect>
                    <v:line id="Line 317" o:spid="_x0000_s1342" style="position:absolute;visibility:visible;mso-wrap-style:square" from="36977,1917" to="36977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" strokeweight="0"/>
                    <v:rect id="Rectangle 318" o:spid="_x0000_s1343" style="position:absolute;left:36939;top:193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" filled="f" stroked="f">
                      <v:textbox inset="0,0,0,0">
                        <w:txbxContent>
                          <w:p w14:paraId="53D508FF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1</w:t>
                            </w:r>
                          </w:p>
                        </w:txbxContent>
                      </v:textbox>
                    </v:rect>
                    <v:line id="Line 319" o:spid="_x0000_s1344" style="position:absolute;visibility:visible;mso-wrap-style:square" from="37287,1917" to="37287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" strokeweight="0"/>
                    <v:rect id="Rectangle 320" o:spid="_x0000_s1345" style="position:absolute;left:37249;top:193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" filled="f" stroked="f">
                      <v:textbox inset="0,0,0,0">
                        <w:txbxContent>
                          <w:p w14:paraId="25FFE669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2</w:t>
                            </w:r>
                          </w:p>
                        </w:txbxContent>
                      </v:textbox>
                    </v:rect>
                    <v:line id="Line 321" o:spid="_x0000_s1346" style="position:absolute;visibility:visible;mso-wrap-style:square" from="37593,1917" to="37593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" strokeweight="0"/>
                    <v:rect id="Rectangle 322" o:spid="_x0000_s1347" style="position:absolute;left:37555;top:193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" filled="f" stroked="f">
                      <v:textbox inset="0,0,0,0">
                        <w:txbxContent>
                          <w:p w14:paraId="0E32FA52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3</w:t>
                            </w:r>
                          </w:p>
                        </w:txbxContent>
                      </v:textbox>
                    </v:rect>
                    <v:line id="Line 323" o:spid="_x0000_s1348" style="position:absolute;visibility:visible;mso-wrap-style:square" from="37903,1917" to="37903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" strokeweight="0"/>
                    <v:rect id="Rectangle 324" o:spid="_x0000_s1349" style="position:absolute;left:37865;top:193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" filled="f" stroked="f">
                      <v:textbox inset="0,0,0,0">
                        <w:txbxContent>
                          <w:p w14:paraId="7593A96B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4</w:t>
                            </w:r>
                          </w:p>
                        </w:txbxContent>
                      </v:textbox>
                    </v:rect>
                    <v:line id="Line 325" o:spid="_x0000_s1350" style="position:absolute;visibility:visible;mso-wrap-style:square" from="38210,1917" to="38210,1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" strokeweight="0"/>
                    <v:rect id="Rectangle 326" o:spid="_x0000_s1351" style="position:absolute;left:38172;top:193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" filled="f" stroked="f">
                      <v:textbox inset="0,0,0,0">
                        <w:txbxContent>
                          <w:p w14:paraId="2D92D8A7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15</w:t>
                            </w:r>
                          </w:p>
                        </w:txbxContent>
                      </v:textbox>
                    </v:rect>
                    <v:rect id="Rectangle 327" o:spid="_x0000_s1352" style="position:absolute;left:35768;top:1986;width:18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" filled="f" stroked="f">
                      <v:textbox inset="0,0,0,0">
                        <w:txbxContent>
                          <w:p w14:paraId="6C71183D" w14:textId="77777777" w:rsidR="0086362B" w:rsidRDefault="0086362B" w:rsidP="0086362B">
                            <w:pPr>
                              <w:pStyle w:val="ad"/>
                              <w:textAlignment w:val="baseline"/>
                            </w:pPr>
                            <w:r>
                              <w:rPr>
                                <w:rFonts w:ascii="Arial" w:hAnsi="Arial"/>
                                <w:color w:val="000000"/>
                                <w:kern w:val="24"/>
                                <w:sz w:val="8"/>
                                <w:szCs w:val="8"/>
                              </w:rPr>
                              <w:t>Time (min)</w:t>
                            </w:r>
                          </w:p>
                        </w:txbxContent>
                      </v:textbox>
                    </v:rect>
                    <v:line id="Line 328" o:spid="_x0000_s1353" style="position:absolute;flip:y;visibility:visible;mso-wrap-style:square" from="33588,86" to="33588,1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" strokeweight="0"/>
                    <v:line id="Line 329" o:spid="_x0000_s1354" style="position:absolute;flip:x;visibility:visible;mso-wrap-style:square" from="33569,1897" to="33588,1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" strokeweight="0"/>
                    <v:line id="Line 330" o:spid="_x0000_s1355" style="position:absolute;flip:x;visibility:visible;mso-wrap-style:square" from="33569,1880" to="33588,1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" strokeweight="0"/>
                    <v:line id="Line 331" o:spid="_x0000_s1356" style="position:absolute;flip:x;visibility:visible;mso-wrap-style:square" from="33569,1862" to="33588,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" strokeweight="0"/>
                    <v:line id="Line 332" o:spid="_x0000_s1357" style="position:absolute;flip:x;visibility:visible;mso-wrap-style:square" from="33569,1842" to="33588,1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" strokeweight="0"/>
                    <v:line id="Line 333" o:spid="_x0000_s1358" style="position:absolute;flip:x;visibility:visible;mso-wrap-style:square" from="33569,1807" to="33588,1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" strokeweight="0"/>
                    <v:line id="Line 334" o:spid="_x0000_s1359" style="position:absolute;flip:x;visibility:visible;mso-wrap-style:square" from="33569,1789" to="33588,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" strokeweight="0"/>
                    <v:line id="Line 335" o:spid="_x0000_s1360" style="position:absolute;flip:x;visibility:visible;mso-wrap-style:square" from="33569,1769" to="33588,1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" strokeweight="0"/>
                    <v:line id="Line 336" o:spid="_x0000_s1361" style="position:absolute;flip:x;visibility:visible;mso-wrap-style:square" from="33569,1752" to="33588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" strokeweight="0"/>
                    <v:line id="Line 337" o:spid="_x0000_s1362" style="position:absolute;flip:x;visibility:visible;mso-wrap-style:square" from="33569,1714" to="33588,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" strokeweight="0"/>
                    <v:line id="Line 338" o:spid="_x0000_s1363" style="position:absolute;flip:x;visibility:visible;mso-wrap-style:square" from="33569,1696" to="33588,1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" strokeweight="0"/>
                    <v:line id="Line 339" o:spid="_x0000_s1364" style="position:absolute;flip:x;visibility:visible;mso-wrap-style:square" from="33569,1679" to="33588,1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" strokeweight="0"/>
                    <v:line id="Line 340" o:spid="_x0000_s1365" style="position:absolute;flip:x;visibility:visible;mso-wrap-style:square" from="33569,1661" to="33588,1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" strokeweight="0"/>
                    <v:line id="Line 341" o:spid="_x0000_s1366" style="position:absolute;flip:x;visibility:visible;mso-wrap-style:square" from="33569,1624" to="33588,1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" strokeweight="0"/>
                    <v:line id="Line 342" o:spid="_x0000_s1367" style="position:absolute;flip:x;visibility:visible;mso-wrap-style:square" from="33569,1606" to="33588,1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" strokeweight="0"/>
                    <v:line id="Line 343" o:spid="_x0000_s1368" style="position:absolute;flip:x;visibility:visible;mso-wrap-style:square" from="33569,1586" to="33588,1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" strokeweight="0"/>
                    <v:line id="Line 344" o:spid="_x0000_s1369" style="position:absolute;flip:x;visibility:visible;mso-wrap-style:square" from="33569,1568" to="33588,1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" strokeweight="0"/>
                    <v:line id="Line 345" o:spid="_x0000_s1370" style="position:absolute;flip:x;visibility:visible;mso-wrap-style:square" from="33569,1533" to="33588,1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" strokeweight="0"/>
                    <v:line id="Line 346" o:spid="_x0000_s1371" style="position:absolute;flip:x;visibility:visible;mso-wrap-style:square" from="33569,1513" to="33588,1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" strokeweight="0"/>
                    <v:line id="Line 347" o:spid="_x0000_s1372" style="position:absolute;flip:x;visibility:visible;mso-wrap-style:square" from="33569,1495" to="33588,1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" strokeweight="0"/>
                    <v:line id="Line 348" o:spid="_x0000_s1373" style="position:absolute;flip:x;visibility:visible;mso-wrap-style:square" from="33569,1478" to="33588,1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" strokeweight="0"/>
                    <v:line id="Line 349" o:spid="_x0000_s1374" style="position:absolute;flip:x;visibility:visible;mso-wrap-style:square" from="33569,1440" to="33588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" strokeweight="0"/>
                    <v:line id="Line 350" o:spid="_x0000_s1375" style="position:absolute;flip:x;visibility:visible;mso-wrap-style:square" from="33569,1423" to="33588,1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" strokeweight="0"/>
                    <v:line id="Line 351" o:spid="_x0000_s1376" style="position:absolute;flip:x;visibility:visible;mso-wrap-style:square" from="33569,1405" to="33588,1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" strokeweight="0"/>
                    <v:line id="Line 352" o:spid="_x0000_s1377" style="position:absolute;flip:x;visibility:visible;mso-wrap-style:square" from="33569,1385" to="33588,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" strokeweight="0"/>
                    <v:line id="Line 353" o:spid="_x0000_s1378" style="position:absolute;flip:x;visibility:visible;mso-wrap-style:square" from="33569,1350" to="33588,1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" strokeweight="0"/>
                    <v:line id="Line 354" o:spid="_x0000_s1379" style="position:absolute;flip:x;visibility:visible;mso-wrap-style:square" from="33569,1332" to="33588,1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" strokeweight="0"/>
                    <v:line id="Line 355" o:spid="_x0000_s1380" style="position:absolute;flip:x;visibility:visible;mso-wrap-style:square" from="33569,1312" to="33588,1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" strokeweight="0"/>
                    <v:line id="Line 356" o:spid="_x0000_s1381" style="position:absolute;flip:x;visibility:visible;mso-wrap-style:square" from="33569,1294" to="33588,1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" strokeweight="0"/>
                    <v:line id="Line 357" o:spid="_x0000_s1382" style="position:absolute;flip:x;visibility:visible;mso-wrap-style:square" from="33569,1257" to="33588,1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" strokeweight="0"/>
                    <v:line id="Line 358" o:spid="_x0000_s1383" style="position:absolute;flip:x;visibility:visible;mso-wrap-style:square" from="33569,1239" to="33588,1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" strokeweight="0"/>
                    <v:line id="Line 359" o:spid="_x0000_s1384" style="position:absolute;flip:x;visibility:visible;mso-wrap-style:square" from="33569,1222" to="33588,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" strokeweight="0"/>
                    <v:line id="Line 360" o:spid="_x0000_s1385" style="position:absolute;flip:x;visibility:visible;mso-wrap-style:square" from="33569,1204" to="33588,1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" strokeweight="0"/>
                    <v:line id="Line 361" o:spid="_x0000_s1386" style="position:absolute;flip:x;visibility:visible;mso-wrap-style:square" from="33569,1166" to="33588,1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" strokeweight="0"/>
                    <v:line id="Line 362" o:spid="_x0000_s1387" style="position:absolute;flip:x;visibility:visible;mso-wrap-style:square" from="33569,1149" to="33588,1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" strokeweight="0"/>
                    <v:line id="Line 363" o:spid="_x0000_s1388" style="position:absolute;flip:x;visibility:visible;mso-wrap-style:square" from="33569,1129" to="33588,1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" strokeweight="0"/>
                    <v:line id="Line 364" o:spid="_x0000_s1389" style="position:absolute;flip:x;visibility:visible;mso-wrap-style:square" from="33569,1111" to="33588,1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" strokeweight="0"/>
                    <v:line id="Line 365" o:spid="_x0000_s1390" style="position:absolute;flip:x;visibility:visible;mso-wrap-style:square" from="33569,1076" to="33588,1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" strokeweight="0"/>
                    <v:line id="Line 366" o:spid="_x0000_s1391" style="position:absolute;flip:x;visibility:visible;mso-wrap-style:square" from="33569,1056" to="33588,1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" strokeweight="0"/>
                    <v:line id="Line 367" o:spid="_x0000_s1392" style="position:absolute;flip:x;visibility:visible;mso-wrap-style:square" from="33569,1038" to="33588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" strokeweight="0"/>
                    <v:line id="Line 368" o:spid="_x0000_s1393" style="position:absolute;flip:x;visibility:visible;mso-wrap-style:square" from="33569,1021" to="33588,1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" strokeweight="0"/>
                    <v:line id="Line 369" o:spid="_x0000_s1394" style="position:absolute;flip:x;visibility:visible;mso-wrap-style:square" from="33569,983" to="33588,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" strokeweight="0"/>
                    <v:line id="Line 370" o:spid="_x0000_s1395" style="position:absolute;flip:x;visibility:visible;mso-wrap-style:square" from="33569,965" to="33588,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" strokeweight="0"/>
                    <v:line id="Line 371" o:spid="_x0000_s1396" style="position:absolute;flip:x;visibility:visible;mso-wrap-style:square" from="33569,948" to="33588,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" strokeweight="0"/>
                    <v:line id="Line 372" o:spid="_x0000_s1397" style="position:absolute;flip:x;visibility:visible;mso-wrap-style:square" from="33569,928" to="33588,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" strokeweight="0"/>
                    <v:line id="Line 373" o:spid="_x0000_s1398" style="position:absolute;flip:x;visibility:visible;mso-wrap-style:square" from="33569,892" to="33588,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" strokeweight="0"/>
                    <v:line id="Line 374" o:spid="_x0000_s1399" style="position:absolute;flip:x;visibility:visible;mso-wrap-style:square" from="33569,875" to="33588,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" strokeweight="0"/>
                    <v:line id="Line 375" o:spid="_x0000_s1400" style="position:absolute;flip:x;visibility:visible;mso-wrap-style:square" from="33569,855" to="33588,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" strokeweight="0"/>
                    <v:line id="Line 376" o:spid="_x0000_s1401" style="position:absolute;flip:x;visibility:visible;mso-wrap-style:square" from="33569,837" to="33588,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" strokeweight="0"/>
                    <v:line id="Line 377" o:spid="_x0000_s1402" style="position:absolute;flip:x;visibility:visible;mso-wrap-style:square" from="33569,800" to="33588,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" strokeweight="0"/>
                    <v:line id="Line 378" o:spid="_x0000_s1403" style="position:absolute;flip:x;visibility:visible;mso-wrap-style:square" from="33569,782" to="33588,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" strokeweight="0"/>
                    <v:line id="Line 379" o:spid="_x0000_s1404" style="position:absolute;flip:x;visibility:visible;mso-wrap-style:square" from="33569,764" to="33588,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" strokeweight="0"/>
                    <v:line id="Line 380" o:spid="_x0000_s1405" style="position:absolute;flip:x;visibility:visible;mso-wrap-style:square" from="33569,747" to="33588,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" strokeweight="0"/>
                    <v:line id="Line 381" o:spid="_x0000_s1406" style="position:absolute;flip:x;visibility:visible;mso-wrap-style:square" from="33569,709" to="33588,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" strokeweight="0"/>
                    <v:line id="Line 382" o:spid="_x0000_s1407" style="position:absolute;flip:x;visibility:visible;mso-wrap-style:square" from="33569,691" to="33588,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" strokeweight="0"/>
                    <v:line id="Line 383" o:spid="_x0000_s1408" style="position:absolute;flip:x;visibility:visible;mso-wrap-style:square" from="33569,672" to="33588,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" strokeweight="0"/>
                    <v:line id="Line 384" o:spid="_x0000_s1409" style="position:absolute;flip:x;visibility:visible;mso-wrap-style:square" from="33569,654" to="33588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" strokeweight="0"/>
                    <v:line id="Line 385" o:spid="_x0000_s1410" style="position:absolute;flip:x;visibility:visible;mso-wrap-style:square" from="33569,618" to="33588,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" strokeweight="0"/>
                    <v:line id="Line 386" o:spid="_x0000_s1411" style="position:absolute;flip:x;visibility:visible;mso-wrap-style:square" from="33569,599" to="33588,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" strokeweight="0"/>
                    <v:line id="Line 387" o:spid="_x0000_s1412" style="position:absolute;flip:x;visibility:visible;mso-wrap-style:square" from="33569,581" to="33588,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" strokeweight="0"/>
                    <v:line id="Line 388" o:spid="_x0000_s1413" style="position:absolute;flip:x;visibility:visible;mso-wrap-style:square" from="33569,563" to="33588,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" strokeweight="0"/>
                    <v:line id="Line 389" o:spid="_x0000_s1414" style="position:absolute;flip:x;visibility:visible;mso-wrap-style:square" from="33569,526" to="33588,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" strokeweight="0"/>
                    <v:line id="Line 390" o:spid="_x0000_s1415" style="position:absolute;flip:x;visibility:visible;mso-wrap-style:square" from="33569,508" to="33588,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" strokeweight="0"/>
                    <v:line id="Line 391" o:spid="_x0000_s1416" style="position:absolute;flip:x;visibility:visible;mso-wrap-style:square" from="33569,490" to="33588,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" strokeweight="0"/>
                    <v:line id="Line 392" o:spid="_x0000_s1417" style="position:absolute;flip:x;visibility:visible;mso-wrap-style:square" from="33569,470" to="33588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" strokeweight="0"/>
                    <v:line id="Line 393" o:spid="_x0000_s1418" style="position:absolute;flip:x;visibility:visible;mso-wrap-style:square" from="33569,435" to="33588,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" strokeweight="0"/>
                    <v:line id="Line 394" o:spid="_x0000_s1419" style="position:absolute;flip:x;visibility:visible;mso-wrap-style:square" from="33569,417" to="33588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" strokeweight="0"/>
                    <v:line id="Line 395" o:spid="_x0000_s1420" style="position:absolute;flip:x;visibility:visible;mso-wrap-style:square" from="33569,398" to="33588,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" strokeweight="0"/>
                    <v:line id="Line 396" o:spid="_x0000_s1421" style="position:absolute;flip:x;visibility:visible;mso-wrap-style:square" from="33569,380" to="33588,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" strokeweight="0"/>
                    <v:line id="Line 397" o:spid="_x0000_s1422" style="position:absolute;flip:x;visibility:visible;mso-wrap-style:square" from="33569,342" to="33588,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" strokeweight="0"/>
                    <v:line id="Line 398" o:spid="_x0000_s1423" style="position:absolute;flip:x;visibility:visible;mso-wrap-style:square" from="33569,325" to="33588,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" strokeweight="0"/>
                    <v:line id="Line 399" o:spid="_x0000_s1424" style="position:absolute;flip:x;visibility:visible;mso-wrap-style:square" from="33569,307" to="33588,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" strokeweight="0"/>
                    <v:line id="Line 400" o:spid="_x0000_s1425" style="position:absolute;flip:x;visibility:visible;mso-wrap-style:square" from="33569,289" to="33588,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" strokeweight="0"/>
                    <v:line id="Line 401" o:spid="_x0000_s1426" style="position:absolute;flip:x;visibility:visible;mso-wrap-style:square" from="33569,252" to="33588,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" strokeweight="0"/>
                    <v:line id="Line 402" o:spid="_x0000_s1427" style="position:absolute;flip:x;visibility:visible;mso-wrap-style:square" from="33569,234" to="33588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" strokeweight="0"/>
                    <v:line id="Line 403" o:spid="_x0000_s1428" style="position:absolute;flip:x;visibility:visible;mso-wrap-style:square" from="33569,214" to="33588,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" strokeweight="0"/>
                    <v:line id="Line 404" o:spid="_x0000_s1429" style="position:absolute;flip:x;visibility:visible;mso-wrap-style:square" from="33569,197" to="33588,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" strokeweight="0"/>
                    <v:line id="Line 405" o:spid="_x0000_s1430" style="position:absolute;flip:x;visibility:visible;mso-wrap-style:square" from="33569,161" to="33588,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" strokeweight="0"/>
                    <v:line id="Line 406" o:spid="_x0000_s1431" style="position:absolute;flip:x;visibility:visible;mso-wrap-style:square" from="33569,141" to="33588,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" strokeweight="0"/>
                  </v:group>
                  <v:line id="Line 408" o:spid="_x0000_s1432" style="position:absolute;flip:x;visibility:visible;mso-wrap-style:square" from="33569,124" to="33588,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" strokeweight="0"/>
                  <v:line id="Line 409" o:spid="_x0000_s1433" style="position:absolute;flip:x;visibility:visible;mso-wrap-style:square" from="33569,106" to="33588,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" strokeweight="0"/>
                  <v:line id="Line 410" o:spid="_x0000_s1434" style="position:absolute;flip:x;visibility:visible;mso-wrap-style:square" from="33560,1915" to="33588,1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" strokeweight="0"/>
                  <v:rect id="Rectangle 411" o:spid="_x0000_s1435" style="position:absolute;left:33510;top:1897;width:22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" filled="f" stroked="f">
                    <v:textbox inset="0,0,0,0">
                      <w:txbxContent>
                        <w:p w14:paraId="44EB0596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412" o:spid="_x0000_s1436" style="position:absolute;flip:x;visibility:visible;mso-wrap-style:square" from="33560,1825" to="33588,1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" strokeweight="0"/>
                  <v:rect id="Rectangle 413" o:spid="_x0000_s1437" style="position:absolute;left:33510;top:1807;width:22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" filled="f" stroked="f">
                    <v:textbox inset="0,0,0,0">
                      <w:txbxContent>
                        <w:p w14:paraId="107C5599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5</w:t>
                          </w:r>
                        </w:p>
                      </w:txbxContent>
                    </v:textbox>
                  </v:rect>
                  <v:line id="Line 414" o:spid="_x0000_s1438" style="position:absolute;flip:x;visibility:visible;mso-wrap-style:square" from="33560,1734" to="33588,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" strokeweight="0"/>
                  <v:rect id="Rectangle 415" o:spid="_x0000_s1439" style="position:absolute;left:33483;top:1716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" filled="f" stroked="f">
                    <v:textbox inset="0,0,0,0">
                      <w:txbxContent>
                        <w:p w14:paraId="66A57DDF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0</w:t>
                          </w:r>
                        </w:p>
                      </w:txbxContent>
                    </v:textbox>
                  </v:rect>
                  <v:line id="Line 416" o:spid="_x0000_s1440" style="position:absolute;flip:x;visibility:visible;mso-wrap-style:square" from="33560,1641" to="33588,1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" strokeweight="0"/>
                  <v:rect id="Rectangle 417" o:spid="_x0000_s1441" style="position:absolute;left:33483;top:1623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" filled="f" stroked="f">
                    <v:textbox inset="0,0,0,0">
                      <w:txbxContent>
                        <w:p w14:paraId="648B107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5</w:t>
                          </w:r>
                        </w:p>
                      </w:txbxContent>
                    </v:textbox>
                  </v:rect>
                  <v:line id="Line 418" o:spid="_x0000_s1442" style="position:absolute;flip:x;visibility:visible;mso-wrap-style:square" from="33560,1551" to="33588,1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" strokeweight="0"/>
                  <v:rect id="Rectangle 419" o:spid="_x0000_s1443" style="position:absolute;left:33483;top:1533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" filled="f" stroked="f">
                    <v:textbox inset="0,0,0,0">
                      <w:txbxContent>
                        <w:p w14:paraId="371C5B5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20</w:t>
                          </w:r>
                        </w:p>
                      </w:txbxContent>
                    </v:textbox>
                  </v:rect>
                  <v:line id="Line 420" o:spid="_x0000_s1444" style="position:absolute;flip:x;visibility:visible;mso-wrap-style:square" from="33560,1458" to="33588,1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" strokeweight="0"/>
                  <v:rect id="Rectangle 421" o:spid="_x0000_s1445" style="position:absolute;left:33483;top:1440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" filled="f" stroked="f">
                    <v:textbox inset="0,0,0,0">
                      <w:txbxContent>
                        <w:p w14:paraId="5364D7F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25</w:t>
                          </w:r>
                        </w:p>
                      </w:txbxContent>
                    </v:textbox>
                  </v:rect>
                  <v:line id="Line 422" o:spid="_x0000_s1446" style="position:absolute;flip:x;visibility:visible;mso-wrap-style:square" from="33560,1367" to="33588,1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" strokeweight="0"/>
                  <v:rect id="Rectangle 423" o:spid="_x0000_s1447" style="position:absolute;left:33483;top:1350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" filled="f" stroked="f">
                    <v:textbox inset="0,0,0,0">
                      <w:txbxContent>
                        <w:p w14:paraId="5C9F2FF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30</w:t>
                          </w:r>
                        </w:p>
                      </w:txbxContent>
                    </v:textbox>
                  </v:rect>
                  <v:line id="Line 424" o:spid="_x0000_s1448" style="position:absolute;flip:x;visibility:visible;mso-wrap-style:square" from="33560,1277" to="33588,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" strokeweight="0"/>
                  <v:rect id="Rectangle 425" o:spid="_x0000_s1449" style="position:absolute;left:33483;top:1259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" filled="f" stroked="f">
                    <v:textbox inset="0,0,0,0">
                      <w:txbxContent>
                        <w:p w14:paraId="3D2E2A70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35</w:t>
                          </w:r>
                        </w:p>
                      </w:txbxContent>
                    </v:textbox>
                  </v:rect>
                  <v:line id="Line 426" o:spid="_x0000_s1450" style="position:absolute;flip:x;visibility:visible;mso-wrap-style:square" from="33560,1184" to="33588,1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" strokeweight="0"/>
                  <v:rect id="Rectangle 427" o:spid="_x0000_s1451" style="position:absolute;left:33483;top:1166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" filled="f" stroked="f">
                    <v:textbox inset="0,0,0,0">
                      <w:txbxContent>
                        <w:p w14:paraId="4FB05B06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40</w:t>
                          </w:r>
                        </w:p>
                      </w:txbxContent>
                    </v:textbox>
                  </v:rect>
                  <v:line id="Line 428" o:spid="_x0000_s1452" style="position:absolute;flip:x;visibility:visible;mso-wrap-style:square" from="33560,1093" to="33588,1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" strokeweight="0"/>
                  <v:rect id="Rectangle 429" o:spid="_x0000_s1453" style="position:absolute;left:33483;top:1076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" filled="f" stroked="f">
                    <v:textbox inset="0,0,0,0">
                      <w:txbxContent>
                        <w:p w14:paraId="24B3F329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45</w:t>
                          </w:r>
                        </w:p>
                      </w:txbxContent>
                    </v:textbox>
                  </v:rect>
                  <v:line id="Line 430" o:spid="_x0000_s1454" style="position:absolute;flip:x;visibility:visible;mso-wrap-style:square" from="33560,1001" to="33588,1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" strokeweight="0"/>
                  <v:rect id="Rectangle 431" o:spid="_x0000_s1455" style="position:absolute;left:33483;top:983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" filled="f" stroked="f">
                    <v:textbox inset="0,0,0,0">
                      <w:txbxContent>
                        <w:p w14:paraId="391E29DF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50</w:t>
                          </w:r>
                        </w:p>
                      </w:txbxContent>
                    </v:textbox>
                  </v:rect>
                  <v:line id="Line 432" o:spid="_x0000_s1456" style="position:absolute;flip:x;visibility:visible;mso-wrap-style:square" from="33560,910" to="33588,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" strokeweight="0"/>
                  <v:rect id="Rectangle 433" o:spid="_x0000_s1457" style="position:absolute;left:33483;top:892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" filled="f" stroked="f">
                    <v:textbox inset="0,0,0,0">
                      <w:txbxContent>
                        <w:p w14:paraId="09304E1A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55</w:t>
                          </w:r>
                        </w:p>
                      </w:txbxContent>
                    </v:textbox>
                  </v:rect>
                  <v:line id="Line 434" o:spid="_x0000_s1458" style="position:absolute;flip:x;visibility:visible;mso-wrap-style:square" from="33560,819" to="33588,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" strokeweight="0"/>
                  <v:rect id="Rectangle 435" o:spid="_x0000_s1459" style="position:absolute;left:33483;top:802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" filled="f" stroked="f">
                    <v:textbox inset="0,0,0,0">
                      <w:txbxContent>
                        <w:p w14:paraId="77B83782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0</w:t>
                          </w:r>
                        </w:p>
                      </w:txbxContent>
                    </v:textbox>
                  </v:rect>
                  <v:line id="Line 436" o:spid="_x0000_s1460" style="position:absolute;flip:x;visibility:visible;mso-wrap-style:square" from="33560,727" to="33588,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" strokeweight="0"/>
                  <v:rect id="Rectangle 437" o:spid="_x0000_s1461" style="position:absolute;left:33483;top:709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" filled="f" stroked="f">
                    <v:textbox inset="0,0,0,0">
                      <w:txbxContent>
                        <w:p w14:paraId="519269E5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5</w:t>
                          </w:r>
                        </w:p>
                      </w:txbxContent>
                    </v:textbox>
                  </v:rect>
                  <v:line id="Line 438" o:spid="_x0000_s1462" style="position:absolute;flip:x;visibility:visible;mso-wrap-style:square" from="33560,636" to="33588,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" strokeweight="0"/>
                  <v:rect id="Rectangle 439" o:spid="_x0000_s1463" style="position:absolute;left:33483;top:618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" filled="f" stroked="f">
                    <v:textbox inset="0,0,0,0">
                      <w:txbxContent>
                        <w:p w14:paraId="79E3285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70</w:t>
                          </w:r>
                        </w:p>
                      </w:txbxContent>
                    </v:textbox>
                  </v:rect>
                  <v:line id="Line 440" o:spid="_x0000_s1464" style="position:absolute;flip:x;visibility:visible;mso-wrap-style:square" from="33560,543" to="33588,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" strokeweight="0"/>
                  <v:rect id="Rectangle 441" o:spid="_x0000_s1465" style="position:absolute;left:33483;top:526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" filled="f" stroked="f">
                    <v:textbox inset="0,0,0,0">
                      <w:txbxContent>
                        <w:p w14:paraId="1809312E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75</w:t>
                          </w:r>
                        </w:p>
                      </w:txbxContent>
                    </v:textbox>
                  </v:rect>
                  <v:line id="Line 442" o:spid="_x0000_s1466" style="position:absolute;flip:x;visibility:visible;mso-wrap-style:square" from="33560,453" to="33588,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" strokeweight="0"/>
                  <v:rect id="Rectangle 443" o:spid="_x0000_s1467" style="position:absolute;left:33483;top:435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" filled="f" stroked="f">
                    <v:textbox inset="0,0,0,0">
                      <w:txbxContent>
                        <w:p w14:paraId="1390B84F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80</w:t>
                          </w:r>
                        </w:p>
                      </w:txbxContent>
                    </v:textbox>
                  </v:rect>
                  <v:line id="Line 444" o:spid="_x0000_s1468" style="position:absolute;flip:x;visibility:visible;mso-wrap-style:square" from="33560,362" to="33588,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" strokeweight="0"/>
                  <v:rect id="Rectangle 445" o:spid="_x0000_s1469" style="position:absolute;left:33483;top:345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" filled="f" stroked="f">
                    <v:textbox inset="0,0,0,0">
                      <w:txbxContent>
                        <w:p w14:paraId="1354112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85</w:t>
                          </w:r>
                        </w:p>
                      </w:txbxContent>
                    </v:textbox>
                  </v:rect>
                  <v:line id="Line 446" o:spid="_x0000_s1470" style="position:absolute;flip:x;visibility:visible;mso-wrap-style:square" from="33560,269" to="33588,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" strokeweight="0"/>
                  <v:rect id="Rectangle 447" o:spid="_x0000_s1471" style="position:absolute;left:33483;top:252;width:4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" filled="f" stroked="f">
                    <v:textbox inset="0,0,0,0">
                      <w:txbxContent>
                        <w:p w14:paraId="067B1355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90</w:t>
                          </w:r>
                        </w:p>
                      </w:txbxContent>
                    </v:textbox>
                  </v:rect>
                  <v:line id="Line 448" o:spid="_x0000_s1472" style="position:absolute;flip:x;visibility:visible;mso-wrap-style:square" from="33560,179" to="33588,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" strokeweight="0"/>
                  <v:rect id="Rectangle 449" o:spid="_x0000_s1473" style="position:absolute;left:33483;top:161;width:44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" filled="f" stroked="f">
                    <v:textbox inset="0,0,0,0">
                      <w:txbxContent>
                        <w:p w14:paraId="58CC84CF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95</w:t>
                          </w:r>
                        </w:p>
                      </w:txbxContent>
                    </v:textbox>
                  </v:rect>
                  <v:line id="Line 450" o:spid="_x0000_s1474" style="position:absolute;flip:x;visibility:visible;mso-wrap-style:square" from="33560,86" to="33588,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" strokeweight="0"/>
                  <v:rect id="Rectangle 451" o:spid="_x0000_s1475" style="position:absolute;left:33455;top:68;width:6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" filled="f" stroked="f">
                    <v:textbox inset="0,0,0,0">
                      <w:txbxContent>
                        <w:p w14:paraId="31FCF75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00</w:t>
                          </w:r>
                        </w:p>
                      </w:txbxContent>
                    </v:textbox>
                  </v:rect>
                  <v:rect id="Rectangle 452" o:spid="_x0000_s1476" style="position:absolute;left:33593;top:611;width:45;height:35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" filled="f" stroked="f">
                    <v:textbox inset="0,0,0,0">
                      <w:txbxContent>
                        <w:p w14:paraId="029E0E81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Relative Abundance</w:t>
                          </w:r>
                        </w:p>
                      </w:txbxContent>
                    </v:textbox>
                  </v:rect>
                  <v:shape id="Freeform 453" o:spid="_x0000_s1477" style="position:absolute;left:33588;top:88;width:4616;height:1814;visibility:visible;mso-wrap-style:square;v-text-anchor:top" coordsize="1670,8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" path="m,818r2,-1l4,817r3,l9,817r3,l14,818r2,l18,818r3,l23,818r3,1l28,819r2,-1l32,818r3,l37,819r3,l42,819r2,l47,819r2,l51,818r3,l56,819r3,l61,819r2,l66,818r2,l71,819r2,l75,819r3,-5l80,796r2,-5l84,766r3,15l89,633r2,-95l93,528r2,11l97,566r2,60l101,694r2,32l105,745r2,16l109,765r2,9l113,780r2,3l117,789r2,1l122,780r2,-46l126,698r2,-91l130,621r2,74l134,746r2,28l138,791r3,-105l143,551r2,12l147,583r2,-109l151,381r2,-8l155,410r2,74l160,546r2,80l164,679r2,42l168,747r2,18l173,783r2,7l177,799r2,5l182,807r2,3l186,811r3,l191,812r2,1l196,814r2,1l201,815r2,1l205,815r3,-2l210,811r2,l215,812r2,-81l219,478r2,-188l223,172r3,148l228,344r2,19l232,431r2,102l236,582r3,72l241,705r2,28l245,758r3,13l250,784r2,10l255,799r2,2l259,806r3,l264,805r3,-2l269,794r2,-13l274,773r2,6l278,782r2,10l283,799r2,2l287,806r2,4l292,813r2,1l296,816r2,2l301,818r2,-1l305,817r3,l310,810r2,-5l315,804r2,-3l320,806r2,4l324,813r3,2l329,817r3,1l334,818r2,-1l338,815r3,-2l343,813r2,l348,816r2,1l353,818r2,l358,813r2,-3l362,811r3,-199l367,236r2,-78l371,225r2,227l375,545r2,-103l380,409r2,63l384,604r2,90l388,740r3,21l393,781r2,1l398,801r2,6l402,795r3,-58l407,738r2,14l412,768r2,25l416,808r3,6l421,796r2,-57l426,746r2,32l431,805r2,-9l435,729r2,14l440,770r2,33l444,741r3,-5l449,775r2,-1l453,716r3,27l458,784r2,-34l463,751r2,33l467,762r3,-5l472,792r2,-18l476,773r3,21l481,781r2,10l485,788r2,-5l490,792r2,-39l494,763r2,37l498,806r2,3l503,812r2,1l507,813r2,5l512,817r2,-1l516,820r3,-3l521,812r3,6l526,821r3,-5l531,805r3,6l536,818r3,-5l541,811r3,-12l546,800r2,9l551,812r2,6l556,813r2,-2l561,811r2,-3l566,813r2,l571,815r2,1l576,815r2,2l581,817r2,-1l586,820r2,-2l591,817r2,2l596,819r2,l601,819r2,1l606,820r2,l611,819r2,l616,818r2,-2l621,818r2,1l626,820r2,-1l631,819r2,-1l636,819r2,-1l641,817r2,-4l646,811r2,-2l650,814r3,4l655,818r3,-4l660,807r3,3l665,815r3,3l670,817r3,1l675,818r3,-3l680,814r2,3l685,817r2,1l690,808r2,-5l695,810r2,5l700,817r2,1l705,813r2,-3l709,811r3,4l714,816r3,1l719,817r3,l724,815r3,-2l729,810r3,-3l734,807r3,3l739,812r3,2l744,815r3,1l749,817r3,-1l754,816r2,l759,817r2,-70l764,595r2,-5l769,696r2,72l773,775r3,-7l778,729r3,11l783,779r2,18l788,805r2,-9l793,753r2,4l798,781r2,21l803,796r2,-1l807,805r3,7l812,813r3,1l817,814r3,l822,814r3,-3l827,813r3,1l832,814r3,l837,813r2,-1l842,813r2,l846,813r3,l852,813r2,l856,813r3,-1l861,811r3,1l866,813r3,l871,811r3,-2l877,809r2,l881,805r3,4l886,808r3,-12l891,795r3,9l896,809r3,3l901,812r3,l906,811r2,1l911,811r3,-2l916,802r2,-11l921,795r2,9l926,806r2,-1l931,794r2,-2l936,797r2,-5l940,798r3,-16l945,792r3,11l950,800r3,1l955,802r3,-3l960,800r3,2l965,806r3,l970,788r3,-25l975,780r3,10l980,792r2,4l985,786r2,-40l990,754r2,28l995,779r2,-26l1000,756r2,-114l1004,461r3,-40l1009,607r2,91l1014,741r2,23l1019,772r2,6l1024,693r2,-64l1028,677r3,77l1034,776r2,6l1038,767r3,-131l1043,190,1046,r2,99l1050,399r2,183l1055,639r2,27l1060,717r2,-69l1065,590r2,31l1069,712r3,42l1074,767r3,l1079,771r3,2l1084,775r3,-8l1089,717r3,14l1095,762r2,12l1100,770r2,2l1105,772r2,-4l1110,769r2,-28l1115,661r2,30l1120,707r2,29l1125,759r2,-11l1130,576r2,-229l1135,314r2,143l1140,599r2,75l1145,685r2,31l1150,719r2,l1155,731r2,2l1159,735r3,6l1164,733r3,-4l1169,723r3,-6l1174,715r2,2l1179,713r3,6l1184,717r2,3l1189,712r2,-17l1194,718r2,2l1199,711r2,7l1204,712r2,6l1209,712r2,6l1213,717r3,7l1218,718r3,-8l1223,720r3,4l1228,707r3,19l1233,725r3,-15l1238,708r3,9l1243,712r3,-1l1248,720r3,-10l1253,725r3,1l1258,745r3,-21l1263,740r3,-11l1268,735r2,-1l1273,714r3,7l1278,721r3,l1283,731r3,4l1288,736r3,5l1293,737r3,12l1298,756r3,-18l1304,747r2,-3l1308,741r3,-4l1314,748r2,2l1319,768r2,-7l1324,779r2,-9l1329,767r2,-18l1334,752r2,-2l1339,764r2,1l1344,759r2,17l1349,755r2,28l1354,763r2,18l1359,776r2,-13l1364,755r2,15l1369,772r2,7l1374,771r2,-4l1379,771r3,15l1384,788r2,-16l1389,795r3,-20l1394,796r2,-19l1399,789r2,8l1404,782r2,14l1408,802r3,-12l1413,790r3,-7l1418,803r3,2l1423,806r3,-17l1428,794r3,-4l1433,799r2,-11l1438,803r2,-5l1442,801r3,5l1447,793r3,11l1452,805r2,-11l1457,806r2,-1l1462,794r2,-6l1467,795r2,-7l1472,801r2,-3l1476,796r3,4l1482,800r2,-8l1486,779r3,-110l1491,640r2,55l1496,763r2,23l1501,794r2,-1l1505,781r3,-8l1510,758r2,-2l1514,746r3,-5l1519,739r2,-1l1523,735r2,4l1527,745r2,-1l1531,751r3,9l1536,765r2,2l1540,768r2,2l1544,773r3,9l1549,784r2,4l1553,787r2,4l1557,796r2,l1561,800r2,l1566,802r2,l1570,802r2,3l1574,804r3,1l1579,808r2,l1583,811r3,-1l1588,811r2,l1592,812r3,1l1597,813r2,l1602,815r2,-1l1606,816r3,-1l1611,816r2,l1615,816r3,-1l1620,816r2,-1l1625,815r2,l1629,815r3,l1634,815r2,l1638,814r3,1l1643,815r2,-1l1648,815r2,-1l1652,814r2,l1657,814r2,1l1661,814r3,1l1666,814r2,l1670,813e" filled="f" strokeweight="0">
                    <v:path arrowok="t" o:connecttype="custom" o:connectlocs="199,3999;412,3993;627,3862;818,3714;1009,3394;1200,2362;1407,3955;1620,3959;1827,3193;2040,3920;2247,3975;2460,3955;2673,3988;2880,2159;3093,3597;3309,3887;3513,3661;3720,3822;3928,3984;4157,3900;4378,3984;4608,4004;4837,3993;5067,3955;5288,3920;5517,3988;5747,3984;5968,3613;6189,3964;6410,3964;6639,3968;6869,3964;7090,3931;7319,3900;7540,3641;7762,3730;7991,0;8207,3745;8441,3769;8671,1533;8892,3579;9121,3504;9343,3515;9572,3540;9801,3568;10039,3652;10269,3705;10498,3765;10727,3818;10948,3900;11170,3875;11391,3124;11606,3608;11797,3774;11996,3915;12201,3968;12416,3979;12621,3975" o:connectangles="0,0,0,0,0,0,0,0,0,0,0,0,0,0,0,0,0,0,0,0,0,0,0,0,0,0,0,0,0,0,0,0,0,0,0,0,0,0,0,0,0,0,0,0,0,0,0,0,0,0,0,0,0,0,0,0,0,0"/>
                  </v:shape>
                  <v:rect id="Rectangle 454" o:spid="_x0000_s1478" style="position:absolute;left:36420;top:46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" filled="f" stroked="f">
                    <v:textbox inset="0,0,0,0">
                      <w:txbxContent>
                        <w:p w14:paraId="68A6526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9.38</w:t>
                          </w:r>
                        </w:p>
                      </w:txbxContent>
                    </v:textbox>
                  </v:rect>
                  <v:rect id="Rectangle 455" o:spid="_x0000_s1479" style="position:absolute;left:34549;top:395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" filled="f" stroked="f">
                    <v:textbox inset="0,0,0,0">
                      <w:txbxContent>
                        <w:p w14:paraId="516BEEE7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3.31</w:t>
                          </w:r>
                        </w:p>
                      </w:txbxContent>
                    </v:textbox>
                  </v:rect>
                  <v:rect id="Rectangle 456" o:spid="_x0000_s1480" style="position:absolute;left:34146;top:426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" filled="f" stroked="f">
                    <v:textbox inset="0,0,0,0">
                      <w:txbxContent>
                        <w:p w14:paraId="35C53A4E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2.01</w:t>
                          </w:r>
                        </w:p>
                      </w:txbxContent>
                    </v:textbox>
                  </v:rect>
                  <v:rect id="Rectangle 457" o:spid="_x0000_s1481" style="position:absolute;left:36651;top:740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" filled="f" stroked="f">
                    <v:textbox inset="0,0,0,0">
                      <w:txbxContent>
                        <w:p w14:paraId="2EFE54DA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0.18</w:t>
                          </w:r>
                        </w:p>
                      </w:txbxContent>
                    </v:textbox>
                  </v:rect>
                  <v:rect id="Rectangle 458" o:spid="_x0000_s1482" style="position:absolute;left:33952;top:870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" filled="f" stroked="f">
                    <v:textbox inset="0,0,0,0">
                      <w:txbxContent>
                        <w:p w14:paraId="0FD0498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.38</w:t>
                          </w:r>
                        </w:p>
                      </w:txbxContent>
                    </v:textbox>
                  </v:rect>
                  <v:rect id="Rectangle 459" o:spid="_x0000_s1483" style="position:absolute;left:34624;top:950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" filled="f" stroked="f">
                    <v:textbox inset="0,0,0,0">
                      <w:txbxContent>
                        <w:p w14:paraId="24D368A1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3.41</w:t>
                          </w:r>
                        </w:p>
                      </w:txbxContent>
                    </v:textbox>
                  </v:rect>
                  <v:line id="Line 460" o:spid="_x0000_s1484" style="position:absolute;flip:y;visibility:visible;mso-wrap-style:square" from="34639,983" to="34683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" strokecolor="#46b446" strokeweight="0"/>
                  <v:rect id="Rectangle 461" o:spid="_x0000_s1485" style="position:absolute;left:36313;top:976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" filled="f" stroked="f">
                    <v:textbox inset="0,0,0,0">
                      <w:txbxContent>
                        <w:p w14:paraId="094F2ED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9.03</w:t>
                          </w:r>
                        </w:p>
                      </w:txbxContent>
                    </v:textbox>
                  </v:rect>
                  <v:rect id="Rectangle 462" o:spid="_x0000_s1486" style="position:absolute;left:33786;top:1213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" filled="f" stroked="f">
                    <v:textbox inset="0,0,0,0">
                      <w:txbxContent>
                        <w:p w14:paraId="60ECF35E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0.84</w:t>
                          </w:r>
                        </w:p>
                      </w:txbxContent>
                    </v:textbox>
                  </v:rect>
                  <v:rect id="Rectangle 463" o:spid="_x0000_s1487" style="position:absolute;left:33869;top:1263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" filled="f" stroked="f">
                    <v:textbox inset="0,0,0,0">
                      <w:txbxContent>
                        <w:p w14:paraId="4D84EFF0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.28</w:t>
                          </w:r>
                        </w:p>
                      </w:txbxContent>
                    </v:textbox>
                  </v:rect>
                  <v:line id="Line 464" o:spid="_x0000_s1488" style="position:absolute;flip:x y;visibility:visible;mso-wrap-style:square" from="33928,1297" to="33983,1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" strokecolor="#46b446" strokeweight="0"/>
                  <v:rect id="Rectangle 465" o:spid="_x0000_s1489" style="position:absolute;left:36506;top:1350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" filled="f" stroked="f">
                    <v:textbox inset="0,0,0,0">
                      <w:txbxContent>
                        <w:p w14:paraId="0FECD7D6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9.55</w:t>
                          </w:r>
                        </w:p>
                      </w:txbxContent>
                    </v:textbox>
                  </v:rect>
                  <v:line id="Line 466" o:spid="_x0000_s1490" style="position:absolute;flip:y;visibility:visible;mso-wrap-style:square" from="36532,1383" to="36565,1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" strokecolor="#46b446" strokeweight="0"/>
                  <v:rect id="Rectangle 467" o:spid="_x0000_s1491" style="position:absolute;left:35646;top:1350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" filled="f" stroked="f">
                    <v:textbox inset="0,0,0,0">
                      <w:txbxContent>
                        <w:p w14:paraId="64B990D7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.87</w:t>
                          </w:r>
                        </w:p>
                      </w:txbxContent>
                    </v:textbox>
                  </v:rect>
                  <v:rect id="Rectangle 468" o:spid="_x0000_s1492" style="position:absolute;left:33861;top:1387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" filled="f" stroked="f">
                    <v:textbox inset="0,0,0,0">
                      <w:txbxContent>
                        <w:p w14:paraId="3411E4CE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.15</w:t>
                          </w:r>
                        </w:p>
                      </w:txbxContent>
                    </v:textbox>
                  </v:rect>
                  <v:line id="Line 469" o:spid="_x0000_s1493" style="position:absolute;flip:x y;visibility:visible;mso-wrap-style:square" from="33920,1420" to="33942,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" strokecolor="#46b446" strokeweight="0"/>
                  <v:rect id="Rectangle 470" o:spid="_x0000_s1494" style="position:absolute;left:37635;top:1460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" filled="f" stroked="f">
                    <v:textbox inset="0,0,0,0">
                      <w:txbxContent>
                        <w:p w14:paraId="2A7F1D1C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3.38</w:t>
                          </w:r>
                        </w:p>
                      </w:txbxContent>
                    </v:textbox>
                  </v:rect>
                  <v:rect id="Rectangle 471" o:spid="_x0000_s1495" style="position:absolute;left:36552;top:1506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" filled="f" stroked="f">
                    <v:textbox inset="0,0,0,0">
                      <w:txbxContent>
                        <w:p w14:paraId="4C46DEEC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0.00</w:t>
                          </w:r>
                        </w:p>
                      </w:txbxContent>
                    </v:textbox>
                  </v:rect>
                  <v:line id="Line 472" o:spid="_x0000_s1496" style="position:absolute;flip:x y;visibility:visible;mso-wrap-style:square" from="36626,1540" to="36670,1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" strokecolor="#46b446" strokeweight="0"/>
                  <v:rect id="Rectangle 473" o:spid="_x0000_s1497" style="position:absolute;left:36806;top:1581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" filled="f" stroked="f">
                    <v:textbox inset="0,0,0,0">
                      <w:txbxContent>
                        <w:p w14:paraId="7E0D030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0.69</w:t>
                          </w:r>
                        </w:p>
                      </w:txbxContent>
                    </v:textbox>
                  </v:rect>
                  <v:rect id="Rectangle 474" o:spid="_x0000_s1498" style="position:absolute;left:36942;top:1608;width:99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" filled="f" stroked="f">
                    <v:textbox inset="0,0,0,0">
                      <w:txbxContent>
                        <w:p w14:paraId="5C6A9835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1.02</w:t>
                          </w:r>
                        </w:p>
                      </w:txbxContent>
                    </v:textbox>
                  </v:rect>
                  <v:line id="Line 475" o:spid="_x0000_s1499" style="position:absolute;flip:y;visibility:visible;mso-wrap-style:square" from="36982,1641" to="37016,1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" strokecolor="#46b446" strokeweight="0"/>
                  <v:rect id="Rectangle 476" o:spid="_x0000_s1500" style="position:absolute;left:37083;top:1615;width:99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" filled="f" stroked="f">
                    <v:textbox inset="0,0,0,0">
                      <w:txbxContent>
                        <w:p w14:paraId="362A2D8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1.22</w:t>
                          </w:r>
                        </w:p>
                      </w:txbxContent>
                    </v:textbox>
                  </v:rect>
                  <v:line id="Line 477" o:spid="_x0000_s1501" style="position:absolute;flip:y;visibility:visible;mso-wrap-style:square" from="37046,1648" to="37157,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" strokecolor="#46b446" strokeweight="0"/>
                  <v:rect id="Rectangle 478" o:spid="_x0000_s1502" style="position:absolute;left:34781;top:1628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" filled="f" stroked="f">
                    <v:textbox inset="0,0,0,0">
                      <w:txbxContent>
                        <w:p w14:paraId="21BFBAC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4.07</w:t>
                          </w:r>
                        </w:p>
                      </w:txbxContent>
                    </v:textbox>
                  </v:rect>
                  <v:rect id="Rectangle 479" o:spid="_x0000_s1503" style="position:absolute;left:35724;top:1657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" filled="f" stroked="f">
                    <v:textbox inset="0,0,0,0">
                      <w:txbxContent>
                        <w:p w14:paraId="0DF8AAB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.98</w:t>
                          </w:r>
                        </w:p>
                      </w:txbxContent>
                    </v:textbox>
                  </v:rect>
                  <v:line id="Line 480" o:spid="_x0000_s1504" style="position:absolute;flip:y;visibility:visible;mso-wrap-style:square" from="35739,1690" to="35783,1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" strokecolor="#46b446" strokeweight="0"/>
                  <v:rect id="Rectangle 481" o:spid="_x0000_s1505" style="position:absolute;left:34665;top:1657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" filled="f" stroked="f">
                    <v:textbox inset="0,0,0,0">
                      <w:txbxContent>
                        <w:p w14:paraId="54CA3B6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3.91</w:t>
                          </w:r>
                        </w:p>
                      </w:txbxContent>
                    </v:textbox>
                  </v:rect>
                  <v:line id="Line 482" o:spid="_x0000_s1506" style="position:absolute;flip:x y;visibility:visible;mso-wrap-style:square" from="34724,1690" to="34791,1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" strokecolor="#46b446" strokeweight="0"/>
                  <v:rect id="Rectangle 483" o:spid="_x0000_s1507" style="position:absolute;left:37724;top:1670;width:99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" filled="f" stroked="f">
                    <v:textbox inset="0,0,0,0">
                      <w:txbxContent>
                        <w:p w14:paraId="74BF7FB0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3.66</w:t>
                          </w:r>
                        </w:p>
                      </w:txbxContent>
                    </v:textbox>
                  </v:rect>
                  <v:rect id="Rectangle 484" o:spid="_x0000_s1508" style="position:absolute;left:37160;top:1674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" filled="f" stroked="f">
                    <v:textbox inset="0,0,0,0">
                      <w:txbxContent>
                        <w:p w14:paraId="1A8A672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1.76</w:t>
                          </w:r>
                        </w:p>
                      </w:txbxContent>
                    </v:textbox>
                  </v:rect>
                  <v:line id="Line 485" o:spid="_x0000_s1509" style="position:absolute;flip:y;visibility:visible;mso-wrap-style:square" from="37212,1707" to="37234,1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" strokecolor="#46b446" strokeweight="0"/>
                  <v:rect id="Rectangle 486" o:spid="_x0000_s1510" style="position:absolute;left:37862;top:1690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" filled="f" stroked="f">
                    <v:textbox inset="0,0,0,0">
                      <w:txbxContent>
                        <w:p w14:paraId="3305CD5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3.72</w:t>
                          </w:r>
                        </w:p>
                      </w:txbxContent>
                    </v:textbox>
                  </v:rect>
                  <v:line id="Line 487" o:spid="_x0000_s1511" style="position:absolute;flip:y;visibility:visible;mso-wrap-style:square" from="37814,1723" to="37936,1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" strokecolor="#46b446" strokeweight="0"/>
                  <v:rect id="Rectangle 488" o:spid="_x0000_s1512" style="position:absolute;left:36235;top:1694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" filled="f" stroked="f">
                    <v:textbox inset="0,0,0,0">
                      <w:txbxContent>
                        <w:p w14:paraId="7C67BB3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8.86</w:t>
                          </w:r>
                        </w:p>
                      </w:txbxContent>
                    </v:textbox>
                  </v:rect>
                  <v:line id="Line 489" o:spid="_x0000_s1513" style="position:absolute;flip:x y;visibility:visible;mso-wrap-style:square" from="36294,1727" to="36316,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" strokecolor="#46b446" strokeweight="0"/>
                  <v:rect id="Rectangle 490" o:spid="_x0000_s1514" style="position:absolute;left:37304;top:1701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" filled="f" stroked="f">
                    <v:textbox inset="0,0,0,0">
                      <w:txbxContent>
                        <w:p w14:paraId="02E7B51C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1.94</w:t>
                          </w:r>
                        </w:p>
                      </w:txbxContent>
                    </v:textbox>
                  </v:rect>
                  <v:line id="Line 491" o:spid="_x0000_s1515" style="position:absolute;flip:y;visibility:visible;mso-wrap-style:square" from="37267,1734" to="37378,1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" strokecolor="#46b446" strokeweight="0"/>
                  <v:rect id="Rectangle 492" o:spid="_x0000_s1516" style="position:absolute;left:34856;top:1703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" filled="f" stroked="f">
                    <v:textbox inset="0,0,0,0">
                      <w:txbxContent>
                        <w:p w14:paraId="55D7DFD9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4.13</w:t>
                          </w:r>
                        </w:p>
                      </w:txbxContent>
                    </v:textbox>
                  </v:rect>
                  <v:line id="Line 493" o:spid="_x0000_s1517" style="position:absolute;flip:y;visibility:visible;mso-wrap-style:square" from="34860,1736" to="34915,1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" strokecolor="#46b446" strokeweight="0"/>
                  <v:rect id="Rectangle 494" o:spid="_x0000_s1518" style="position:absolute;left:34966;top:1710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" filled="f" stroked="f">
                    <v:textbox inset="0,0,0,0">
                      <w:txbxContent>
                        <w:p w14:paraId="6079F557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4.41</w:t>
                          </w:r>
                        </w:p>
                      </w:txbxContent>
                    </v:textbox>
                  </v:rect>
                  <v:line id="Line 495" o:spid="_x0000_s1519" style="position:absolute;flip:y;visibility:visible;mso-wrap-style:square" from="34948,1743" to="35025,1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" strokecolor="#46b446" strokeweight="0"/>
                  <v:rect id="Rectangle 496" o:spid="_x0000_s1520" style="position:absolute;left:35754;top:1710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" filled="f" stroked="f">
                    <v:textbox inset="0,0,0,0">
                      <w:txbxContent>
                        <w:p w14:paraId="631595D7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7.11</w:t>
                          </w:r>
                        </w:p>
                      </w:txbxContent>
                    </v:textbox>
                  </v:rect>
                  <v:line id="Line 497" o:spid="_x0000_s1521" style="position:absolute;flip:y;visibility:visible;mso-wrap-style:square" from="35780,1743" to="35813,1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" strokecolor="#46b446" strokeweight="0"/>
                  <v:rect id="Rectangle 498" o:spid="_x0000_s1522" style="position:absolute;left:36119;top:1732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" filled="f" stroked="f">
                    <v:textbox inset="0,0,0,0">
                      <w:txbxContent>
                        <w:p w14:paraId="1153FC3A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8.73</w:t>
                          </w:r>
                        </w:p>
                      </w:txbxContent>
                    </v:textbox>
                  </v:rect>
                  <v:line id="Line 499" o:spid="_x0000_s1523" style="position:absolute;flip:x y;visibility:visible;mso-wrap-style:square" from="36178,1765" to="36278,1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" strokecolor="#46b446" strokeweight="0"/>
                  <v:rect id="Rectangle 500" o:spid="_x0000_s1524" style="position:absolute;left:33706;top:1738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" filled="f" stroked="f">
                    <v:textbox inset="0,0,0,0">
                      <w:txbxContent>
                        <w:p w14:paraId="3FDB6F99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0.76</w:t>
                          </w:r>
                        </w:p>
                      </w:txbxContent>
                    </v:textbox>
                  </v:rect>
                  <v:line id="Line 501" o:spid="_x0000_s1525" style="position:absolute;flip:x y;visibility:visible;mso-wrap-style:square" from="33765,1772" to="33820,1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" strokecolor="#46b446" strokeweight="0"/>
                  <v:rect id="Rectangle 502" o:spid="_x0000_s1526" style="position:absolute;left:37362;top:1741;width:9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" filled="f" stroked="f">
                    <v:textbox inset="0,0,0,0">
                      <w:txbxContent>
                        <w:p w14:paraId="3D4DA29D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2.35</w:t>
                          </w:r>
                        </w:p>
                      </w:txbxContent>
                    </v:textbox>
                  </v:rect>
                  <v:line id="Line 503" o:spid="_x0000_s1527" style="position:absolute;flip:y;visibility:visible;mso-wrap-style:square" from="37392,1774" to="37436,1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" strokecolor="#46b446" strokeweight="0"/>
                  <v:rect id="Rectangle 504" o:spid="_x0000_s1528" style="position:absolute;left:34287;top:1754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" filled="f" stroked="f">
                    <v:textbox inset="0,0,0,0">
                      <w:txbxContent>
                        <w:p w14:paraId="2B0E9942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2.46</w:t>
                          </w:r>
                        </w:p>
                      </w:txbxContent>
                    </v:textbox>
                  </v:rect>
                  <v:rect id="Rectangle 505" o:spid="_x0000_s1529" style="position:absolute;left:36136;top:1774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" filled="f" stroked="f">
                    <v:textbox inset="0,0,0,0">
                      <w:txbxContent>
                        <w:p w14:paraId="0F49A93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8.46</w:t>
                          </w:r>
                        </w:p>
                      </w:txbxContent>
                    </v:textbox>
                  </v:rect>
                  <v:rect id="Rectangle 506" o:spid="_x0000_s1530" style="position:absolute;left:37506;top:1774;width:99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" filled="f" stroked="f">
                    <v:textbox inset="0,0,0,0">
                      <w:txbxContent>
                        <w:p w14:paraId="77C9C89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2.59</w:t>
                          </w:r>
                        </w:p>
                      </w:txbxContent>
                    </v:textbox>
                  </v:rect>
                  <v:line id="Line 507" o:spid="_x0000_s1531" style="position:absolute;flip:y;visibility:visible;mso-wrap-style:square" from="37469,1807" to="37580,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" strokecolor="#46b446" strokeweight="0"/>
                  <v:rect id="Rectangle 508" o:spid="_x0000_s1532" style="position:absolute;left:37873;top:1785;width:99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" filled="f" stroked="f">
                    <v:textbox inset="0,0,0,0">
                      <w:txbxContent>
                        <w:p w14:paraId="652EFF6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3.93</w:t>
                          </w:r>
                        </w:p>
                      </w:txbxContent>
                    </v:textbox>
                  </v:rect>
                  <v:line id="Line 509" o:spid="_x0000_s1533" style="position:absolute;flip:y;visibility:visible;mso-wrap-style:square" from="37881,1818" to="37947,1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" strokecolor="#46b446" strokeweight="0"/>
                  <v:rect id="Rectangle 510" o:spid="_x0000_s1534" style="position:absolute;left:36022;top:1794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" filled="f" stroked="f">
                    <v:textbox inset="0,0,0,0">
                      <w:txbxContent>
                        <w:p w14:paraId="7582D8D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8.24</w:t>
                          </w:r>
                        </w:p>
                      </w:txbxContent>
                    </v:textbox>
                  </v:rect>
                  <v:line id="Line 511" o:spid="_x0000_s1535" style="position:absolute;flip:x y;visibility:visible;mso-wrap-style:square" from="36081,1827" to="36126,1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" strokecolor="#46b446" strokeweight="0"/>
                  <v:rect id="Rectangle 512" o:spid="_x0000_s1536" style="position:absolute;left:35798;top:1802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" filled="f" stroked="f">
                    <v:textbox inset="0,0,0,0">
                      <w:txbxContent>
                        <w:p w14:paraId="1CB1DC69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7.22</w:t>
                          </w:r>
                        </w:p>
                      </w:txbxContent>
                    </v:textbox>
                  </v:rect>
                  <v:line id="Line 513" o:spid="_x0000_s1537" style="position:absolute;flip:y;visibility:visible;mso-wrap-style:square" from="35813,1836" to="35857,1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" strokecolor="#46b446" strokeweight="0"/>
                  <v:rect id="Rectangle 514" o:spid="_x0000_s1538" style="position:absolute;left:35033;top:1811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" filled="f" stroked="f">
                    <v:textbox inset="0,0,0,0">
                      <w:txbxContent>
                        <w:p w14:paraId="2CA21F48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4.88</w:t>
                          </w:r>
                        </w:p>
                      </w:txbxContent>
                    </v:textbox>
                  </v:rect>
                  <v:rect id="Rectangle 515" o:spid="_x0000_s1539" style="position:absolute;left:34405;top:1816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" filled="f" stroked="f">
                    <v:textbox inset="0,0,0,0">
                      <w:txbxContent>
                        <w:p w14:paraId="513CE0EA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2.85</w:t>
                          </w:r>
                        </w:p>
                      </w:txbxContent>
                    </v:textbox>
                  </v:rect>
                  <v:rect id="Rectangle 516" o:spid="_x0000_s1540" style="position:absolute;left:35442;top:1820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" filled="f" stroked="f">
                    <v:textbox inset="0,0,0,0">
                      <w:txbxContent>
                        <w:p w14:paraId="715245F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.21</w:t>
                          </w:r>
                        </w:p>
                      </w:txbxContent>
                    </v:textbox>
                  </v:rect>
                  <v:rect id="Rectangle 517" o:spid="_x0000_s1541" style="position:absolute;left:35909;top:1824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" filled="f" stroked="f">
                    <v:textbox inset="0,0,0,0">
                      <w:txbxContent>
                        <w:p w14:paraId="0443A4D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7.91</w:t>
                          </w:r>
                        </w:p>
                      </w:txbxContent>
                    </v:textbox>
                  </v:rect>
                  <v:line id="Line 518" o:spid="_x0000_s1542" style="position:absolute;flip:x y;visibility:visible;mso-wrap-style:square" from="35968,1858" to="36023,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" strokecolor="#46b446" strokeweight="0"/>
                  <v:rect id="Rectangle 519" o:spid="_x0000_s1543" style="position:absolute;left:35331;top:1829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" filled="f" stroked="f">
                    <v:textbox inset="0,0,0,0">
                      <w:txbxContent>
                        <w:p w14:paraId="3B5DB76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5.93</w:t>
                          </w:r>
                        </w:p>
                      </w:txbxContent>
                    </v:textbox>
                  </v:rect>
                  <v:line id="Line 520" o:spid="_x0000_s1544" style="position:absolute;flip:x y;visibility:visible;mso-wrap-style:square" from="35390,1862" to="35412,1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" strokecolor="#46b446" strokeweight="0"/>
                  <v:rect id="Rectangle 521" o:spid="_x0000_s1545" style="position:absolute;left:35558;top:1829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" filled="f" stroked="f">
                    <v:textbox inset="0,0,0,0">
                      <w:txbxContent>
                        <w:p w14:paraId="6BAF2FC6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.59</w:t>
                          </w:r>
                        </w:p>
                      </w:txbxContent>
                    </v:textbox>
                  </v:rect>
                  <v:rect id="Rectangle 522" o:spid="_x0000_s1546" style="position:absolute;left:35152;top:1831;width:7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" filled="f" stroked="f">
                    <v:textbox inset="0,0,0,0">
                      <w:txbxContent>
                        <w:p w14:paraId="3FCFAA5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5.05</w:t>
                          </w:r>
                        </w:p>
                      </w:txbxContent>
                    </v:textbox>
                  </v:rect>
                  <v:line id="Line 523" o:spid="_x0000_s1547" style="position:absolute;flip:y;visibility:visible;mso-wrap-style:square" from="35144,1864" to="35211,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" strokecolor="#46b446" strokeweight="0"/>
                  <v:rect id="Rectangle 524" o:spid="_x0000_s1548" style="position:absolute;left:37964;top:1836;width:99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" filled="f" stroked="f">
                    <v:textbox inset="0,0,0,0">
                      <w:txbxContent>
                        <w:p w14:paraId="77592354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14.22</w:t>
                          </w:r>
                        </w:p>
                      </w:txbxContent>
                    </v:textbox>
                  </v:rect>
                  <v:line id="Line 525" o:spid="_x0000_s1549" style="position:absolute;flip:y;visibility:visible;mso-wrap-style:square" from="37972,1869" to="38038,1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" strokecolor="#46b446" strokeweight="0"/>
                  <v:rect id="Rectangle 526" o:spid="_x0000_s1550" style="position:absolute;left:33590;top:1851;width:7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" filled="f" stroked="f">
                    <v:textbox inset="0,0,0,0">
                      <w:txbxContent>
                        <w:p w14:paraId="5D07A625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0.02</w:t>
                          </w:r>
                        </w:p>
                      </w:txbxContent>
                    </v:textbox>
                  </v:rect>
                  <v:line id="Line 527" o:spid="_x0000_s1551" style="position:absolute;flip:y;visibility:visible;mso-wrap-style:square" from="33594,1884" to="33649,1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" strokecolor="#46b446" strokeweight="0"/>
                  <v:rect id="Rectangle 528" o:spid="_x0000_s1552" style="position:absolute;left:38212;top:42;width:198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" filled="f" stroked="f">
                    <v:textbox inset="0,0,0,0">
                      <w:txbxContent>
                        <w:p w14:paraId="362E4483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NL: 2.81E9</w:t>
                          </w:r>
                        </w:p>
                      </w:txbxContent>
                    </v:textbox>
                  </v:rect>
                  <v:rect id="Rectangle 529" o:spid="_x0000_s1553" style="position:absolute;left:38212;top:88;width:28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" filled="f" stroked="f">
                    <v:textbox inset="0,0,0,0">
                      <w:txbxContent>
                        <w:p w14:paraId="3329E95F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 xml:space="preserve">Base Peak m/z= </w:t>
                          </w:r>
                        </w:p>
                      </w:txbxContent>
                    </v:textbox>
                  </v:rect>
                  <v:rect id="Rectangle 530" o:spid="_x0000_s1554" style="position:absolute;left:38212;top:128;width:25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" filled="f" stroked="f">
                    <v:textbox inset="0,0,0,0">
                      <w:txbxContent>
                        <w:p w14:paraId="6C2268E0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60.00-180.00+</w:t>
                          </w:r>
                        </w:p>
                      </w:txbxContent>
                    </v:textbox>
                  </v:rect>
                  <v:rect id="Rectangle 531" o:spid="_x0000_s1555" style="position:absolute;left:38212;top:168;width:323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" filled="f" stroked="f">
                    <v:textbox inset="0,0,0,0">
                      <w:txbxContent>
                        <w:p w14:paraId="47C75250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 xml:space="preserve">205.00-1000.00 F: </w:t>
                          </w:r>
                        </w:p>
                      </w:txbxContent>
                    </v:textbox>
                  </v:rect>
                  <v:rect id="Rectangle 532" o:spid="_x0000_s1556" style="position:absolute;left:38212;top:208;width:38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" filled="f" stroked="f">
                    <v:textbox inset="0,0,0,0">
                      <w:txbxContent>
                        <w:p w14:paraId="52E31C86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 xml:space="preserve">FTMS + p ESI Full ms </w:t>
                          </w:r>
                        </w:p>
                      </w:txbxContent>
                    </v:textbox>
                  </v:rect>
                  <v:rect id="Rectangle 533" o:spid="_x0000_s1557" style="position:absolute;left:38212;top:247;width:36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" filled="f" stroked="f">
                    <v:textbox inset="0,0,0,0">
                      <w:txbxContent>
                        <w:p w14:paraId="7BDB83D5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 xml:space="preserve">[66.7000-1000.0000]  </w:t>
                          </w:r>
                        </w:p>
                      </w:txbxContent>
                    </v:textbox>
                  </v:rect>
                  <v:rect id="Rectangle 534" o:spid="_x0000_s1558" style="position:absolute;left:38212;top:287;width:169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" filled="f" stroked="f">
                    <v:textbox inset="0,0,0,0">
                      <w:txbxContent>
                        <w:p w14:paraId="30536C4B" w14:textId="77777777" w:rsidR="0086362B" w:rsidRDefault="0086362B" w:rsidP="0086362B">
                          <w:pPr>
                            <w:pStyle w:val="ad"/>
                            <w:textAlignment w:val="baseline"/>
                          </w:pPr>
                          <w:r>
                            <w:rPr>
                              <w:rFonts w:ascii="Arial" w:hAnsi="Arial"/>
                              <w:color w:val="000000"/>
                              <w:kern w:val="24"/>
                              <w:sz w:val="8"/>
                              <w:szCs w:val="8"/>
                            </w:rPr>
                            <w:t>MS qc2-6</w:t>
                          </w: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6" o:spid="_x0000_s1559" type="#_x0000_t202" style="position:absolute;left:3523;top:1502;width:6830;height:4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XrtxAAAANw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rBP4OxOPgMx+AQAA//8DAFBLAQItABQABgAIAAAAIQDb4fbL7gAAAIUBAAATAAAAAAAAAAAA&#10;AAAAAAAAAABbQ29udGVudF9UeXBlc10ueG1sUEsBAi0AFAAGAAgAAAAhAFr0LFu/AAAAFQEAAAsA&#10;AAAAAAAAAAAAAAAAHwEAAF9yZWxzLy5yZWxzUEsBAi0AFAAGAAgAAAAhACRVeu3EAAAA3AAAAA8A&#10;AAAAAAAAAAAAAAAABwIAAGRycy9kb3ducmV2LnhtbFBLBQYAAAAAAwADALcAAAD4AgAAAAA=&#10;" filled="f" stroked="f">
                  <v:textbox>
                    <w:txbxContent>
                      <w:p w14:paraId="1F7C86F0" w14:textId="77777777" w:rsidR="0086362B" w:rsidRDefault="0086362B" w:rsidP="0086362B">
                        <w:pPr>
                          <w:pStyle w:val="ad"/>
                          <w:jc w:val="center"/>
                        </w:pPr>
                        <w:r w:rsidRPr="00406A28">
                          <w:rPr>
                            <w:rFonts w:ascii="Times New Roman" w:hAnsi="Times New Roman" w:cs="Times New Roman"/>
                            <w:color w:val="000000"/>
                            <w:kern w:val="24"/>
                            <w:sz w:val="32"/>
                            <w:szCs w:val="32"/>
                          </w:rPr>
                          <w:t>POS</w:t>
                        </w:r>
                      </w:p>
                    </w:txbxContent>
                  </v:textbox>
                </v:shape>
                <v:shape id="TextBox 7" o:spid="_x0000_s1560" type="#_x0000_t202" style="position:absolute;left:3321;top:33650;width:7375;height:4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" filled="f" stroked="f">
                  <v:textbox>
                    <w:txbxContent>
                      <w:p w14:paraId="5961054C" w14:textId="77777777" w:rsidR="0086362B" w:rsidRDefault="0086362B" w:rsidP="0086362B">
                        <w:pPr>
                          <w:pStyle w:val="ad"/>
                        </w:pPr>
                        <w:r w:rsidRPr="00406A28">
                          <w:rPr>
                            <w:rFonts w:ascii="Times New Roman" w:hAnsi="Times New Roman" w:cs="Times New Roman"/>
                            <w:color w:val="000000"/>
                            <w:kern w:val="24"/>
                            <w:sz w:val="32"/>
                            <w:szCs w:val="32"/>
                          </w:rPr>
                          <w:t>NE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F540AA" w14:textId="77777777" w:rsidR="0086362B" w:rsidRPr="00B672AE" w:rsidRDefault="0086362B" w:rsidP="0086362B">
      <w:pPr>
        <w:ind w:firstLine="643"/>
        <w:rPr>
          <w:b/>
          <w:color w:val="000000"/>
        </w:rPr>
      </w:pPr>
    </w:p>
    <w:p w14:paraId="0EBEA788" w14:textId="77777777" w:rsidR="0086362B" w:rsidRPr="00B672AE" w:rsidRDefault="0086362B" w:rsidP="0086362B">
      <w:pPr>
        <w:rPr>
          <w:sz w:val="22"/>
          <w:szCs w:val="22"/>
        </w:rPr>
        <w:sectPr w:rsidR="0086362B" w:rsidRPr="00B672AE" w:rsidSect="0097735C"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</w:p>
    <w:p w14:paraId="432DC3DA" w14:textId="0E097660" w:rsidR="0086362B" w:rsidRPr="00B672AE" w:rsidRDefault="0086362B" w:rsidP="0086362B">
      <w:pPr>
        <w:jc w:val="center"/>
        <w:rPr>
          <w:b/>
          <w:color w:val="000000"/>
        </w:rPr>
      </w:pPr>
      <w:r w:rsidRPr="00B672AE">
        <w:rPr>
          <w:b/>
          <w:color w:val="000000"/>
        </w:rPr>
        <w:lastRenderedPageBreak/>
        <w:t>Figure S</w:t>
      </w:r>
      <w:r w:rsidR="0097735C">
        <w:rPr>
          <w:b/>
          <w:color w:val="000000"/>
        </w:rPr>
        <w:t>3</w:t>
      </w:r>
      <w:r w:rsidRPr="00B672AE">
        <w:rPr>
          <w:b/>
          <w:color w:val="000000"/>
        </w:rPr>
        <w:t xml:space="preserve"> Summary of metabolic pathways analysis.</w:t>
      </w:r>
    </w:p>
    <w:p w14:paraId="4DBF6BEB" w14:textId="77777777" w:rsidR="0086362B" w:rsidRPr="00B672AE" w:rsidRDefault="0086362B" w:rsidP="0086362B">
      <w:pPr>
        <w:jc w:val="center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 wp14:anchorId="5FD6C727" wp14:editId="4DA31968">
            <wp:extent cx="4076700" cy="4076700"/>
            <wp:effectExtent l="0" t="0" r="0" b="0"/>
            <wp:docPr id="1" name="图片 1" descr="path_view_0_dpi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path_view_0_dpi72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BFB86" w14:textId="77777777" w:rsidR="0086362B" w:rsidRPr="00B672AE" w:rsidRDefault="0086362B" w:rsidP="0086362B">
      <w:pPr>
        <w:rPr>
          <w:b/>
          <w:color w:val="000000"/>
        </w:rPr>
      </w:pPr>
      <w:r w:rsidRPr="00B672AE">
        <w:rPr>
          <w:b/>
          <w:color w:val="000000"/>
        </w:rPr>
        <w:t xml:space="preserve">Note: </w:t>
      </w:r>
      <w:r w:rsidRPr="00B672AE">
        <w:rPr>
          <w:bCs/>
          <w:color w:val="000000"/>
        </w:rPr>
        <w:t>As shown, 6 important metabolic pathways were identified in 106 differential metabolites regulated by SWP: (A) Riboflavin metabolism, (B) Retinol metabolism, (C) Sphingolipid metabolism, (D) Nicotinate and nicotinamide metabolism, (E)</w:t>
      </w:r>
      <w:r w:rsidRPr="00B672AE">
        <w:rPr>
          <w:bCs/>
        </w:rPr>
        <w:t xml:space="preserve"> </w:t>
      </w:r>
      <w:r w:rsidRPr="00B672AE">
        <w:rPr>
          <w:bCs/>
          <w:color w:val="000000"/>
        </w:rPr>
        <w:t>Glycerophospholipid metabolism and (F)</w:t>
      </w:r>
      <w:r w:rsidRPr="00B672AE">
        <w:rPr>
          <w:bCs/>
        </w:rPr>
        <w:t xml:space="preserve"> </w:t>
      </w:r>
      <w:r w:rsidRPr="00B672AE">
        <w:rPr>
          <w:bCs/>
          <w:color w:val="000000"/>
        </w:rPr>
        <w:t>Arachidonic acid metabolism.</w:t>
      </w:r>
      <w:r w:rsidRPr="00B672AE">
        <w:rPr>
          <w:b/>
          <w:color w:val="000000"/>
        </w:rPr>
        <w:t xml:space="preserve"> </w:t>
      </w:r>
    </w:p>
    <w:p w14:paraId="520D25C3" w14:textId="6B3F6DDF" w:rsidR="005F53CC" w:rsidRDefault="005F53CC"/>
    <w:p w14:paraId="7B66F96C" w14:textId="387B965A" w:rsidR="00991054" w:rsidRDefault="00991054"/>
    <w:p w14:paraId="7843C6BF" w14:textId="5B2C753C" w:rsidR="00991054" w:rsidRDefault="00991054"/>
    <w:p w14:paraId="539A75B5" w14:textId="67A284B5" w:rsidR="00991054" w:rsidRDefault="00991054"/>
    <w:p w14:paraId="34A6ABF2" w14:textId="1E1B4AF6" w:rsidR="00991054" w:rsidRDefault="00991054" w:rsidP="00F96D04">
      <w:pPr>
        <w:rPr>
          <w:b/>
          <w:color w:val="000000"/>
        </w:rPr>
      </w:pPr>
    </w:p>
    <w:p w14:paraId="181775C5" w14:textId="570DB519" w:rsidR="0097735C" w:rsidRDefault="0097735C" w:rsidP="00F96D04">
      <w:pPr>
        <w:rPr>
          <w:b/>
          <w:color w:val="000000"/>
        </w:rPr>
      </w:pPr>
    </w:p>
    <w:p w14:paraId="43E95234" w14:textId="690371B9" w:rsidR="0097735C" w:rsidRDefault="0097735C" w:rsidP="00F96D04">
      <w:pPr>
        <w:rPr>
          <w:b/>
          <w:color w:val="000000"/>
        </w:rPr>
      </w:pPr>
    </w:p>
    <w:p w14:paraId="442EC86F" w14:textId="51CC1853" w:rsidR="0097735C" w:rsidRDefault="0097735C" w:rsidP="00F96D04">
      <w:pPr>
        <w:rPr>
          <w:b/>
          <w:color w:val="000000"/>
        </w:rPr>
      </w:pPr>
    </w:p>
    <w:p w14:paraId="1DCE055E" w14:textId="03B09921" w:rsidR="0097735C" w:rsidRDefault="0097735C" w:rsidP="00F96D04">
      <w:pPr>
        <w:rPr>
          <w:b/>
          <w:color w:val="000000"/>
        </w:rPr>
      </w:pPr>
    </w:p>
    <w:p w14:paraId="28EF4063" w14:textId="7D85CEAF" w:rsidR="0097735C" w:rsidRDefault="0097735C" w:rsidP="00F96D04">
      <w:pPr>
        <w:rPr>
          <w:b/>
          <w:color w:val="000000"/>
        </w:rPr>
      </w:pPr>
    </w:p>
    <w:p w14:paraId="1156FCAC" w14:textId="512817F1" w:rsidR="0097735C" w:rsidRDefault="0097735C" w:rsidP="00F96D04">
      <w:pPr>
        <w:rPr>
          <w:b/>
          <w:color w:val="000000"/>
        </w:rPr>
      </w:pPr>
    </w:p>
    <w:p w14:paraId="0A2B6101" w14:textId="3D351EC8" w:rsidR="0097735C" w:rsidRDefault="0097735C" w:rsidP="00F96D04">
      <w:pPr>
        <w:rPr>
          <w:b/>
          <w:color w:val="000000"/>
        </w:rPr>
      </w:pPr>
    </w:p>
    <w:p w14:paraId="39EABA12" w14:textId="7CF10F17" w:rsidR="0097735C" w:rsidRDefault="0097735C" w:rsidP="00F96D04">
      <w:pPr>
        <w:rPr>
          <w:b/>
          <w:color w:val="000000"/>
        </w:rPr>
      </w:pPr>
    </w:p>
    <w:p w14:paraId="46DCDB4B" w14:textId="21D5A27E" w:rsidR="0097735C" w:rsidRDefault="0097735C" w:rsidP="00F96D04">
      <w:pPr>
        <w:rPr>
          <w:b/>
          <w:color w:val="000000"/>
        </w:rPr>
      </w:pPr>
    </w:p>
    <w:p w14:paraId="1BC771E0" w14:textId="4D685765" w:rsidR="0097735C" w:rsidRDefault="0097735C" w:rsidP="00F96D04">
      <w:pPr>
        <w:rPr>
          <w:b/>
          <w:color w:val="000000"/>
        </w:rPr>
      </w:pPr>
    </w:p>
    <w:p w14:paraId="36EDA04C" w14:textId="552B5EF2" w:rsidR="0097735C" w:rsidRDefault="0097735C" w:rsidP="00F96D04">
      <w:pPr>
        <w:rPr>
          <w:b/>
          <w:color w:val="000000"/>
        </w:rPr>
      </w:pPr>
    </w:p>
    <w:p w14:paraId="7BE653DC" w14:textId="4E2C18FB" w:rsidR="0097735C" w:rsidRDefault="0097735C" w:rsidP="00F96D04">
      <w:pPr>
        <w:rPr>
          <w:b/>
          <w:color w:val="000000"/>
        </w:rPr>
      </w:pPr>
    </w:p>
    <w:p w14:paraId="0CC72AFB" w14:textId="4FC891D6" w:rsidR="0097735C" w:rsidRDefault="0097735C" w:rsidP="00F96D04">
      <w:pPr>
        <w:rPr>
          <w:b/>
          <w:color w:val="000000"/>
        </w:rPr>
      </w:pPr>
    </w:p>
    <w:p w14:paraId="5C8F907D" w14:textId="0AA6EBC6" w:rsidR="0097735C" w:rsidRDefault="0097735C" w:rsidP="00F96D04">
      <w:pPr>
        <w:rPr>
          <w:b/>
          <w:color w:val="000000"/>
        </w:rPr>
      </w:pPr>
    </w:p>
    <w:p w14:paraId="40AFAEAC" w14:textId="2ECCC89D" w:rsidR="0097735C" w:rsidRDefault="0097735C" w:rsidP="00F96D04">
      <w:pPr>
        <w:rPr>
          <w:b/>
          <w:color w:val="000000"/>
        </w:rPr>
      </w:pPr>
    </w:p>
    <w:p w14:paraId="0138F77F" w14:textId="017B690E" w:rsidR="0097735C" w:rsidRDefault="0097735C" w:rsidP="00F96D04">
      <w:pPr>
        <w:rPr>
          <w:b/>
          <w:color w:val="000000"/>
        </w:rPr>
      </w:pPr>
    </w:p>
    <w:p w14:paraId="7679EE1D" w14:textId="3EB0C46F" w:rsidR="0097735C" w:rsidRDefault="0097735C" w:rsidP="00F96D04">
      <w:pPr>
        <w:rPr>
          <w:b/>
          <w:color w:val="000000"/>
        </w:rPr>
      </w:pPr>
    </w:p>
    <w:p w14:paraId="1E6CA53A" w14:textId="490B5FD0" w:rsidR="0097735C" w:rsidRDefault="0097735C" w:rsidP="00F96D04">
      <w:pPr>
        <w:rPr>
          <w:b/>
          <w:color w:val="000000"/>
        </w:rPr>
      </w:pPr>
    </w:p>
    <w:p w14:paraId="54677BD0" w14:textId="2105BED2" w:rsidR="0097735C" w:rsidRDefault="0097735C" w:rsidP="00F96D04">
      <w:pPr>
        <w:rPr>
          <w:b/>
          <w:color w:val="000000"/>
        </w:rPr>
      </w:pPr>
    </w:p>
    <w:p w14:paraId="7476331C" w14:textId="7593BB8B" w:rsidR="0097735C" w:rsidRDefault="0097735C" w:rsidP="00F96D04">
      <w:pPr>
        <w:rPr>
          <w:b/>
          <w:color w:val="000000"/>
        </w:rPr>
      </w:pPr>
    </w:p>
    <w:p w14:paraId="3F8EC5CC" w14:textId="6346F827" w:rsidR="0097735C" w:rsidRDefault="0097735C" w:rsidP="00F96D04">
      <w:pPr>
        <w:rPr>
          <w:b/>
          <w:color w:val="000000"/>
        </w:rPr>
      </w:pPr>
    </w:p>
    <w:p w14:paraId="34AAD03A" w14:textId="180315AB" w:rsidR="0097735C" w:rsidRDefault="0097735C" w:rsidP="00F96D04">
      <w:pPr>
        <w:rPr>
          <w:b/>
          <w:color w:val="000000"/>
        </w:rPr>
      </w:pPr>
    </w:p>
    <w:p w14:paraId="4962F75E" w14:textId="7A10766C" w:rsidR="0097735C" w:rsidRDefault="0097735C" w:rsidP="00EC0AED">
      <w:pPr>
        <w:jc w:val="center"/>
        <w:rPr>
          <w:b/>
          <w:color w:val="000000"/>
        </w:rPr>
      </w:pPr>
      <w:r w:rsidRPr="00B672AE">
        <w:rPr>
          <w:b/>
          <w:color w:val="000000"/>
        </w:rPr>
        <w:lastRenderedPageBreak/>
        <w:t>Figure S</w:t>
      </w:r>
      <w:r>
        <w:rPr>
          <w:b/>
          <w:color w:val="000000"/>
        </w:rPr>
        <w:t>4</w:t>
      </w:r>
      <w:r w:rsidRPr="0097735C">
        <w:rPr>
          <w:b/>
          <w:color w:val="000000"/>
        </w:rPr>
        <w:t xml:space="preserve"> </w:t>
      </w:r>
      <w:r>
        <w:rPr>
          <w:b/>
          <w:color w:val="000000"/>
        </w:rPr>
        <w:t>QQ plot of</w:t>
      </w:r>
      <w:r w:rsidR="00EC0AED">
        <w:rPr>
          <w:b/>
          <w:color w:val="000000"/>
        </w:rPr>
        <w:t xml:space="preserve"> WB test data</w:t>
      </w:r>
    </w:p>
    <w:p w14:paraId="1F9CD69F" w14:textId="68BC3EC6" w:rsidR="0097735C" w:rsidRDefault="00EC0AED" w:rsidP="00F96D04">
      <w:pPr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 wp14:anchorId="18C11403" wp14:editId="08BA1B5C">
            <wp:extent cx="5303429" cy="4124322"/>
            <wp:effectExtent l="0" t="0" r="0" b="0"/>
            <wp:docPr id="735" name="图片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图片 735"/>
                    <pic:cNvPicPr/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5319184" cy="413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05DA6" w14:textId="77777777" w:rsidR="00EC0AED" w:rsidRDefault="00EC0AED" w:rsidP="00F96D04">
      <w:pPr>
        <w:rPr>
          <w:b/>
          <w:color w:val="000000"/>
        </w:rPr>
      </w:pPr>
    </w:p>
    <w:p w14:paraId="789473A1" w14:textId="77777777" w:rsidR="00EC0AED" w:rsidRDefault="00EC0AED" w:rsidP="00EC0AED">
      <w:pPr>
        <w:jc w:val="center"/>
        <w:rPr>
          <w:b/>
          <w:color w:val="000000"/>
        </w:rPr>
      </w:pPr>
    </w:p>
    <w:p w14:paraId="1FDB720E" w14:textId="472F31C0" w:rsidR="0097735C" w:rsidRDefault="0097735C" w:rsidP="00EC0AED">
      <w:pPr>
        <w:jc w:val="center"/>
        <w:rPr>
          <w:b/>
          <w:color w:val="000000"/>
        </w:rPr>
      </w:pPr>
      <w:r w:rsidRPr="00B672AE">
        <w:rPr>
          <w:b/>
          <w:color w:val="000000"/>
        </w:rPr>
        <w:t>Figure S</w:t>
      </w:r>
      <w:r>
        <w:rPr>
          <w:b/>
          <w:color w:val="000000"/>
        </w:rPr>
        <w:t>5 QQ plot of</w:t>
      </w:r>
      <w:r w:rsidR="00EC0AED">
        <w:rPr>
          <w:b/>
          <w:color w:val="000000"/>
        </w:rPr>
        <w:t xml:space="preserve"> ELISA data</w:t>
      </w:r>
    </w:p>
    <w:p w14:paraId="17E4C99C" w14:textId="7374A0C0" w:rsidR="00EC0AED" w:rsidRPr="00991054" w:rsidRDefault="00EC0AED" w:rsidP="00EC0AED">
      <w:pPr>
        <w:jc w:val="center"/>
        <w:rPr>
          <w:b/>
          <w:color w:val="000000"/>
        </w:rPr>
      </w:pPr>
      <w:r>
        <w:rPr>
          <w:rFonts w:hint="eastAsia"/>
          <w:b/>
          <w:noProof/>
          <w:color w:val="000000"/>
        </w:rPr>
        <w:drawing>
          <wp:inline distT="0" distB="0" distL="0" distR="0" wp14:anchorId="5C47E0B5" wp14:editId="305DA346">
            <wp:extent cx="5278120" cy="4095115"/>
            <wp:effectExtent l="0" t="0" r="0" b="635"/>
            <wp:docPr id="736" name="图片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736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09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C0AED" w:rsidRPr="00991054" w:rsidSect="0097735C">
      <w:pgSz w:w="11906" w:h="16838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EB98BA" w14:textId="77777777" w:rsidR="00D662D1" w:rsidRDefault="00D662D1" w:rsidP="00991054">
      <w:r>
        <w:separator/>
      </w:r>
    </w:p>
  </w:endnote>
  <w:endnote w:type="continuationSeparator" w:id="0">
    <w:p w14:paraId="08F6E833" w14:textId="77777777" w:rsidR="00D662D1" w:rsidRDefault="00D662D1" w:rsidP="009910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P4DF60E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B6+CAJSymbolA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monospace">
    <w:altName w:val="Segoe Print"/>
    <w:charset w:val="00"/>
    <w:family w:val="auto"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B711E1" w14:textId="77777777" w:rsidR="00D662D1" w:rsidRDefault="00D662D1" w:rsidP="00991054">
      <w:r>
        <w:separator/>
      </w:r>
    </w:p>
  </w:footnote>
  <w:footnote w:type="continuationSeparator" w:id="0">
    <w:p w14:paraId="53ACD5AD" w14:textId="77777777" w:rsidR="00D662D1" w:rsidRDefault="00D662D1" w:rsidP="009910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B4B2C0" w14:textId="77777777" w:rsidR="0097735C" w:rsidRDefault="0097735C" w:rsidP="0097735C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AADF9F" w14:textId="77777777" w:rsidR="0097735C" w:rsidRDefault="0097735C" w:rsidP="0097735C"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B732D"/>
    <w:multiLevelType w:val="hybridMultilevel"/>
    <w:tmpl w:val="8F9863AE"/>
    <w:lvl w:ilvl="0" w:tplc="D55808E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2062FFC"/>
    <w:multiLevelType w:val="multilevel"/>
    <w:tmpl w:val="EF0EB59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" w15:restartNumberingAfterBreak="0">
    <w:nsid w:val="776C2DCA"/>
    <w:multiLevelType w:val="hybridMultilevel"/>
    <w:tmpl w:val="68FE3776"/>
    <w:lvl w:ilvl="0" w:tplc="CA166B9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362B"/>
    <w:rsid w:val="001544D7"/>
    <w:rsid w:val="0029295A"/>
    <w:rsid w:val="00537778"/>
    <w:rsid w:val="00590371"/>
    <w:rsid w:val="005F53CC"/>
    <w:rsid w:val="00764621"/>
    <w:rsid w:val="00784D0F"/>
    <w:rsid w:val="007A3E13"/>
    <w:rsid w:val="00802627"/>
    <w:rsid w:val="0086362B"/>
    <w:rsid w:val="008B26AD"/>
    <w:rsid w:val="0097735C"/>
    <w:rsid w:val="00991054"/>
    <w:rsid w:val="009F0D7A"/>
    <w:rsid w:val="00D662D1"/>
    <w:rsid w:val="00EC0AED"/>
    <w:rsid w:val="00F96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369A776"/>
  <w14:defaultImageDpi w14:val="32767"/>
  <w15:docId w15:val="{950DC2A6-EC99-4A9F-A841-B7E1F7ED4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iPriority="0" w:unhideWhenUsed="1"/>
    <w:lsdException w:name="HTML Preformatted" w:semiHidden="1" w:unhideWhenUsed="1"/>
    <w:lsdException w:name="HTML Sample" w:semiHidden="1" w:uiPriority="0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iPriority="0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362B"/>
    <w:pPr>
      <w:widowControl w:val="0"/>
      <w:jc w:val="both"/>
    </w:pPr>
    <w:rPr>
      <w:rFonts w:ascii="Times New Roman" w:eastAsia="SimSu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86362B"/>
    <w:pPr>
      <w:keepNext/>
      <w:keepLines/>
      <w:spacing w:before="340" w:after="330" w:line="578" w:lineRule="auto"/>
      <w:outlineLvl w:val="0"/>
    </w:pPr>
    <w:rPr>
      <w:rFonts w:eastAsia="SimHei"/>
      <w:bCs/>
      <w:kern w:val="44"/>
      <w:sz w:val="28"/>
      <w:szCs w:val="44"/>
    </w:rPr>
  </w:style>
  <w:style w:type="paragraph" w:styleId="Heading2">
    <w:name w:val="heading 2"/>
    <w:basedOn w:val="Normal"/>
    <w:next w:val="Normal"/>
    <w:link w:val="Heading2Char"/>
    <w:unhideWhenUsed/>
    <w:qFormat/>
    <w:rsid w:val="0086362B"/>
    <w:pPr>
      <w:keepNext/>
      <w:keepLines/>
      <w:spacing w:before="260" w:after="260" w:line="416" w:lineRule="auto"/>
      <w:outlineLvl w:val="1"/>
    </w:pPr>
    <w:rPr>
      <w:rFonts w:ascii="Cambria" w:eastAsia="SimHei" w:hAnsi="Cambria"/>
      <w:bCs/>
      <w:sz w:val="24"/>
      <w:szCs w:val="32"/>
    </w:rPr>
  </w:style>
  <w:style w:type="paragraph" w:styleId="Heading3">
    <w:name w:val="heading 3"/>
    <w:basedOn w:val="Normal"/>
    <w:link w:val="Heading3Char"/>
    <w:uiPriority w:val="9"/>
    <w:qFormat/>
    <w:rsid w:val="0086362B"/>
    <w:pPr>
      <w:widowControl/>
      <w:spacing w:before="100" w:beforeAutospacing="1" w:after="100" w:afterAutospacing="1"/>
      <w:jc w:val="left"/>
      <w:outlineLvl w:val="2"/>
    </w:pPr>
    <w:rPr>
      <w:rFonts w:ascii="SimSun" w:hAnsi="SimSun" w:cs="SimSun"/>
      <w:b/>
      <w:bCs/>
      <w:kern w:val="0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6362B"/>
    <w:rPr>
      <w:rFonts w:ascii="Times New Roman" w:eastAsia="SimHei" w:hAnsi="Times New Roman" w:cs="Times New Roman"/>
      <w:bCs/>
      <w:kern w:val="44"/>
      <w:sz w:val="28"/>
      <w:szCs w:val="44"/>
    </w:rPr>
  </w:style>
  <w:style w:type="character" w:customStyle="1" w:styleId="Heading2Char">
    <w:name w:val="Heading 2 Char"/>
    <w:basedOn w:val="DefaultParagraphFont"/>
    <w:link w:val="Heading2"/>
    <w:rsid w:val="0086362B"/>
    <w:rPr>
      <w:rFonts w:ascii="Cambria" w:eastAsia="SimHei" w:hAnsi="Cambria" w:cs="Times New Roman"/>
      <w:bCs/>
      <w:sz w:val="2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6362B"/>
    <w:rPr>
      <w:rFonts w:ascii="SimSun" w:eastAsia="SimSun" w:hAnsi="SimSun" w:cs="SimSun"/>
      <w:b/>
      <w:bCs/>
      <w:kern w:val="0"/>
      <w:sz w:val="27"/>
      <w:szCs w:val="27"/>
    </w:rPr>
  </w:style>
  <w:style w:type="character" w:customStyle="1" w:styleId="apple-converted-space">
    <w:name w:val="apple-converted-space"/>
    <w:basedOn w:val="DefaultParagraphFont"/>
    <w:rsid w:val="0086362B"/>
  </w:style>
  <w:style w:type="character" w:customStyle="1" w:styleId="fontstyle01">
    <w:name w:val="fontstyle01"/>
    <w:rsid w:val="0086362B"/>
    <w:rPr>
      <w:rFonts w:ascii="AdvP4DF60E" w:hAnsi="AdvP4DF60E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rsid w:val="0086362B"/>
    <w:rPr>
      <w:rFonts w:ascii="B6+CAJSymbolA" w:hAnsi="B6+CAJSymbolA" w:hint="default"/>
      <w:b w:val="0"/>
      <w:bCs w:val="0"/>
      <w:i w:val="0"/>
      <w:iCs w:val="0"/>
      <w:color w:val="444444"/>
      <w:sz w:val="4"/>
      <w:szCs w:val="4"/>
    </w:rPr>
  </w:style>
  <w:style w:type="paragraph" w:customStyle="1" w:styleId="EndNoteBibliographyTitle">
    <w:name w:val="EndNote Bibliography Title"/>
    <w:basedOn w:val="Normal"/>
    <w:link w:val="EndNoteBibliographyTitleChar"/>
    <w:rsid w:val="0086362B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86362B"/>
    <w:rPr>
      <w:rFonts w:ascii="Times New Roman" w:eastAsia="SimSun" w:hAnsi="Times New Roman" w:cs="Times New Roman"/>
      <w:noProof/>
      <w:sz w:val="20"/>
      <w:szCs w:val="20"/>
    </w:rPr>
  </w:style>
  <w:style w:type="paragraph" w:customStyle="1" w:styleId="EndNoteBibliography">
    <w:name w:val="EndNote Bibliography"/>
    <w:basedOn w:val="Normal"/>
    <w:link w:val="EndNoteBibliographyChar"/>
    <w:rsid w:val="0086362B"/>
    <w:rPr>
      <w:noProof/>
    </w:rPr>
  </w:style>
  <w:style w:type="character" w:customStyle="1" w:styleId="EndNoteBibliographyChar">
    <w:name w:val="EndNote Bibliography Char"/>
    <w:link w:val="EndNoteBibliography"/>
    <w:rsid w:val="0086362B"/>
    <w:rPr>
      <w:rFonts w:ascii="Times New Roman" w:eastAsia="SimSun" w:hAnsi="Times New Roman" w:cs="Times New Roman"/>
      <w:noProof/>
      <w:sz w:val="20"/>
      <w:szCs w:val="20"/>
    </w:rPr>
  </w:style>
  <w:style w:type="paragraph" w:styleId="Header">
    <w:name w:val="header"/>
    <w:basedOn w:val="Normal"/>
    <w:link w:val="HeaderChar"/>
    <w:rsid w:val="008636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86362B"/>
    <w:rPr>
      <w:rFonts w:ascii="Times New Roman" w:eastAsia="SimSun" w:hAnsi="Times New Roman" w:cs="Times New Roman"/>
      <w:sz w:val="18"/>
      <w:szCs w:val="18"/>
      <w:lang w:val="x-none" w:eastAsia="x-none"/>
    </w:rPr>
  </w:style>
  <w:style w:type="paragraph" w:styleId="Footer">
    <w:name w:val="footer"/>
    <w:basedOn w:val="Normal"/>
    <w:link w:val="FooterChar"/>
    <w:rsid w:val="0086362B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86362B"/>
    <w:rPr>
      <w:rFonts w:ascii="Times New Roman" w:eastAsia="SimSun" w:hAnsi="Times New Roman" w:cs="Times New Roman"/>
      <w:sz w:val="18"/>
      <w:szCs w:val="18"/>
      <w:lang w:val="x-none" w:eastAsia="x-none"/>
    </w:rPr>
  </w:style>
  <w:style w:type="paragraph" w:styleId="Date">
    <w:name w:val="Date"/>
    <w:basedOn w:val="Normal"/>
    <w:next w:val="Normal"/>
    <w:link w:val="DateChar"/>
    <w:rsid w:val="0086362B"/>
    <w:pPr>
      <w:ind w:leftChars="2500" w:left="100"/>
    </w:pPr>
  </w:style>
  <w:style w:type="character" w:customStyle="1" w:styleId="DateChar">
    <w:name w:val="Date Char"/>
    <w:basedOn w:val="DefaultParagraphFont"/>
    <w:link w:val="Date"/>
    <w:rsid w:val="0086362B"/>
    <w:rPr>
      <w:rFonts w:ascii="Times New Roman" w:eastAsia="SimSun" w:hAnsi="Times New Roman" w:cs="Times New Roman"/>
      <w:sz w:val="20"/>
      <w:szCs w:val="20"/>
    </w:rPr>
  </w:style>
  <w:style w:type="character" w:styleId="Hyperlink">
    <w:name w:val="Hyperlink"/>
    <w:uiPriority w:val="99"/>
    <w:unhideWhenUsed/>
    <w:rsid w:val="0086362B"/>
    <w:rPr>
      <w:color w:val="0000FF"/>
      <w:u w:val="single"/>
    </w:rPr>
  </w:style>
  <w:style w:type="character" w:styleId="Emphasis">
    <w:name w:val="Emphasis"/>
    <w:uiPriority w:val="20"/>
    <w:qFormat/>
    <w:rsid w:val="0086362B"/>
    <w:rPr>
      <w:i/>
      <w:iCs/>
    </w:rPr>
  </w:style>
  <w:style w:type="paragraph" w:styleId="TOCHeading">
    <w:name w:val="TOC Heading"/>
    <w:basedOn w:val="Heading1"/>
    <w:next w:val="Normal"/>
    <w:uiPriority w:val="39"/>
    <w:unhideWhenUsed/>
    <w:qFormat/>
    <w:rsid w:val="0086362B"/>
    <w:pPr>
      <w:widowControl/>
      <w:spacing w:before="480" w:after="0" w:line="276" w:lineRule="auto"/>
      <w:jc w:val="left"/>
      <w:outlineLvl w:val="9"/>
    </w:pPr>
    <w:rPr>
      <w:rFonts w:ascii="Cambria" w:eastAsia="SimSun" w:hAnsi="Cambria"/>
      <w:color w:val="365F91"/>
      <w:kern w:val="0"/>
      <w:szCs w:val="28"/>
    </w:rPr>
  </w:style>
  <w:style w:type="character" w:styleId="HTMLSample">
    <w:name w:val="HTML Sample"/>
    <w:rsid w:val="0086362B"/>
    <w:rPr>
      <w:rFonts w:ascii="monospace" w:eastAsia="monospace" w:hAnsi="monospace" w:cs="monospace" w:hint="default"/>
      <w:color w:val="4C2C92"/>
      <w:sz w:val="21"/>
      <w:szCs w:val="21"/>
      <w:u w:val="none"/>
    </w:rPr>
  </w:style>
  <w:style w:type="character" w:customStyle="1" w:styleId="breakword">
    <w:name w:val="breakword"/>
    <w:rsid w:val="0086362B"/>
  </w:style>
  <w:style w:type="character" w:styleId="Strong">
    <w:name w:val="Strong"/>
    <w:qFormat/>
    <w:rsid w:val="0086362B"/>
    <w:rPr>
      <w:b/>
    </w:rPr>
  </w:style>
  <w:style w:type="character" w:styleId="HTMLCode">
    <w:name w:val="HTML Code"/>
    <w:rsid w:val="0086362B"/>
    <w:rPr>
      <w:rFonts w:ascii="monospace" w:eastAsia="monospace" w:hAnsi="monospace" w:cs="monospace" w:hint="default"/>
      <w:sz w:val="21"/>
      <w:szCs w:val="21"/>
    </w:rPr>
  </w:style>
  <w:style w:type="character" w:styleId="HTMLKeyboard">
    <w:name w:val="HTML Keyboard"/>
    <w:rsid w:val="0086362B"/>
    <w:rPr>
      <w:rFonts w:ascii="monospace" w:eastAsia="monospace" w:hAnsi="monospace" w:cs="monospace"/>
      <w:sz w:val="21"/>
      <w:szCs w:val="21"/>
    </w:rPr>
  </w:style>
  <w:style w:type="character" w:customStyle="1" w:styleId="opdicttext2">
    <w:name w:val="op_dict_text2"/>
    <w:rsid w:val="0086362B"/>
  </w:style>
  <w:style w:type="table" w:styleId="TableGrid">
    <w:name w:val="Table Grid"/>
    <w:basedOn w:val="TableNormal"/>
    <w:rsid w:val="0086362B"/>
    <w:rPr>
      <w:rFonts w:ascii="Times New Roman" w:eastAsia="SimSun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pdict3font24">
    <w:name w:val="op_dict3_font24"/>
    <w:rsid w:val="0086362B"/>
  </w:style>
  <w:style w:type="character" w:customStyle="1" w:styleId="breakword1">
    <w:name w:val="breakword1"/>
    <w:rsid w:val="0086362B"/>
  </w:style>
  <w:style w:type="paragraph" w:styleId="NormalWeb">
    <w:name w:val="Normal (Web)"/>
    <w:basedOn w:val="Normal"/>
    <w:uiPriority w:val="99"/>
    <w:unhideWhenUsed/>
    <w:rsid w:val="0086362B"/>
    <w:pPr>
      <w:widowControl/>
      <w:jc w:val="left"/>
    </w:pPr>
    <w:rPr>
      <w:rFonts w:ascii="SimSun" w:hAnsi="SimSun" w:cs="SimSun"/>
      <w:kern w:val="0"/>
      <w:sz w:val="24"/>
      <w:szCs w:val="24"/>
    </w:rPr>
  </w:style>
  <w:style w:type="table" w:styleId="TableClassic1">
    <w:name w:val="Table Classic 1"/>
    <w:basedOn w:val="TableNormal"/>
    <w:rsid w:val="0086362B"/>
    <w:pPr>
      <w:widowControl w:val="0"/>
      <w:jc w:val="both"/>
    </w:pPr>
    <w:rPr>
      <w:rFonts w:ascii="Times New Roman" w:eastAsia="SimSun" w:hAnsi="Times New Roman" w:cs="Times New Roman"/>
      <w:kern w:val="0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86362B"/>
    <w:pPr>
      <w:widowControl w:val="0"/>
      <w:jc w:val="both"/>
    </w:pPr>
    <w:rPr>
      <w:rFonts w:ascii="Times New Roman" w:eastAsia="SimSun" w:hAnsi="Times New Roman" w:cs="Times New Roman"/>
      <w:kern w:val="0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86362B"/>
    <w:pPr>
      <w:widowControl w:val="0"/>
      <w:jc w:val="both"/>
    </w:pPr>
    <w:rPr>
      <w:rFonts w:ascii="Times New Roman" w:eastAsia="SimSun" w:hAnsi="Times New Roman" w:cs="Times New Roman"/>
      <w:kern w:val="0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86362B"/>
    <w:pPr>
      <w:ind w:firstLineChars="200" w:firstLine="420"/>
    </w:pPr>
  </w:style>
  <w:style w:type="paragraph" w:styleId="FootnoteText">
    <w:name w:val="footnote text"/>
    <w:basedOn w:val="Normal"/>
    <w:link w:val="FootnoteTextChar"/>
    <w:uiPriority w:val="99"/>
    <w:unhideWhenUsed/>
    <w:rsid w:val="0086362B"/>
    <w:pPr>
      <w:snapToGrid w:val="0"/>
      <w:jc w:val="left"/>
    </w:pPr>
    <w:rPr>
      <w:rFonts w:ascii="Calibri" w:hAnsi="Calibri"/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6362B"/>
    <w:rPr>
      <w:rFonts w:ascii="Calibri" w:eastAsia="SimSun" w:hAnsi="Calibri" w:cs="Times New Roman"/>
      <w:sz w:val="18"/>
      <w:szCs w:val="18"/>
    </w:rPr>
  </w:style>
  <w:style w:type="paragraph" w:styleId="BalloonText">
    <w:name w:val="Balloon Text"/>
    <w:basedOn w:val="Normal"/>
    <w:link w:val="BalloonTextChar"/>
    <w:rsid w:val="0086362B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6362B"/>
    <w:rPr>
      <w:rFonts w:ascii="Times New Roman" w:eastAsia="SimSun" w:hAnsi="Times New Roman" w:cs="Times New Roman"/>
      <w:sz w:val="18"/>
      <w:szCs w:val="18"/>
    </w:rPr>
  </w:style>
  <w:style w:type="character" w:styleId="FollowedHyperlink">
    <w:name w:val="FollowedHyperlink"/>
    <w:uiPriority w:val="99"/>
    <w:unhideWhenUsed/>
    <w:rsid w:val="0086362B"/>
    <w:rPr>
      <w:color w:val="800080"/>
      <w:u w:val="single"/>
    </w:rPr>
  </w:style>
  <w:style w:type="paragraph" w:customStyle="1" w:styleId="msonormal0">
    <w:name w:val="msonormal"/>
    <w:basedOn w:val="Normal"/>
    <w:rsid w:val="0086362B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  <w:szCs w:val="24"/>
    </w:rPr>
  </w:style>
  <w:style w:type="paragraph" w:customStyle="1" w:styleId="xl68">
    <w:name w:val="xl68"/>
    <w:basedOn w:val="Normal"/>
    <w:rsid w:val="0086362B"/>
    <w:pPr>
      <w:widowControl/>
      <w:spacing w:before="100" w:beforeAutospacing="1" w:after="100" w:afterAutospacing="1"/>
      <w:jc w:val="left"/>
    </w:pPr>
    <w:rPr>
      <w:kern w:val="0"/>
      <w:sz w:val="24"/>
      <w:szCs w:val="24"/>
    </w:rPr>
  </w:style>
  <w:style w:type="paragraph" w:customStyle="1" w:styleId="xl69">
    <w:name w:val="xl69"/>
    <w:basedOn w:val="Normal"/>
    <w:rsid w:val="0086362B"/>
    <w:pPr>
      <w:widowControl/>
      <w:spacing w:before="100" w:beforeAutospacing="1" w:after="100" w:afterAutospacing="1"/>
      <w:jc w:val="center"/>
    </w:pPr>
    <w:rPr>
      <w:kern w:val="0"/>
      <w:sz w:val="24"/>
      <w:szCs w:val="24"/>
    </w:rPr>
  </w:style>
  <w:style w:type="paragraph" w:customStyle="1" w:styleId="xl70">
    <w:name w:val="xl70"/>
    <w:basedOn w:val="Normal"/>
    <w:rsid w:val="0086362B"/>
    <w:pPr>
      <w:widowControl/>
      <w:spacing w:before="100" w:beforeAutospacing="1" w:after="100" w:afterAutospacing="1"/>
      <w:jc w:val="left"/>
    </w:pPr>
    <w:rPr>
      <w:kern w:val="0"/>
      <w:sz w:val="24"/>
      <w:szCs w:val="24"/>
    </w:rPr>
  </w:style>
  <w:style w:type="paragraph" w:customStyle="1" w:styleId="xl72">
    <w:name w:val="xl72"/>
    <w:basedOn w:val="Normal"/>
    <w:rsid w:val="0086362B"/>
    <w:pPr>
      <w:widowControl/>
      <w:spacing w:before="100" w:beforeAutospacing="1" w:after="100" w:afterAutospacing="1"/>
      <w:jc w:val="left"/>
    </w:pPr>
    <w:rPr>
      <w:color w:val="FF0000"/>
      <w:kern w:val="0"/>
      <w:sz w:val="24"/>
      <w:szCs w:val="24"/>
    </w:rPr>
  </w:style>
  <w:style w:type="paragraph" w:customStyle="1" w:styleId="xl73">
    <w:name w:val="xl73"/>
    <w:basedOn w:val="Normal"/>
    <w:rsid w:val="0086362B"/>
    <w:pPr>
      <w:widowControl/>
      <w:spacing w:before="100" w:beforeAutospacing="1" w:after="100" w:afterAutospacing="1"/>
      <w:jc w:val="left"/>
    </w:pPr>
    <w:rPr>
      <w:color w:val="00B050"/>
      <w:kern w:val="0"/>
      <w:sz w:val="24"/>
      <w:szCs w:val="24"/>
    </w:rPr>
  </w:style>
  <w:style w:type="paragraph" w:customStyle="1" w:styleId="xl74">
    <w:name w:val="xl74"/>
    <w:basedOn w:val="Normal"/>
    <w:rsid w:val="0086362B"/>
    <w:pPr>
      <w:widowControl/>
      <w:spacing w:before="100" w:beforeAutospacing="1" w:after="100" w:afterAutospacing="1"/>
      <w:jc w:val="left"/>
    </w:pPr>
    <w:rPr>
      <w:color w:val="0D0D0D"/>
      <w:kern w:val="0"/>
      <w:sz w:val="24"/>
      <w:szCs w:val="24"/>
    </w:rPr>
  </w:style>
  <w:style w:type="paragraph" w:customStyle="1" w:styleId="xl75">
    <w:name w:val="xl75"/>
    <w:basedOn w:val="Normal"/>
    <w:rsid w:val="0086362B"/>
    <w:pPr>
      <w:widowControl/>
      <w:spacing w:before="100" w:beforeAutospacing="1" w:after="100" w:afterAutospacing="1"/>
      <w:jc w:val="left"/>
    </w:pPr>
    <w:rPr>
      <w:color w:val="0D0D0D"/>
      <w:kern w:val="0"/>
      <w:sz w:val="24"/>
      <w:szCs w:val="24"/>
    </w:rPr>
  </w:style>
  <w:style w:type="paragraph" w:customStyle="1" w:styleId="xl76">
    <w:name w:val="xl76"/>
    <w:basedOn w:val="Normal"/>
    <w:rsid w:val="0086362B"/>
    <w:pPr>
      <w:widowControl/>
      <w:spacing w:before="100" w:beforeAutospacing="1" w:after="100" w:afterAutospacing="1"/>
      <w:jc w:val="center"/>
    </w:pPr>
    <w:rPr>
      <w:kern w:val="0"/>
      <w:sz w:val="24"/>
      <w:szCs w:val="24"/>
    </w:rPr>
  </w:style>
  <w:style w:type="character" w:customStyle="1" w:styleId="a">
    <w:name w:val="脚注文本 字符"/>
    <w:uiPriority w:val="99"/>
    <w:rsid w:val="0086362B"/>
    <w:rPr>
      <w:rFonts w:ascii="Calibri" w:eastAsia="SimSun" w:hAnsi="Calibri" w:cs="Times New Roman"/>
      <w:sz w:val="18"/>
      <w:szCs w:val="18"/>
    </w:rPr>
  </w:style>
  <w:style w:type="table" w:customStyle="1" w:styleId="1">
    <w:name w:val="网格型1"/>
    <w:basedOn w:val="TableNormal"/>
    <w:next w:val="TableGrid"/>
    <w:uiPriority w:val="59"/>
    <w:rsid w:val="001544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7735C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735C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735C"/>
    <w:rPr>
      <w:rFonts w:ascii="Times New Roman" w:eastAsia="SimSu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35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35C"/>
    <w:rPr>
      <w:rFonts w:ascii="Times New Roman" w:eastAsia="SimSu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pubchem.ncbi.nlm.nih.gov/" TargetMode="External"/><Relationship Id="rId21" Type="http://schemas.openxmlformats.org/officeDocument/2006/relationships/hyperlink" Target="http://5th.tcmspw.com/molecule.php?qn=121" TargetMode="External"/><Relationship Id="rId324" Type="http://schemas.openxmlformats.org/officeDocument/2006/relationships/hyperlink" Target="https://pubchem.ncbi.nlm.nih.gov/" TargetMode="External"/><Relationship Id="rId531" Type="http://schemas.openxmlformats.org/officeDocument/2006/relationships/hyperlink" Target="https://pubchem.ncbi.nlm.nih.gov/" TargetMode="External"/><Relationship Id="rId629" Type="http://schemas.openxmlformats.org/officeDocument/2006/relationships/image" Target="media/image239.jpg"/><Relationship Id="rId170" Type="http://schemas.openxmlformats.org/officeDocument/2006/relationships/image" Target="media/image73.emf"/><Relationship Id="rId268" Type="http://schemas.openxmlformats.org/officeDocument/2006/relationships/hyperlink" Target="https://pubchem.ncbi.nlm.nih.gov/" TargetMode="External"/><Relationship Id="rId475" Type="http://schemas.openxmlformats.org/officeDocument/2006/relationships/image" Target="media/image193.emf"/><Relationship Id="rId32" Type="http://schemas.openxmlformats.org/officeDocument/2006/relationships/image" Target="media/image10.emf"/><Relationship Id="rId128" Type="http://schemas.openxmlformats.org/officeDocument/2006/relationships/image" Target="media/image52.emf"/><Relationship Id="rId335" Type="http://schemas.openxmlformats.org/officeDocument/2006/relationships/image" Target="media/image147.emf"/><Relationship Id="rId542" Type="http://schemas.openxmlformats.org/officeDocument/2006/relationships/hyperlink" Target="https://pubchem.ncbi.nlm.nih.gov/" TargetMode="External"/><Relationship Id="rId181" Type="http://schemas.openxmlformats.org/officeDocument/2006/relationships/hyperlink" Target="https://pubchem.ncbi.nlm.nih.gov/" TargetMode="External"/><Relationship Id="rId402" Type="http://schemas.openxmlformats.org/officeDocument/2006/relationships/oleObject" Target="embeddings/oleObject11.bin"/><Relationship Id="rId279" Type="http://schemas.openxmlformats.org/officeDocument/2006/relationships/hyperlink" Target="https://pubchem.ncbi.nlm.nih.gov/" TargetMode="External"/><Relationship Id="rId486" Type="http://schemas.openxmlformats.org/officeDocument/2006/relationships/hyperlink" Target="http://5th.tcmspw.com/molecule.php?qn=551" TargetMode="External"/><Relationship Id="rId43" Type="http://schemas.openxmlformats.org/officeDocument/2006/relationships/hyperlink" Target="https://pubchem.ncbi.nlm.nih.gov/" TargetMode="External"/><Relationship Id="rId139" Type="http://schemas.openxmlformats.org/officeDocument/2006/relationships/image" Target="media/image58.emf"/><Relationship Id="rId346" Type="http://schemas.openxmlformats.org/officeDocument/2006/relationships/hyperlink" Target="https://pubchem.ncbi.nlm.nih.gov/" TargetMode="External"/><Relationship Id="rId553" Type="http://schemas.openxmlformats.org/officeDocument/2006/relationships/hyperlink" Target="http://lsp.nwu.edu.cn/molecule.php?qn=3707" TargetMode="External"/><Relationship Id="rId192" Type="http://schemas.openxmlformats.org/officeDocument/2006/relationships/hyperlink" Target="https://pubchem.ncbi.nlm.nih.gov/" TargetMode="External"/><Relationship Id="rId206" Type="http://schemas.openxmlformats.org/officeDocument/2006/relationships/hyperlink" Target="https://pubchem.ncbi.nlm.nih.gov/" TargetMode="External"/><Relationship Id="rId413" Type="http://schemas.openxmlformats.org/officeDocument/2006/relationships/image" Target="media/image174.emf"/><Relationship Id="rId497" Type="http://schemas.openxmlformats.org/officeDocument/2006/relationships/hyperlink" Target="http://lsp.nwu.edu.cn/molecule.php?qn=3333" TargetMode="External"/><Relationship Id="rId620" Type="http://schemas.openxmlformats.org/officeDocument/2006/relationships/header" Target="header1.xml"/><Relationship Id="rId357" Type="http://schemas.openxmlformats.org/officeDocument/2006/relationships/hyperlink" Target="https://pubchem.ncbi.nlm.nih.gov/" TargetMode="External"/><Relationship Id="rId54" Type="http://schemas.openxmlformats.org/officeDocument/2006/relationships/image" Target="media/image21.emf"/><Relationship Id="rId217" Type="http://schemas.openxmlformats.org/officeDocument/2006/relationships/hyperlink" Target="https://pubchem.ncbi.nlm.nih.gov/" TargetMode="External"/><Relationship Id="rId564" Type="http://schemas.openxmlformats.org/officeDocument/2006/relationships/hyperlink" Target="https://pubchem.ncbi.nlm.nih.gov/" TargetMode="External"/><Relationship Id="rId424" Type="http://schemas.openxmlformats.org/officeDocument/2006/relationships/hyperlink" Target="https://pubchem.ncbi.nlm.nih.gov/" TargetMode="External"/><Relationship Id="rId631" Type="http://schemas.openxmlformats.org/officeDocument/2006/relationships/fontTable" Target="fontTable.xml"/><Relationship Id="rId270" Type="http://schemas.openxmlformats.org/officeDocument/2006/relationships/hyperlink" Target="http://5th.tcmspw.com/molecule.php?qn=2127" TargetMode="External"/><Relationship Id="rId65" Type="http://schemas.openxmlformats.org/officeDocument/2006/relationships/hyperlink" Target="https://pubchem.ncbi.nlm.nih.gov/" TargetMode="External"/><Relationship Id="rId130" Type="http://schemas.openxmlformats.org/officeDocument/2006/relationships/image" Target="media/image53.emf"/><Relationship Id="rId368" Type="http://schemas.openxmlformats.org/officeDocument/2006/relationships/image" Target="media/image161.emf"/><Relationship Id="rId575" Type="http://schemas.openxmlformats.org/officeDocument/2006/relationships/oleObject" Target="embeddings/oleObject63.bin"/><Relationship Id="rId228" Type="http://schemas.openxmlformats.org/officeDocument/2006/relationships/hyperlink" Target="https://pubchem.ncbi.nlm.nih.gov/" TargetMode="External"/><Relationship Id="rId435" Type="http://schemas.openxmlformats.org/officeDocument/2006/relationships/image" Target="media/image180.emf"/><Relationship Id="rId281" Type="http://schemas.openxmlformats.org/officeDocument/2006/relationships/hyperlink" Target="https://pubchem.ncbi.nlm.nih.gov/" TargetMode="External"/><Relationship Id="rId502" Type="http://schemas.openxmlformats.org/officeDocument/2006/relationships/image" Target="media/image201.emf"/><Relationship Id="rId76" Type="http://schemas.openxmlformats.org/officeDocument/2006/relationships/hyperlink" Target="https://pubchem.ncbi.nlm.nih.gov/" TargetMode="External"/><Relationship Id="rId141" Type="http://schemas.openxmlformats.org/officeDocument/2006/relationships/image" Target="media/image59.emf"/><Relationship Id="rId379" Type="http://schemas.openxmlformats.org/officeDocument/2006/relationships/hyperlink" Target="https://pubchem.ncbi.nlm.nih.gov/" TargetMode="External"/><Relationship Id="rId586" Type="http://schemas.openxmlformats.org/officeDocument/2006/relationships/oleObject" Target="embeddings/oleObject66.bin"/><Relationship Id="rId7" Type="http://schemas.openxmlformats.org/officeDocument/2006/relationships/hyperlink" Target="https://pubchem.ncbi.nlm.nih.gov/" TargetMode="External"/><Relationship Id="rId239" Type="http://schemas.openxmlformats.org/officeDocument/2006/relationships/hyperlink" Target="https://pubchem.ncbi.nlm.nih.gov/" TargetMode="External"/><Relationship Id="rId446" Type="http://schemas.openxmlformats.org/officeDocument/2006/relationships/hyperlink" Target="http://5th.tcmspw.com/molecule.php?qn=1927" TargetMode="External"/><Relationship Id="rId292" Type="http://schemas.openxmlformats.org/officeDocument/2006/relationships/image" Target="media/image127.emf"/><Relationship Id="rId306" Type="http://schemas.openxmlformats.org/officeDocument/2006/relationships/hyperlink" Target="https://pubchem.ncbi.nlm.nih.gov/" TargetMode="External"/><Relationship Id="rId87" Type="http://schemas.openxmlformats.org/officeDocument/2006/relationships/image" Target="media/image34.emf"/><Relationship Id="rId513" Type="http://schemas.openxmlformats.org/officeDocument/2006/relationships/hyperlink" Target="http://lsp.nwu.edu.cn/molecule.php?qn=2820" TargetMode="External"/><Relationship Id="rId597" Type="http://schemas.openxmlformats.org/officeDocument/2006/relationships/oleObject" Target="embeddings/oleObject69.bin"/><Relationship Id="rId152" Type="http://schemas.openxmlformats.org/officeDocument/2006/relationships/image" Target="media/image65.emf"/><Relationship Id="rId457" Type="http://schemas.openxmlformats.org/officeDocument/2006/relationships/hyperlink" Target="https://pubchem.ncbi.nlm.nih.gov/" TargetMode="External"/><Relationship Id="rId14" Type="http://schemas.openxmlformats.org/officeDocument/2006/relationships/hyperlink" Target="https://pubchem.ncbi.nlm.nih.gov/" TargetMode="External"/><Relationship Id="rId317" Type="http://schemas.openxmlformats.org/officeDocument/2006/relationships/hyperlink" Target="https://pubchem.ncbi.nlm.nih.gov/" TargetMode="External"/><Relationship Id="rId524" Type="http://schemas.openxmlformats.org/officeDocument/2006/relationships/hyperlink" Target="https://pubchem.ncbi.nlm.nih.gov/" TargetMode="External"/><Relationship Id="rId98" Type="http://schemas.openxmlformats.org/officeDocument/2006/relationships/hyperlink" Target="https://pubchem.ncbi.nlm.nih.gov/" TargetMode="External"/><Relationship Id="rId163" Type="http://schemas.openxmlformats.org/officeDocument/2006/relationships/image" Target="media/image70.emf"/><Relationship Id="rId370" Type="http://schemas.openxmlformats.org/officeDocument/2006/relationships/hyperlink" Target="http://5th.tcmspw.com/molecule.php?qn=1393" TargetMode="External"/><Relationship Id="rId230" Type="http://schemas.openxmlformats.org/officeDocument/2006/relationships/image" Target="media/image101.emf"/><Relationship Id="rId468" Type="http://schemas.openxmlformats.org/officeDocument/2006/relationships/hyperlink" Target="https://pubchem.ncbi.nlm.nih.gov/" TargetMode="External"/><Relationship Id="rId25" Type="http://schemas.openxmlformats.org/officeDocument/2006/relationships/hyperlink" Target="https://pubchem.ncbi.nlm.nih.gov/" TargetMode="External"/><Relationship Id="rId328" Type="http://schemas.openxmlformats.org/officeDocument/2006/relationships/hyperlink" Target="https://pubchem.ncbi.nlm.nih.gov/" TargetMode="External"/><Relationship Id="rId535" Type="http://schemas.openxmlformats.org/officeDocument/2006/relationships/image" Target="media/image211.emf"/><Relationship Id="rId174" Type="http://schemas.openxmlformats.org/officeDocument/2006/relationships/hyperlink" Target="https://pubchem.ncbi.nlm.nih.gov/" TargetMode="External"/><Relationship Id="rId381" Type="http://schemas.openxmlformats.org/officeDocument/2006/relationships/oleObject" Target="embeddings/oleObject5.bin"/><Relationship Id="rId602" Type="http://schemas.openxmlformats.org/officeDocument/2006/relationships/hyperlink" Target="https://pubchem.ncbi.nlm.nih.gov/" TargetMode="External"/><Relationship Id="rId241" Type="http://schemas.openxmlformats.org/officeDocument/2006/relationships/hyperlink" Target="http://5th.tcmspw.com/molecule.php?qn=2099" TargetMode="External"/><Relationship Id="rId479" Type="http://schemas.openxmlformats.org/officeDocument/2006/relationships/oleObject" Target="embeddings/oleObject35.bin"/><Relationship Id="rId36" Type="http://schemas.openxmlformats.org/officeDocument/2006/relationships/hyperlink" Target="https://pubchem.ncbi.nlm.nih.gov/" TargetMode="External"/><Relationship Id="rId339" Type="http://schemas.openxmlformats.org/officeDocument/2006/relationships/hyperlink" Target="https://pubchem.ncbi.nlm.nih.gov/" TargetMode="External"/><Relationship Id="rId546" Type="http://schemas.openxmlformats.org/officeDocument/2006/relationships/hyperlink" Target="https://pubchem.ncbi.nlm.nih.gov/" TargetMode="External"/><Relationship Id="rId78" Type="http://schemas.openxmlformats.org/officeDocument/2006/relationships/hyperlink" Target="https://pubchem.ncbi.nlm.nih.gov/" TargetMode="External"/><Relationship Id="rId101" Type="http://schemas.openxmlformats.org/officeDocument/2006/relationships/image" Target="media/image40.emf"/><Relationship Id="rId143" Type="http://schemas.openxmlformats.org/officeDocument/2006/relationships/hyperlink" Target="https://pubchem.ncbi.nlm.nih.gov/" TargetMode="External"/><Relationship Id="rId185" Type="http://schemas.openxmlformats.org/officeDocument/2006/relationships/hyperlink" Target="https://pubchem.ncbi.nlm.nih.gov/" TargetMode="External"/><Relationship Id="rId350" Type="http://schemas.openxmlformats.org/officeDocument/2006/relationships/image" Target="media/image153.emf"/><Relationship Id="rId406" Type="http://schemas.openxmlformats.org/officeDocument/2006/relationships/hyperlink" Target="https://pubchem.ncbi.nlm.nih.gov/" TargetMode="External"/><Relationship Id="rId588" Type="http://schemas.openxmlformats.org/officeDocument/2006/relationships/hyperlink" Target="https://pubchem.ncbi.nlm.nih.gov/search/" TargetMode="External"/><Relationship Id="rId9" Type="http://schemas.openxmlformats.org/officeDocument/2006/relationships/hyperlink" Target="https://pubchem.ncbi.nlm.nih.gov/" TargetMode="External"/><Relationship Id="rId210" Type="http://schemas.openxmlformats.org/officeDocument/2006/relationships/hyperlink" Target="https://pubchem.ncbi.nlm.nih.gov/" TargetMode="External"/><Relationship Id="rId392" Type="http://schemas.openxmlformats.org/officeDocument/2006/relationships/oleObject" Target="embeddings/oleObject8.bin"/><Relationship Id="rId448" Type="http://schemas.openxmlformats.org/officeDocument/2006/relationships/image" Target="media/image184.emf"/><Relationship Id="rId613" Type="http://schemas.openxmlformats.org/officeDocument/2006/relationships/oleObject" Target="embeddings/oleObject74.bin"/><Relationship Id="rId252" Type="http://schemas.openxmlformats.org/officeDocument/2006/relationships/hyperlink" Target="https://pubchem.ncbi.nlm.nih.gov/" TargetMode="External"/><Relationship Id="rId294" Type="http://schemas.openxmlformats.org/officeDocument/2006/relationships/hyperlink" Target="https://pubchem.ncbi.nlm.nih.gov/" TargetMode="External"/><Relationship Id="rId308" Type="http://schemas.openxmlformats.org/officeDocument/2006/relationships/hyperlink" Target="https://pubchem.ncbi.nlm.nih.gov/" TargetMode="External"/><Relationship Id="rId515" Type="http://schemas.openxmlformats.org/officeDocument/2006/relationships/oleObject" Target="embeddings/oleObject46.bin"/><Relationship Id="rId47" Type="http://schemas.openxmlformats.org/officeDocument/2006/relationships/hyperlink" Target="http://5th.tcmspw.com/molecule.php?qn=357" TargetMode="External"/><Relationship Id="rId89" Type="http://schemas.openxmlformats.org/officeDocument/2006/relationships/image" Target="media/image35.emf"/><Relationship Id="rId112" Type="http://schemas.openxmlformats.org/officeDocument/2006/relationships/hyperlink" Target="http://5th.tcmspw.com/molecule.php?qn=2144" TargetMode="External"/><Relationship Id="rId154" Type="http://schemas.openxmlformats.org/officeDocument/2006/relationships/image" Target="media/image66.emf"/><Relationship Id="rId361" Type="http://schemas.openxmlformats.org/officeDocument/2006/relationships/hyperlink" Target="https://pubchem.ncbi.nlm.nih.gov/" TargetMode="External"/><Relationship Id="rId557" Type="http://schemas.openxmlformats.org/officeDocument/2006/relationships/hyperlink" Target="http://lsp.nwu.edu.cn/molecule.php?qn=3708" TargetMode="External"/><Relationship Id="rId599" Type="http://schemas.openxmlformats.org/officeDocument/2006/relationships/image" Target="media/image229.emf"/><Relationship Id="rId196" Type="http://schemas.openxmlformats.org/officeDocument/2006/relationships/hyperlink" Target="https://pubchem.ncbi.nlm.nih.gov/" TargetMode="External"/><Relationship Id="rId417" Type="http://schemas.openxmlformats.org/officeDocument/2006/relationships/image" Target="media/image175.emf"/><Relationship Id="rId459" Type="http://schemas.openxmlformats.org/officeDocument/2006/relationships/oleObject" Target="embeddings/oleObject28.bin"/><Relationship Id="rId16" Type="http://schemas.openxmlformats.org/officeDocument/2006/relationships/hyperlink" Target="http://5th.tcmspw.com/molecule.php?qn=116" TargetMode="External"/><Relationship Id="rId221" Type="http://schemas.openxmlformats.org/officeDocument/2006/relationships/hyperlink" Target="https://pubchem.ncbi.nlm.nih.gov/" TargetMode="External"/><Relationship Id="rId263" Type="http://schemas.openxmlformats.org/officeDocument/2006/relationships/hyperlink" Target="https://pubchem.ncbi.nlm.nih.gov/" TargetMode="External"/><Relationship Id="rId319" Type="http://schemas.openxmlformats.org/officeDocument/2006/relationships/hyperlink" Target="https://pubchem.ncbi.nlm.nih.gov/" TargetMode="External"/><Relationship Id="rId470" Type="http://schemas.openxmlformats.org/officeDocument/2006/relationships/oleObject" Target="embeddings/oleObject32.bin"/><Relationship Id="rId526" Type="http://schemas.openxmlformats.org/officeDocument/2006/relationships/oleObject" Target="embeddings/oleObject49.bin"/><Relationship Id="rId58" Type="http://schemas.openxmlformats.org/officeDocument/2006/relationships/hyperlink" Target="http://5th.tcmspw.com/molecule.php?qn=449" TargetMode="External"/><Relationship Id="rId123" Type="http://schemas.openxmlformats.org/officeDocument/2006/relationships/hyperlink" Target="https://pubchem.ncbi.nlm.nih.gov/" TargetMode="External"/><Relationship Id="rId330" Type="http://schemas.openxmlformats.org/officeDocument/2006/relationships/hyperlink" Target="https://pubchem.ncbi.nlm.nih.gov/" TargetMode="External"/><Relationship Id="rId568" Type="http://schemas.openxmlformats.org/officeDocument/2006/relationships/oleObject" Target="embeddings/oleObject61.bin"/><Relationship Id="rId165" Type="http://schemas.openxmlformats.org/officeDocument/2006/relationships/image" Target="media/image71.emf"/><Relationship Id="rId372" Type="http://schemas.openxmlformats.org/officeDocument/2006/relationships/image" Target="media/image162.emf"/><Relationship Id="rId428" Type="http://schemas.openxmlformats.org/officeDocument/2006/relationships/image" Target="media/image178.emf"/><Relationship Id="rId232" Type="http://schemas.openxmlformats.org/officeDocument/2006/relationships/image" Target="media/image102.emf"/><Relationship Id="rId274" Type="http://schemas.openxmlformats.org/officeDocument/2006/relationships/hyperlink" Target="https://pubchem.ncbi.nlm.nih.gov/" TargetMode="External"/><Relationship Id="rId481" Type="http://schemas.openxmlformats.org/officeDocument/2006/relationships/image" Target="media/image195.emf"/><Relationship Id="rId27" Type="http://schemas.openxmlformats.org/officeDocument/2006/relationships/hyperlink" Target="http://5th.tcmspw.com/molecule.php?qn=162" TargetMode="External"/><Relationship Id="rId69" Type="http://schemas.openxmlformats.org/officeDocument/2006/relationships/hyperlink" Target="http://5th.tcmspw.com/molecule.php?qn=635" TargetMode="External"/><Relationship Id="rId134" Type="http://schemas.openxmlformats.org/officeDocument/2006/relationships/hyperlink" Target="https://pubchem.ncbi.nlm.nih.gov/" TargetMode="External"/><Relationship Id="rId537" Type="http://schemas.openxmlformats.org/officeDocument/2006/relationships/hyperlink" Target="http://lsp.nwu.edu.cn/molecule.php?qn=3702" TargetMode="External"/><Relationship Id="rId579" Type="http://schemas.openxmlformats.org/officeDocument/2006/relationships/oleObject" Target="embeddings/oleObject64.bin"/><Relationship Id="rId80" Type="http://schemas.openxmlformats.org/officeDocument/2006/relationships/hyperlink" Target="https://pubchem.ncbi.nlm.nih.gov/" TargetMode="External"/><Relationship Id="rId176" Type="http://schemas.openxmlformats.org/officeDocument/2006/relationships/hyperlink" Target="https://pubchem.ncbi.nlm.nih.gov/" TargetMode="External"/><Relationship Id="rId341" Type="http://schemas.openxmlformats.org/officeDocument/2006/relationships/hyperlink" Target="https://pubchem.ncbi.nlm.nih.gov/" TargetMode="External"/><Relationship Id="rId383" Type="http://schemas.openxmlformats.org/officeDocument/2006/relationships/image" Target="media/image165.emf"/><Relationship Id="rId439" Type="http://schemas.openxmlformats.org/officeDocument/2006/relationships/oleObject" Target="embeddings/oleObject22.bin"/><Relationship Id="rId590" Type="http://schemas.openxmlformats.org/officeDocument/2006/relationships/oleObject" Target="embeddings/oleObject67.bin"/><Relationship Id="rId604" Type="http://schemas.openxmlformats.org/officeDocument/2006/relationships/oleObject" Target="embeddings/oleObject71.bin"/><Relationship Id="rId201" Type="http://schemas.openxmlformats.org/officeDocument/2006/relationships/hyperlink" Target="http://5th.tcmspw.com/molecule.php?qn=8288" TargetMode="External"/><Relationship Id="rId243" Type="http://schemas.openxmlformats.org/officeDocument/2006/relationships/image" Target="media/image107.emf"/><Relationship Id="rId285" Type="http://schemas.openxmlformats.org/officeDocument/2006/relationships/hyperlink" Target="https://pubchem.ncbi.nlm.nih.gov/" TargetMode="External"/><Relationship Id="rId450" Type="http://schemas.openxmlformats.org/officeDocument/2006/relationships/hyperlink" Target="http://5th.tcmspw.com/molecule.php?qn=1928" TargetMode="External"/><Relationship Id="rId506" Type="http://schemas.openxmlformats.org/officeDocument/2006/relationships/oleObject" Target="embeddings/oleObject43.bin"/><Relationship Id="rId38" Type="http://schemas.openxmlformats.org/officeDocument/2006/relationships/hyperlink" Target="https://pubchem.ncbi.nlm.nih.gov/" TargetMode="External"/><Relationship Id="rId103" Type="http://schemas.openxmlformats.org/officeDocument/2006/relationships/image" Target="media/image41.emf"/><Relationship Id="rId310" Type="http://schemas.openxmlformats.org/officeDocument/2006/relationships/hyperlink" Target="https://pubchem.ncbi.nlm.nih.gov/" TargetMode="External"/><Relationship Id="rId492" Type="http://schemas.openxmlformats.org/officeDocument/2006/relationships/oleObject" Target="embeddings/oleObject39.bin"/><Relationship Id="rId548" Type="http://schemas.openxmlformats.org/officeDocument/2006/relationships/oleObject" Target="embeddings/oleObject55.bin"/><Relationship Id="rId91" Type="http://schemas.openxmlformats.org/officeDocument/2006/relationships/image" Target="media/image36.emf"/><Relationship Id="rId145" Type="http://schemas.openxmlformats.org/officeDocument/2006/relationships/hyperlink" Target="https://pubchem.ncbi.nlm.nih.gov/" TargetMode="External"/><Relationship Id="rId187" Type="http://schemas.openxmlformats.org/officeDocument/2006/relationships/hyperlink" Target="https://pubchem.ncbi.nlm.nih.gov/" TargetMode="External"/><Relationship Id="rId352" Type="http://schemas.openxmlformats.org/officeDocument/2006/relationships/hyperlink" Target="http://5th.tcmspw.com/molecule.php?qn=223" TargetMode="External"/><Relationship Id="rId394" Type="http://schemas.openxmlformats.org/officeDocument/2006/relationships/image" Target="media/image168.emf"/><Relationship Id="rId408" Type="http://schemas.openxmlformats.org/officeDocument/2006/relationships/oleObject" Target="embeddings/oleObject13.bin"/><Relationship Id="rId615" Type="http://schemas.openxmlformats.org/officeDocument/2006/relationships/image" Target="media/image234.emf"/><Relationship Id="rId212" Type="http://schemas.openxmlformats.org/officeDocument/2006/relationships/hyperlink" Target="http://5th.tcmspw.com/molecule.php?qn=114" TargetMode="External"/><Relationship Id="rId254" Type="http://schemas.openxmlformats.org/officeDocument/2006/relationships/image" Target="media/image112.emf"/><Relationship Id="rId49" Type="http://schemas.openxmlformats.org/officeDocument/2006/relationships/image" Target="media/image18.emf"/><Relationship Id="rId114" Type="http://schemas.openxmlformats.org/officeDocument/2006/relationships/hyperlink" Target="http://5th.tcmspw.com/molecule.php?qn=2145" TargetMode="External"/><Relationship Id="rId296" Type="http://schemas.openxmlformats.org/officeDocument/2006/relationships/hyperlink" Target="https://pubchem.ncbi.nlm.nih.gov/" TargetMode="External"/><Relationship Id="rId461" Type="http://schemas.openxmlformats.org/officeDocument/2006/relationships/oleObject" Target="embeddings/oleObject29.bin"/><Relationship Id="rId517" Type="http://schemas.openxmlformats.org/officeDocument/2006/relationships/hyperlink" Target="https://pubchem.ncbi.nlm.nih.gov/" TargetMode="External"/><Relationship Id="rId559" Type="http://schemas.openxmlformats.org/officeDocument/2006/relationships/image" Target="media/image217.emf"/><Relationship Id="rId60" Type="http://schemas.openxmlformats.org/officeDocument/2006/relationships/image" Target="media/image23.emf"/><Relationship Id="rId156" Type="http://schemas.openxmlformats.org/officeDocument/2006/relationships/hyperlink" Target="http://5th.tcmspw.com/molecule.php?qn=8252" TargetMode="External"/><Relationship Id="rId198" Type="http://schemas.openxmlformats.org/officeDocument/2006/relationships/hyperlink" Target="http://5th.tcmspw.com/molecule.php?qn=8287" TargetMode="External"/><Relationship Id="rId321" Type="http://schemas.openxmlformats.org/officeDocument/2006/relationships/hyperlink" Target="http://5th.tcmspw.com/molecule.php?qn=2176" TargetMode="External"/><Relationship Id="rId363" Type="http://schemas.openxmlformats.org/officeDocument/2006/relationships/hyperlink" Target="https://pubchem.ncbi.nlm.nih.gov/" TargetMode="External"/><Relationship Id="rId419" Type="http://schemas.openxmlformats.org/officeDocument/2006/relationships/hyperlink" Target="http://5th.tcmspw.com/molecule.php?qn=561" TargetMode="External"/><Relationship Id="rId570" Type="http://schemas.openxmlformats.org/officeDocument/2006/relationships/hyperlink" Target="https://pubchem.ncbi.nlm.nih.gov/search/" TargetMode="External"/><Relationship Id="rId223" Type="http://schemas.openxmlformats.org/officeDocument/2006/relationships/hyperlink" Target="https://pubchem.ncbi.nlm.nih.gov/" TargetMode="External"/><Relationship Id="rId430" Type="http://schemas.openxmlformats.org/officeDocument/2006/relationships/hyperlink" Target="https://pubchem.ncbi.nlm.nih.gov/search/" TargetMode="External"/><Relationship Id="rId18" Type="http://schemas.openxmlformats.org/officeDocument/2006/relationships/image" Target="media/image5.emf"/><Relationship Id="rId265" Type="http://schemas.openxmlformats.org/officeDocument/2006/relationships/hyperlink" Target="https://pubchem.ncbi.nlm.nih.gov/" TargetMode="External"/><Relationship Id="rId472" Type="http://schemas.openxmlformats.org/officeDocument/2006/relationships/image" Target="media/image192.emf"/><Relationship Id="rId528" Type="http://schemas.openxmlformats.org/officeDocument/2006/relationships/hyperlink" Target="https://pubchem.ncbi.nlm.nih.gov/" TargetMode="External"/><Relationship Id="rId125" Type="http://schemas.openxmlformats.org/officeDocument/2006/relationships/image" Target="media/image51.emf"/><Relationship Id="rId167" Type="http://schemas.openxmlformats.org/officeDocument/2006/relationships/image" Target="media/image72.emf"/><Relationship Id="rId332" Type="http://schemas.openxmlformats.org/officeDocument/2006/relationships/hyperlink" Target="http://5th.tcmspw.com/molecule.php?qn=2186" TargetMode="External"/><Relationship Id="rId374" Type="http://schemas.openxmlformats.org/officeDocument/2006/relationships/hyperlink" Target="http://lsp.nwu.edu.cn/molecule.php?qn=1801" TargetMode="External"/><Relationship Id="rId581" Type="http://schemas.openxmlformats.org/officeDocument/2006/relationships/image" Target="media/image224.emf"/><Relationship Id="rId71" Type="http://schemas.openxmlformats.org/officeDocument/2006/relationships/image" Target="media/image27.emf"/><Relationship Id="rId234" Type="http://schemas.openxmlformats.org/officeDocument/2006/relationships/image" Target="media/image103.emf"/><Relationship Id="rId2" Type="http://schemas.openxmlformats.org/officeDocument/2006/relationships/styles" Target="styles.xml"/><Relationship Id="rId29" Type="http://schemas.openxmlformats.org/officeDocument/2006/relationships/image" Target="media/image9.emf"/><Relationship Id="rId276" Type="http://schemas.openxmlformats.org/officeDocument/2006/relationships/hyperlink" Target="https://pubchem.ncbi.nlm.nih.gov/" TargetMode="External"/><Relationship Id="rId441" Type="http://schemas.openxmlformats.org/officeDocument/2006/relationships/image" Target="media/image182.emf"/><Relationship Id="rId483" Type="http://schemas.openxmlformats.org/officeDocument/2006/relationships/hyperlink" Target="https://pubchem.ncbi.nlm.nih.gov/" TargetMode="External"/><Relationship Id="rId539" Type="http://schemas.openxmlformats.org/officeDocument/2006/relationships/image" Target="media/image212.emf"/><Relationship Id="rId40" Type="http://schemas.openxmlformats.org/officeDocument/2006/relationships/hyperlink" Target="https://pubchem.ncbi.nlm.nih.gov/" TargetMode="External"/><Relationship Id="rId136" Type="http://schemas.openxmlformats.org/officeDocument/2006/relationships/hyperlink" Target="https://pubchem.ncbi.nlm.nih.gov/" TargetMode="External"/><Relationship Id="rId178" Type="http://schemas.openxmlformats.org/officeDocument/2006/relationships/hyperlink" Target="https://pubchem.ncbi.nlm.nih.gov/" TargetMode="External"/><Relationship Id="rId301" Type="http://schemas.openxmlformats.org/officeDocument/2006/relationships/image" Target="media/image131.emf"/><Relationship Id="rId343" Type="http://schemas.openxmlformats.org/officeDocument/2006/relationships/image" Target="media/image151.emf"/><Relationship Id="rId550" Type="http://schemas.openxmlformats.org/officeDocument/2006/relationships/hyperlink" Target="https://pubchem.ncbi.nlm.nih.gov/" TargetMode="External"/><Relationship Id="rId82" Type="http://schemas.openxmlformats.org/officeDocument/2006/relationships/hyperlink" Target="http://5th.tcmspw.com/molecule.php?qn=1314" TargetMode="External"/><Relationship Id="rId203" Type="http://schemas.openxmlformats.org/officeDocument/2006/relationships/image" Target="media/image87.emf"/><Relationship Id="rId385" Type="http://schemas.openxmlformats.org/officeDocument/2006/relationships/hyperlink" Target="http://www.baidu.com/link?url=VW18yYt-G7z5C4kQ54JgxS1H12-V3Wbj01fOkrSxibkglRjrq672lrqJV5SP-9kbl_kLPmAVjl-9DDFJ_ufTtN06tgdq1nl4Oz3UARK6pve" TargetMode="External"/><Relationship Id="rId592" Type="http://schemas.openxmlformats.org/officeDocument/2006/relationships/hyperlink" Target="https://pubchem.ncbi.nlm.nih.gov/" TargetMode="External"/><Relationship Id="rId606" Type="http://schemas.openxmlformats.org/officeDocument/2006/relationships/image" Target="media/image231.emf"/><Relationship Id="rId245" Type="http://schemas.openxmlformats.org/officeDocument/2006/relationships/hyperlink" Target="https://pubchem.ncbi.nlm.nih.gov/" TargetMode="External"/><Relationship Id="rId287" Type="http://schemas.openxmlformats.org/officeDocument/2006/relationships/hyperlink" Target="http://5th.tcmspw.com/molecule.php?qn=2147" TargetMode="External"/><Relationship Id="rId410" Type="http://schemas.openxmlformats.org/officeDocument/2006/relationships/image" Target="media/image173.emf"/><Relationship Id="rId452" Type="http://schemas.openxmlformats.org/officeDocument/2006/relationships/oleObject" Target="embeddings/oleObject26.bin"/><Relationship Id="rId494" Type="http://schemas.openxmlformats.org/officeDocument/2006/relationships/hyperlink" Target="https://pubchem.ncbi.nlm.nih.gov/" TargetMode="External"/><Relationship Id="rId508" Type="http://schemas.openxmlformats.org/officeDocument/2006/relationships/image" Target="media/image203.emf"/><Relationship Id="rId105" Type="http://schemas.openxmlformats.org/officeDocument/2006/relationships/hyperlink" Target="https://pubchem.ncbi.nlm.nih.gov/" TargetMode="External"/><Relationship Id="rId147" Type="http://schemas.openxmlformats.org/officeDocument/2006/relationships/hyperlink" Target="https://pubchem.ncbi.nlm.nih.gov/" TargetMode="External"/><Relationship Id="rId312" Type="http://schemas.openxmlformats.org/officeDocument/2006/relationships/hyperlink" Target="https://pubchem.ncbi.nlm.nih.gov/" TargetMode="External"/><Relationship Id="rId354" Type="http://schemas.openxmlformats.org/officeDocument/2006/relationships/image" Target="media/image155.emf"/><Relationship Id="rId51" Type="http://schemas.openxmlformats.org/officeDocument/2006/relationships/image" Target="media/image19.emf"/><Relationship Id="rId93" Type="http://schemas.openxmlformats.org/officeDocument/2006/relationships/hyperlink" Target="https://pubchem.ncbi.nlm.nih.gov/" TargetMode="External"/><Relationship Id="rId189" Type="http://schemas.openxmlformats.org/officeDocument/2006/relationships/hyperlink" Target="https://pubchem.ncbi.nlm.nih.gov/" TargetMode="External"/><Relationship Id="rId396" Type="http://schemas.openxmlformats.org/officeDocument/2006/relationships/hyperlink" Target="https://www.ncbi.nlm.nih.gov/pcsubstance/?term=%22(%2B)-trans-Myrtanol%22%5bCompleteSynonym%5d%20AND%2084880%5bStandardizedCID%5d" TargetMode="External"/><Relationship Id="rId561" Type="http://schemas.openxmlformats.org/officeDocument/2006/relationships/hyperlink" Target="https://pubchem.ncbi.nlm.nih.gov/search/" TargetMode="External"/><Relationship Id="rId617" Type="http://schemas.openxmlformats.org/officeDocument/2006/relationships/hyperlink" Target="https://pubchem.ncbi.nlm.nih.gov/" TargetMode="External"/><Relationship Id="rId214" Type="http://schemas.openxmlformats.org/officeDocument/2006/relationships/image" Target="media/image92.emf"/><Relationship Id="rId256" Type="http://schemas.openxmlformats.org/officeDocument/2006/relationships/image" Target="media/image113.emf"/><Relationship Id="rId298" Type="http://schemas.openxmlformats.org/officeDocument/2006/relationships/hyperlink" Target="https://pubchem.ncbi.nlm.nih.gov/" TargetMode="External"/><Relationship Id="rId421" Type="http://schemas.openxmlformats.org/officeDocument/2006/relationships/image" Target="media/image176.emf"/><Relationship Id="rId463" Type="http://schemas.openxmlformats.org/officeDocument/2006/relationships/image" Target="media/image189.emf"/><Relationship Id="rId519" Type="http://schemas.openxmlformats.org/officeDocument/2006/relationships/oleObject" Target="embeddings/oleObject47.bin"/><Relationship Id="rId116" Type="http://schemas.openxmlformats.org/officeDocument/2006/relationships/image" Target="media/image46.emf"/><Relationship Id="rId158" Type="http://schemas.openxmlformats.org/officeDocument/2006/relationships/image" Target="media/image68.emf"/><Relationship Id="rId323" Type="http://schemas.openxmlformats.org/officeDocument/2006/relationships/hyperlink" Target="http://5th.tcmspw.com/molecule.php?qn=2178" TargetMode="External"/><Relationship Id="rId530" Type="http://schemas.openxmlformats.org/officeDocument/2006/relationships/oleObject" Target="embeddings/oleObject50.bin"/><Relationship Id="rId20" Type="http://schemas.openxmlformats.org/officeDocument/2006/relationships/image" Target="media/image6.emf"/><Relationship Id="rId62" Type="http://schemas.openxmlformats.org/officeDocument/2006/relationships/hyperlink" Target="https://pubchem.ncbi.nlm.nih.gov/" TargetMode="External"/><Relationship Id="rId365" Type="http://schemas.openxmlformats.org/officeDocument/2006/relationships/oleObject" Target="embeddings/oleObject1.bin"/><Relationship Id="rId572" Type="http://schemas.openxmlformats.org/officeDocument/2006/relationships/oleObject" Target="embeddings/oleObject62.bin"/><Relationship Id="rId628" Type="http://schemas.openxmlformats.org/officeDocument/2006/relationships/image" Target="media/image238.png"/><Relationship Id="rId225" Type="http://schemas.openxmlformats.org/officeDocument/2006/relationships/image" Target="media/image98.emf"/><Relationship Id="rId267" Type="http://schemas.openxmlformats.org/officeDocument/2006/relationships/hyperlink" Target="https://www.ncbi.nlm.nih.gov/pcsubstance/?term=%224-Thujanol%22%5bCompleteSynonym%5d%20AND%206326181%5bStandardizedCID%5d" TargetMode="External"/><Relationship Id="rId432" Type="http://schemas.openxmlformats.org/officeDocument/2006/relationships/oleObject" Target="embeddings/oleObject20.bin"/><Relationship Id="rId474" Type="http://schemas.openxmlformats.org/officeDocument/2006/relationships/hyperlink" Target="https://pubchem.ncbi.nlm.nih.gov/" TargetMode="External"/><Relationship Id="rId127" Type="http://schemas.openxmlformats.org/officeDocument/2006/relationships/hyperlink" Target="https://pubchem.ncbi.nlm.nih.gov/" TargetMode="External"/><Relationship Id="rId31" Type="http://schemas.openxmlformats.org/officeDocument/2006/relationships/hyperlink" Target="https://pubchem.ncbi.nlm.nih.gov/" TargetMode="External"/><Relationship Id="rId73" Type="http://schemas.openxmlformats.org/officeDocument/2006/relationships/image" Target="media/image28.emf"/><Relationship Id="rId169" Type="http://schemas.openxmlformats.org/officeDocument/2006/relationships/hyperlink" Target="https://pubchem.ncbi.nlm.nih.gov/" TargetMode="External"/><Relationship Id="rId334" Type="http://schemas.openxmlformats.org/officeDocument/2006/relationships/image" Target="media/image146.emf"/><Relationship Id="rId376" Type="http://schemas.openxmlformats.org/officeDocument/2006/relationships/image" Target="media/image163.emf"/><Relationship Id="rId541" Type="http://schemas.openxmlformats.org/officeDocument/2006/relationships/hyperlink" Target="http://lsp.nwu.edu.cn/molecule.php?qn=3703" TargetMode="External"/><Relationship Id="rId583" Type="http://schemas.openxmlformats.org/officeDocument/2006/relationships/hyperlink" Target="http://lsp.nwu.edu.cn/molecule.php?qn=3726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baidu.com/link?url=icwayVXVTC9Xiq10l7ndOHmveNiuIpugE2fcWTf8hY7GD7rQp0W5hhse16a65fhe3vFYh0nwcFf0d7waY66vrgw3W0u4deSzrpF7uWVv_a3" TargetMode="External"/><Relationship Id="rId236" Type="http://schemas.openxmlformats.org/officeDocument/2006/relationships/image" Target="media/image104.emf"/><Relationship Id="rId278" Type="http://schemas.openxmlformats.org/officeDocument/2006/relationships/hyperlink" Target="http://5th.tcmspw.com/molecule.php?qn=2136" TargetMode="External"/><Relationship Id="rId401" Type="http://schemas.openxmlformats.org/officeDocument/2006/relationships/image" Target="media/image170.emf"/><Relationship Id="rId443" Type="http://schemas.openxmlformats.org/officeDocument/2006/relationships/hyperlink" Target="http://5th.tcmspw.com/molecule.php?qn=1924" TargetMode="External"/><Relationship Id="rId303" Type="http://schemas.openxmlformats.org/officeDocument/2006/relationships/image" Target="media/image132.emf"/><Relationship Id="rId485" Type="http://schemas.openxmlformats.org/officeDocument/2006/relationships/oleObject" Target="embeddings/oleObject37.bin"/><Relationship Id="rId42" Type="http://schemas.openxmlformats.org/officeDocument/2006/relationships/image" Target="media/image15.emf"/><Relationship Id="rId84" Type="http://schemas.openxmlformats.org/officeDocument/2006/relationships/image" Target="media/image33.emf"/><Relationship Id="rId138" Type="http://schemas.openxmlformats.org/officeDocument/2006/relationships/hyperlink" Target="https://pubchem.ncbi.nlm.nih.gov/" TargetMode="External"/><Relationship Id="rId345" Type="http://schemas.openxmlformats.org/officeDocument/2006/relationships/hyperlink" Target="http://5th.tcmspw.com/molecule.php?qn=2209" TargetMode="External"/><Relationship Id="rId387" Type="http://schemas.openxmlformats.org/officeDocument/2006/relationships/image" Target="media/image166.emf"/><Relationship Id="rId510" Type="http://schemas.openxmlformats.org/officeDocument/2006/relationships/hyperlink" Target="https://pubchem.ncbi.nlm.nih.gov/" TargetMode="External"/><Relationship Id="rId552" Type="http://schemas.openxmlformats.org/officeDocument/2006/relationships/oleObject" Target="embeddings/oleObject56.bin"/><Relationship Id="rId594" Type="http://schemas.openxmlformats.org/officeDocument/2006/relationships/oleObject" Target="embeddings/oleObject68.bin"/><Relationship Id="rId608" Type="http://schemas.openxmlformats.org/officeDocument/2006/relationships/hyperlink" Target="https://pubchem.ncbi.nlm.nih.gov/" TargetMode="External"/><Relationship Id="rId191" Type="http://schemas.openxmlformats.org/officeDocument/2006/relationships/hyperlink" Target="http://www.baidu.com/link?url=Qg-enhNK7LN0OS3o5QUVDPPXWguYUmaL6wsS9ykV-hSwxy-5OQhlmTqwcH7C1CA932h6tZO9Qf7bjDPbGVUU6z8c5jhXirZfs--FsuAL8mq" TargetMode="External"/><Relationship Id="rId205" Type="http://schemas.openxmlformats.org/officeDocument/2006/relationships/image" Target="media/image88.emf"/><Relationship Id="rId247" Type="http://schemas.openxmlformats.org/officeDocument/2006/relationships/hyperlink" Target="https://pubchem.ncbi.nlm.nih.gov/" TargetMode="External"/><Relationship Id="rId412" Type="http://schemas.openxmlformats.org/officeDocument/2006/relationships/hyperlink" Target="https://pubchem.ncbi.nlm.nih.gov/" TargetMode="External"/><Relationship Id="rId107" Type="http://schemas.openxmlformats.org/officeDocument/2006/relationships/hyperlink" Target="http://www.baidu.com/link?url=pi6K2dPxPSCljc9xGjK_MCFFgzbScqaRuTIhH7d9GDi395vKqSFYXF9alZ3JfEkGU4X2tn6VNx3l4TwYzYaOUv14LL_tDYmUQ_jEP5wyA-q" TargetMode="External"/><Relationship Id="rId289" Type="http://schemas.openxmlformats.org/officeDocument/2006/relationships/image" Target="media/image126.emf"/><Relationship Id="rId454" Type="http://schemas.openxmlformats.org/officeDocument/2006/relationships/image" Target="media/image186.emf"/><Relationship Id="rId496" Type="http://schemas.openxmlformats.org/officeDocument/2006/relationships/oleObject" Target="embeddings/oleObject40.bin"/><Relationship Id="rId11" Type="http://schemas.openxmlformats.org/officeDocument/2006/relationships/hyperlink" Target="https://pubchem.ncbi.nlm.nih.gov/" TargetMode="External"/><Relationship Id="rId53" Type="http://schemas.openxmlformats.org/officeDocument/2006/relationships/hyperlink" Target="https://pubchem.ncbi.nlm.nih.gov/" TargetMode="External"/><Relationship Id="rId149" Type="http://schemas.openxmlformats.org/officeDocument/2006/relationships/hyperlink" Target="https://pubchem.ncbi.nlm.nih.gov/" TargetMode="External"/><Relationship Id="rId314" Type="http://schemas.openxmlformats.org/officeDocument/2006/relationships/hyperlink" Target="http://5th.tcmspw.com/molecule.php?qn=2171" TargetMode="External"/><Relationship Id="rId356" Type="http://schemas.openxmlformats.org/officeDocument/2006/relationships/image" Target="media/image156.emf"/><Relationship Id="rId398" Type="http://schemas.openxmlformats.org/officeDocument/2006/relationships/image" Target="media/image169.emf"/><Relationship Id="rId521" Type="http://schemas.openxmlformats.org/officeDocument/2006/relationships/image" Target="media/image207.emf"/><Relationship Id="rId563" Type="http://schemas.openxmlformats.org/officeDocument/2006/relationships/oleObject" Target="embeddings/oleObject59.bin"/><Relationship Id="rId619" Type="http://schemas.openxmlformats.org/officeDocument/2006/relationships/oleObject" Target="embeddings/oleObject76.bin"/><Relationship Id="rId95" Type="http://schemas.openxmlformats.org/officeDocument/2006/relationships/hyperlink" Target="https://pubchem.ncbi.nlm.nih.gov/" TargetMode="External"/><Relationship Id="rId160" Type="http://schemas.openxmlformats.org/officeDocument/2006/relationships/image" Target="media/image69.emf"/><Relationship Id="rId216" Type="http://schemas.openxmlformats.org/officeDocument/2006/relationships/image" Target="media/image93.emf"/><Relationship Id="rId423" Type="http://schemas.openxmlformats.org/officeDocument/2006/relationships/hyperlink" Target="http://5th.tcmspw.com/molecule.php?qn=1917" TargetMode="External"/><Relationship Id="rId258" Type="http://schemas.openxmlformats.org/officeDocument/2006/relationships/hyperlink" Target="https://pubchem.ncbi.nlm.nih.gov/" TargetMode="External"/><Relationship Id="rId465" Type="http://schemas.openxmlformats.org/officeDocument/2006/relationships/hyperlink" Target="https://pubchem.ncbi.nlm.nih.gov/" TargetMode="External"/><Relationship Id="rId630" Type="http://schemas.openxmlformats.org/officeDocument/2006/relationships/image" Target="media/image240.jpg"/><Relationship Id="rId22" Type="http://schemas.openxmlformats.org/officeDocument/2006/relationships/hyperlink" Target="https://pubchem.ncbi.nlm.nih.gov/" TargetMode="External"/><Relationship Id="rId64" Type="http://schemas.openxmlformats.org/officeDocument/2006/relationships/hyperlink" Target="http://5th.tcmspw.com/molecule.php?qn=479" TargetMode="External"/><Relationship Id="rId118" Type="http://schemas.openxmlformats.org/officeDocument/2006/relationships/image" Target="media/image47.emf"/><Relationship Id="rId325" Type="http://schemas.openxmlformats.org/officeDocument/2006/relationships/image" Target="media/image142.emf"/><Relationship Id="rId367" Type="http://schemas.openxmlformats.org/officeDocument/2006/relationships/hyperlink" Target="https://pubchem.ncbi.nlm.nih.gov/" TargetMode="External"/><Relationship Id="rId532" Type="http://schemas.openxmlformats.org/officeDocument/2006/relationships/image" Target="media/image210.emf"/><Relationship Id="rId574" Type="http://schemas.openxmlformats.org/officeDocument/2006/relationships/image" Target="media/image222.emf"/><Relationship Id="rId171" Type="http://schemas.openxmlformats.org/officeDocument/2006/relationships/hyperlink" Target="http://5th.tcmspw.com/molecule.php?qn=8273" TargetMode="External"/><Relationship Id="rId227" Type="http://schemas.openxmlformats.org/officeDocument/2006/relationships/image" Target="media/image99.emf"/><Relationship Id="rId269" Type="http://schemas.openxmlformats.org/officeDocument/2006/relationships/image" Target="media/image118.emf"/><Relationship Id="rId434" Type="http://schemas.openxmlformats.org/officeDocument/2006/relationships/hyperlink" Target="https://pubchem.ncbi.nlm.nih.gov/" TargetMode="External"/><Relationship Id="rId476" Type="http://schemas.openxmlformats.org/officeDocument/2006/relationships/oleObject" Target="embeddings/oleObject34.bin"/><Relationship Id="rId33" Type="http://schemas.openxmlformats.org/officeDocument/2006/relationships/hyperlink" Target="http://5th.tcmspw.com/molecule.php?qn=199" TargetMode="External"/><Relationship Id="rId129" Type="http://schemas.openxmlformats.org/officeDocument/2006/relationships/hyperlink" Target="https://pubchem.ncbi.nlm.nih.gov/" TargetMode="External"/><Relationship Id="rId280" Type="http://schemas.openxmlformats.org/officeDocument/2006/relationships/image" Target="media/image122.emf"/><Relationship Id="rId336" Type="http://schemas.openxmlformats.org/officeDocument/2006/relationships/hyperlink" Target="https://pubchem.ncbi.nlm.nih.gov/" TargetMode="External"/><Relationship Id="rId501" Type="http://schemas.openxmlformats.org/officeDocument/2006/relationships/hyperlink" Target="https://pubchem.ncbi.nlm.nih.gov/" TargetMode="External"/><Relationship Id="rId543" Type="http://schemas.openxmlformats.org/officeDocument/2006/relationships/image" Target="media/image213.emf"/><Relationship Id="rId75" Type="http://schemas.openxmlformats.org/officeDocument/2006/relationships/image" Target="media/image29.emf"/><Relationship Id="rId140" Type="http://schemas.openxmlformats.org/officeDocument/2006/relationships/hyperlink" Target="https://pubchem.ncbi.nlm.nih.gov/" TargetMode="External"/><Relationship Id="rId182" Type="http://schemas.openxmlformats.org/officeDocument/2006/relationships/image" Target="media/image78.emf"/><Relationship Id="rId378" Type="http://schemas.openxmlformats.org/officeDocument/2006/relationships/hyperlink" Target="http://5th.tcmspw.com/molecule.php?qn=1888" TargetMode="External"/><Relationship Id="rId403" Type="http://schemas.openxmlformats.org/officeDocument/2006/relationships/hyperlink" Target="https://pubchem.ncbi.nlm.nih.gov/" TargetMode="External"/><Relationship Id="rId585" Type="http://schemas.openxmlformats.org/officeDocument/2006/relationships/image" Target="media/image225.emf"/><Relationship Id="rId6" Type="http://schemas.openxmlformats.org/officeDocument/2006/relationships/endnotes" Target="endnotes.xml"/><Relationship Id="rId238" Type="http://schemas.openxmlformats.org/officeDocument/2006/relationships/image" Target="media/image105.emf"/><Relationship Id="rId445" Type="http://schemas.openxmlformats.org/officeDocument/2006/relationships/oleObject" Target="embeddings/oleObject24.bin"/><Relationship Id="rId487" Type="http://schemas.openxmlformats.org/officeDocument/2006/relationships/hyperlink" Target="https://pubchem.ncbi.nlm.nih.gov/" TargetMode="External"/><Relationship Id="rId610" Type="http://schemas.openxmlformats.org/officeDocument/2006/relationships/oleObject" Target="embeddings/oleObject73.bin"/><Relationship Id="rId291" Type="http://schemas.openxmlformats.org/officeDocument/2006/relationships/hyperlink" Target="https://pubchem.ncbi.nlm.nih.gov/search/" TargetMode="External"/><Relationship Id="rId305" Type="http://schemas.openxmlformats.org/officeDocument/2006/relationships/image" Target="media/image133.emf"/><Relationship Id="rId347" Type="http://schemas.openxmlformats.org/officeDocument/2006/relationships/image" Target="media/image152.emf"/><Relationship Id="rId512" Type="http://schemas.openxmlformats.org/officeDocument/2006/relationships/oleObject" Target="embeddings/oleObject45.bin"/><Relationship Id="rId44" Type="http://schemas.openxmlformats.org/officeDocument/2006/relationships/image" Target="media/image16.emf"/><Relationship Id="rId86" Type="http://schemas.openxmlformats.org/officeDocument/2006/relationships/hyperlink" Target="https://pubchem.ncbi.nlm.nih.gov/" TargetMode="External"/><Relationship Id="rId151" Type="http://schemas.openxmlformats.org/officeDocument/2006/relationships/hyperlink" Target="https://pubchem.ncbi.nlm.nih.gov/" TargetMode="External"/><Relationship Id="rId389" Type="http://schemas.openxmlformats.org/officeDocument/2006/relationships/hyperlink" Target="http://www.baidu.com/link?url=cDm7DFvXo1_OoIrjYsQZAb1dUpYTRXN4FZSlZRclItGfGqU_6Y2I3OHNvcGkXUddPUfyuLi-nWQWKCUIKhWreK" TargetMode="External"/><Relationship Id="rId554" Type="http://schemas.openxmlformats.org/officeDocument/2006/relationships/hyperlink" Target="https://pubchem.ncbi.nlm.nih.gov/" TargetMode="External"/><Relationship Id="rId596" Type="http://schemas.openxmlformats.org/officeDocument/2006/relationships/image" Target="media/image228.emf"/><Relationship Id="rId193" Type="http://schemas.openxmlformats.org/officeDocument/2006/relationships/image" Target="media/image83.emf"/><Relationship Id="rId207" Type="http://schemas.openxmlformats.org/officeDocument/2006/relationships/image" Target="media/image89.emf"/><Relationship Id="rId249" Type="http://schemas.openxmlformats.org/officeDocument/2006/relationships/hyperlink" Target="http://5th.tcmspw.com/molecule.php?qn=2105" TargetMode="External"/><Relationship Id="rId414" Type="http://schemas.openxmlformats.org/officeDocument/2006/relationships/oleObject" Target="embeddings/oleObject15.bin"/><Relationship Id="rId456" Type="http://schemas.openxmlformats.org/officeDocument/2006/relationships/hyperlink" Target="http://5th.tcmspw.com/molecule.php?qn=1932" TargetMode="External"/><Relationship Id="rId498" Type="http://schemas.openxmlformats.org/officeDocument/2006/relationships/hyperlink" Target="https://pubchem.ncbi.nlm.nih.gov/" TargetMode="External"/><Relationship Id="rId621" Type="http://schemas.openxmlformats.org/officeDocument/2006/relationships/header" Target="header2.xml"/><Relationship Id="rId13" Type="http://schemas.openxmlformats.org/officeDocument/2006/relationships/hyperlink" Target="http://5th.tcmspw.com/molecule.php?qn=69" TargetMode="External"/><Relationship Id="rId109" Type="http://schemas.openxmlformats.org/officeDocument/2006/relationships/image" Target="media/image43.emf"/><Relationship Id="rId260" Type="http://schemas.openxmlformats.org/officeDocument/2006/relationships/hyperlink" Target="http://5th.tcmspw.com/molecule.php?qn=2123" TargetMode="External"/><Relationship Id="rId316" Type="http://schemas.openxmlformats.org/officeDocument/2006/relationships/image" Target="media/image138.emf"/><Relationship Id="rId523" Type="http://schemas.openxmlformats.org/officeDocument/2006/relationships/hyperlink" Target="http://lsp.nwu.edu.cn/molecule.php?qn=3696" TargetMode="External"/><Relationship Id="rId55" Type="http://schemas.openxmlformats.org/officeDocument/2006/relationships/hyperlink" Target="http://5th.tcmspw.com/molecule.php?qn=421" TargetMode="External"/><Relationship Id="rId97" Type="http://schemas.openxmlformats.org/officeDocument/2006/relationships/hyperlink" Target="http://5th.tcmspw.com/molecule.php?qn=2033" TargetMode="External"/><Relationship Id="rId120" Type="http://schemas.openxmlformats.org/officeDocument/2006/relationships/image" Target="media/image48.emf"/><Relationship Id="rId358" Type="http://schemas.openxmlformats.org/officeDocument/2006/relationships/image" Target="media/image157.emf"/><Relationship Id="rId565" Type="http://schemas.openxmlformats.org/officeDocument/2006/relationships/image" Target="media/image219.emf"/><Relationship Id="rId162" Type="http://schemas.openxmlformats.org/officeDocument/2006/relationships/hyperlink" Target="https://pubchem.ncbi.nlm.nih.gov/" TargetMode="External"/><Relationship Id="rId218" Type="http://schemas.openxmlformats.org/officeDocument/2006/relationships/image" Target="media/image94.emf"/><Relationship Id="rId425" Type="http://schemas.openxmlformats.org/officeDocument/2006/relationships/image" Target="media/image177.emf"/><Relationship Id="rId467" Type="http://schemas.openxmlformats.org/officeDocument/2006/relationships/oleObject" Target="embeddings/oleObject31.bin"/><Relationship Id="rId632" Type="http://schemas.openxmlformats.org/officeDocument/2006/relationships/theme" Target="theme/theme1.xml"/><Relationship Id="rId271" Type="http://schemas.openxmlformats.org/officeDocument/2006/relationships/hyperlink" Target="https://pubchem.ncbi.nlm.nih.gov/" TargetMode="External"/><Relationship Id="rId24" Type="http://schemas.openxmlformats.org/officeDocument/2006/relationships/hyperlink" Target="http://5th.tcmspw.com/molecule.php?qn=125" TargetMode="External"/><Relationship Id="rId66" Type="http://schemas.openxmlformats.org/officeDocument/2006/relationships/image" Target="media/image25.emf"/><Relationship Id="rId131" Type="http://schemas.openxmlformats.org/officeDocument/2006/relationships/image" Target="media/image54.emf"/><Relationship Id="rId327" Type="http://schemas.openxmlformats.org/officeDocument/2006/relationships/image" Target="media/image143.emf"/><Relationship Id="rId369" Type="http://schemas.openxmlformats.org/officeDocument/2006/relationships/oleObject" Target="embeddings/oleObject2.bin"/><Relationship Id="rId534" Type="http://schemas.openxmlformats.org/officeDocument/2006/relationships/hyperlink" Target="https://pubchem.ncbi.nlm.nih.gov/" TargetMode="External"/><Relationship Id="rId576" Type="http://schemas.openxmlformats.org/officeDocument/2006/relationships/hyperlink" Target="http://lsp.nwu.edu.cn/molecule.php?qn=3716" TargetMode="External"/><Relationship Id="rId173" Type="http://schemas.openxmlformats.org/officeDocument/2006/relationships/image" Target="media/image74.emf"/><Relationship Id="rId229" Type="http://schemas.openxmlformats.org/officeDocument/2006/relationships/image" Target="media/image100.emf"/><Relationship Id="rId380" Type="http://schemas.openxmlformats.org/officeDocument/2006/relationships/image" Target="media/image164.emf"/><Relationship Id="rId436" Type="http://schemas.openxmlformats.org/officeDocument/2006/relationships/oleObject" Target="embeddings/oleObject21.bin"/><Relationship Id="rId601" Type="http://schemas.openxmlformats.org/officeDocument/2006/relationships/hyperlink" Target="http://lsp.nwu.edu.cn/molecule.php?qn=3731" TargetMode="External"/><Relationship Id="rId240" Type="http://schemas.openxmlformats.org/officeDocument/2006/relationships/image" Target="media/image106.emf"/><Relationship Id="rId478" Type="http://schemas.openxmlformats.org/officeDocument/2006/relationships/image" Target="media/image194.emf"/><Relationship Id="rId35" Type="http://schemas.openxmlformats.org/officeDocument/2006/relationships/image" Target="media/image11.emf"/><Relationship Id="rId77" Type="http://schemas.openxmlformats.org/officeDocument/2006/relationships/image" Target="media/image30.emf"/><Relationship Id="rId100" Type="http://schemas.openxmlformats.org/officeDocument/2006/relationships/hyperlink" Target="https://pubchem.ncbi.nlm.nih.gov/" TargetMode="External"/><Relationship Id="rId282" Type="http://schemas.openxmlformats.org/officeDocument/2006/relationships/image" Target="media/image123.emf"/><Relationship Id="rId338" Type="http://schemas.openxmlformats.org/officeDocument/2006/relationships/hyperlink" Target="http://5th.tcmspw.com/molecule.php?qn=2196" TargetMode="External"/><Relationship Id="rId503" Type="http://schemas.openxmlformats.org/officeDocument/2006/relationships/oleObject" Target="embeddings/oleObject42.bin"/><Relationship Id="rId545" Type="http://schemas.openxmlformats.org/officeDocument/2006/relationships/hyperlink" Target="http://lsp.nwu.edu.cn/molecule.php?qn=3704" TargetMode="External"/><Relationship Id="rId587" Type="http://schemas.openxmlformats.org/officeDocument/2006/relationships/hyperlink" Target="http://lsp.nwu.edu.cn/molecule.php?qn=3727" TargetMode="External"/><Relationship Id="rId8" Type="http://schemas.openxmlformats.org/officeDocument/2006/relationships/image" Target="media/image1.emf"/><Relationship Id="rId142" Type="http://schemas.openxmlformats.org/officeDocument/2006/relationships/image" Target="media/image60.emf"/><Relationship Id="rId184" Type="http://schemas.openxmlformats.org/officeDocument/2006/relationships/image" Target="media/image79.emf"/><Relationship Id="rId391" Type="http://schemas.openxmlformats.org/officeDocument/2006/relationships/image" Target="media/image167.emf"/><Relationship Id="rId405" Type="http://schemas.openxmlformats.org/officeDocument/2006/relationships/oleObject" Target="embeddings/oleObject12.bin"/><Relationship Id="rId447" Type="http://schemas.openxmlformats.org/officeDocument/2006/relationships/hyperlink" Target="https://pubchem.ncbi.nlm.nih.gov/search/" TargetMode="External"/><Relationship Id="rId612" Type="http://schemas.openxmlformats.org/officeDocument/2006/relationships/image" Target="media/image233.emf"/><Relationship Id="rId251" Type="http://schemas.openxmlformats.org/officeDocument/2006/relationships/image" Target="media/image110.emf"/><Relationship Id="rId489" Type="http://schemas.openxmlformats.org/officeDocument/2006/relationships/oleObject" Target="embeddings/oleObject38.bin"/><Relationship Id="rId46" Type="http://schemas.openxmlformats.org/officeDocument/2006/relationships/image" Target="media/image17.emf"/><Relationship Id="rId293" Type="http://schemas.openxmlformats.org/officeDocument/2006/relationships/hyperlink" Target="http://5th.tcmspw.com/molecule.php?qn=2150" TargetMode="External"/><Relationship Id="rId307" Type="http://schemas.openxmlformats.org/officeDocument/2006/relationships/image" Target="media/image134.emf"/><Relationship Id="rId349" Type="http://schemas.openxmlformats.org/officeDocument/2006/relationships/hyperlink" Target="https://pubchem.ncbi.nlm.nih.gov/" TargetMode="External"/><Relationship Id="rId514" Type="http://schemas.openxmlformats.org/officeDocument/2006/relationships/image" Target="media/image205.emf"/><Relationship Id="rId556" Type="http://schemas.openxmlformats.org/officeDocument/2006/relationships/oleObject" Target="embeddings/oleObject57.bin"/><Relationship Id="rId88" Type="http://schemas.openxmlformats.org/officeDocument/2006/relationships/hyperlink" Target="https://pubchem.ncbi.nlm.nih.gov/" TargetMode="External"/><Relationship Id="rId111" Type="http://schemas.openxmlformats.org/officeDocument/2006/relationships/image" Target="media/image44.emf"/><Relationship Id="rId153" Type="http://schemas.openxmlformats.org/officeDocument/2006/relationships/hyperlink" Target="https://pubchem.ncbi.nlm.nih.gov/" TargetMode="External"/><Relationship Id="rId195" Type="http://schemas.openxmlformats.org/officeDocument/2006/relationships/image" Target="media/image84.emf"/><Relationship Id="rId209" Type="http://schemas.openxmlformats.org/officeDocument/2006/relationships/image" Target="media/image90.emf"/><Relationship Id="rId360" Type="http://schemas.openxmlformats.org/officeDocument/2006/relationships/image" Target="media/image158.emf"/><Relationship Id="rId416" Type="http://schemas.openxmlformats.org/officeDocument/2006/relationships/hyperlink" Target="https://pubchem.ncbi.nlm.nih.gov/" TargetMode="External"/><Relationship Id="rId598" Type="http://schemas.openxmlformats.org/officeDocument/2006/relationships/hyperlink" Target="https://pubchem.ncbi.nlm.nih.gov/" TargetMode="External"/><Relationship Id="rId220" Type="http://schemas.openxmlformats.org/officeDocument/2006/relationships/image" Target="media/image95.emf"/><Relationship Id="rId458" Type="http://schemas.openxmlformats.org/officeDocument/2006/relationships/image" Target="media/image187.emf"/><Relationship Id="rId623" Type="http://schemas.openxmlformats.org/officeDocument/2006/relationships/image" Target="media/image237.emf"/><Relationship Id="rId15" Type="http://schemas.openxmlformats.org/officeDocument/2006/relationships/image" Target="media/image4.emf"/><Relationship Id="rId57" Type="http://schemas.openxmlformats.org/officeDocument/2006/relationships/image" Target="media/image22.emf"/><Relationship Id="rId262" Type="http://schemas.openxmlformats.org/officeDocument/2006/relationships/image" Target="media/image115.emf"/><Relationship Id="rId318" Type="http://schemas.openxmlformats.org/officeDocument/2006/relationships/image" Target="media/image139.emf"/><Relationship Id="rId525" Type="http://schemas.openxmlformats.org/officeDocument/2006/relationships/image" Target="media/image208.emf"/><Relationship Id="rId567" Type="http://schemas.openxmlformats.org/officeDocument/2006/relationships/image" Target="media/image220.emf"/><Relationship Id="rId99" Type="http://schemas.openxmlformats.org/officeDocument/2006/relationships/image" Target="media/image39.emf"/><Relationship Id="rId122" Type="http://schemas.openxmlformats.org/officeDocument/2006/relationships/image" Target="media/image49.emf"/><Relationship Id="rId164" Type="http://schemas.openxmlformats.org/officeDocument/2006/relationships/hyperlink" Target="https://pubchem.ncbi.nlm.nih.gov/search/" TargetMode="External"/><Relationship Id="rId371" Type="http://schemas.openxmlformats.org/officeDocument/2006/relationships/hyperlink" Target="https://pubchem.ncbi.nlm.nih.gov/" TargetMode="External"/><Relationship Id="rId427" Type="http://schemas.openxmlformats.org/officeDocument/2006/relationships/hyperlink" Target="https://pubchem.ncbi.nlm.nih.gov/" TargetMode="External"/><Relationship Id="rId469" Type="http://schemas.openxmlformats.org/officeDocument/2006/relationships/image" Target="media/image191.emf"/><Relationship Id="rId26" Type="http://schemas.openxmlformats.org/officeDocument/2006/relationships/image" Target="media/image8.emf"/><Relationship Id="rId231" Type="http://schemas.openxmlformats.org/officeDocument/2006/relationships/hyperlink" Target="https://pubchem.ncbi.nlm.nih.gov/" TargetMode="External"/><Relationship Id="rId273" Type="http://schemas.openxmlformats.org/officeDocument/2006/relationships/hyperlink" Target="http://5th.tcmspw.com/molecule.php?qn=2128" TargetMode="External"/><Relationship Id="rId329" Type="http://schemas.openxmlformats.org/officeDocument/2006/relationships/image" Target="media/image144.emf"/><Relationship Id="rId480" Type="http://schemas.openxmlformats.org/officeDocument/2006/relationships/hyperlink" Target="https://pubchem.ncbi.nlm.nih.gov/" TargetMode="External"/><Relationship Id="rId536" Type="http://schemas.openxmlformats.org/officeDocument/2006/relationships/oleObject" Target="embeddings/oleObject52.bin"/><Relationship Id="rId68" Type="http://schemas.openxmlformats.org/officeDocument/2006/relationships/image" Target="media/image26.emf"/><Relationship Id="rId133" Type="http://schemas.openxmlformats.org/officeDocument/2006/relationships/image" Target="media/image55.emf"/><Relationship Id="rId175" Type="http://schemas.openxmlformats.org/officeDocument/2006/relationships/image" Target="media/image75.emf"/><Relationship Id="rId340" Type="http://schemas.openxmlformats.org/officeDocument/2006/relationships/image" Target="media/image149.emf"/><Relationship Id="rId578" Type="http://schemas.openxmlformats.org/officeDocument/2006/relationships/image" Target="media/image223.emf"/><Relationship Id="rId200" Type="http://schemas.openxmlformats.org/officeDocument/2006/relationships/image" Target="media/image86.emf"/><Relationship Id="rId382" Type="http://schemas.openxmlformats.org/officeDocument/2006/relationships/hyperlink" Target="https://pubchem.ncbi.nlm.nih.gov/" TargetMode="External"/><Relationship Id="rId438" Type="http://schemas.openxmlformats.org/officeDocument/2006/relationships/image" Target="media/image181.emf"/><Relationship Id="rId603" Type="http://schemas.openxmlformats.org/officeDocument/2006/relationships/image" Target="media/image230.emf"/><Relationship Id="rId242" Type="http://schemas.openxmlformats.org/officeDocument/2006/relationships/hyperlink" Target="https://pubchem.ncbi.nlm.nih.gov/" TargetMode="External"/><Relationship Id="rId284" Type="http://schemas.openxmlformats.org/officeDocument/2006/relationships/image" Target="media/image124.emf"/><Relationship Id="rId491" Type="http://schemas.openxmlformats.org/officeDocument/2006/relationships/image" Target="media/image198.emf"/><Relationship Id="rId505" Type="http://schemas.openxmlformats.org/officeDocument/2006/relationships/image" Target="media/image202.emf"/><Relationship Id="rId37" Type="http://schemas.openxmlformats.org/officeDocument/2006/relationships/image" Target="media/image12.emf"/><Relationship Id="rId79" Type="http://schemas.openxmlformats.org/officeDocument/2006/relationships/image" Target="media/image31.emf"/><Relationship Id="rId102" Type="http://schemas.openxmlformats.org/officeDocument/2006/relationships/hyperlink" Target="http://5th.tcmspw.com/molecule.php?qn=2102" TargetMode="External"/><Relationship Id="rId144" Type="http://schemas.openxmlformats.org/officeDocument/2006/relationships/image" Target="media/image61.emf"/><Relationship Id="rId547" Type="http://schemas.openxmlformats.org/officeDocument/2006/relationships/image" Target="media/image214.emf"/><Relationship Id="rId589" Type="http://schemas.openxmlformats.org/officeDocument/2006/relationships/image" Target="media/image226.emf"/><Relationship Id="rId90" Type="http://schemas.openxmlformats.org/officeDocument/2006/relationships/hyperlink" Target="https://pubchem.ncbi.nlm.nih.gov/" TargetMode="External"/><Relationship Id="rId186" Type="http://schemas.openxmlformats.org/officeDocument/2006/relationships/image" Target="media/image80.emf"/><Relationship Id="rId351" Type="http://schemas.openxmlformats.org/officeDocument/2006/relationships/image" Target="media/image154.emf"/><Relationship Id="rId393" Type="http://schemas.openxmlformats.org/officeDocument/2006/relationships/hyperlink" Target="https://pubchem.ncbi.nlm.nih.gov/" TargetMode="External"/><Relationship Id="rId407" Type="http://schemas.openxmlformats.org/officeDocument/2006/relationships/image" Target="media/image172.emf"/><Relationship Id="rId449" Type="http://schemas.openxmlformats.org/officeDocument/2006/relationships/oleObject" Target="embeddings/oleObject25.bin"/><Relationship Id="rId614" Type="http://schemas.openxmlformats.org/officeDocument/2006/relationships/hyperlink" Target="https://pubchem.ncbi.nlm.nih.gov/" TargetMode="External"/><Relationship Id="rId211" Type="http://schemas.openxmlformats.org/officeDocument/2006/relationships/image" Target="media/image91.emf"/><Relationship Id="rId253" Type="http://schemas.openxmlformats.org/officeDocument/2006/relationships/image" Target="media/image111.emf"/><Relationship Id="rId295" Type="http://schemas.openxmlformats.org/officeDocument/2006/relationships/image" Target="media/image128.emf"/><Relationship Id="rId309" Type="http://schemas.openxmlformats.org/officeDocument/2006/relationships/image" Target="media/image135.emf"/><Relationship Id="rId460" Type="http://schemas.openxmlformats.org/officeDocument/2006/relationships/image" Target="media/image188.emf"/><Relationship Id="rId516" Type="http://schemas.openxmlformats.org/officeDocument/2006/relationships/hyperlink" Target="http://lsp.nwu.edu.cn/molecule.php?qn=3202" TargetMode="External"/><Relationship Id="rId48" Type="http://schemas.openxmlformats.org/officeDocument/2006/relationships/hyperlink" Target="https://pubchem.ncbi.nlm.nih.gov/" TargetMode="External"/><Relationship Id="rId113" Type="http://schemas.openxmlformats.org/officeDocument/2006/relationships/image" Target="media/image45.emf"/><Relationship Id="rId320" Type="http://schemas.openxmlformats.org/officeDocument/2006/relationships/image" Target="media/image140.emf"/><Relationship Id="rId558" Type="http://schemas.openxmlformats.org/officeDocument/2006/relationships/hyperlink" Target="https://pubchem.ncbi.nlm.nih.gov/" TargetMode="External"/><Relationship Id="rId155" Type="http://schemas.openxmlformats.org/officeDocument/2006/relationships/image" Target="media/image67.emf"/><Relationship Id="rId197" Type="http://schemas.openxmlformats.org/officeDocument/2006/relationships/image" Target="media/image85.emf"/><Relationship Id="rId362" Type="http://schemas.openxmlformats.org/officeDocument/2006/relationships/image" Target="media/image159.emf"/><Relationship Id="rId418" Type="http://schemas.openxmlformats.org/officeDocument/2006/relationships/oleObject" Target="embeddings/oleObject16.bin"/><Relationship Id="rId222" Type="http://schemas.openxmlformats.org/officeDocument/2006/relationships/image" Target="media/image96.emf"/><Relationship Id="rId264" Type="http://schemas.openxmlformats.org/officeDocument/2006/relationships/image" Target="media/image116.emf"/><Relationship Id="rId471" Type="http://schemas.openxmlformats.org/officeDocument/2006/relationships/hyperlink" Target="https://pubchem.ncbi.nlm.nih.gov/" TargetMode="External"/><Relationship Id="rId17" Type="http://schemas.openxmlformats.org/officeDocument/2006/relationships/hyperlink" Target="https://pubchem.ncbi.nlm.nih.gov/" TargetMode="External"/><Relationship Id="rId59" Type="http://schemas.openxmlformats.org/officeDocument/2006/relationships/hyperlink" Target="https://pubchem.ncbi.nlm.nih.gov/" TargetMode="External"/><Relationship Id="rId124" Type="http://schemas.openxmlformats.org/officeDocument/2006/relationships/image" Target="media/image50.emf"/><Relationship Id="rId527" Type="http://schemas.openxmlformats.org/officeDocument/2006/relationships/hyperlink" Target="http://lsp.nwu.edu.cn/molecule.php?qn=3698" TargetMode="External"/><Relationship Id="rId569" Type="http://schemas.openxmlformats.org/officeDocument/2006/relationships/hyperlink" Target="http://lsp.nwu.edu.cn/molecule.php?qn=3714" TargetMode="External"/><Relationship Id="rId70" Type="http://schemas.openxmlformats.org/officeDocument/2006/relationships/hyperlink" Target="https://pubchem.ncbi.nlm.nih.gov/" TargetMode="External"/><Relationship Id="rId166" Type="http://schemas.openxmlformats.org/officeDocument/2006/relationships/hyperlink" Target="https://pubchem.ncbi.nlm.nih.gov/" TargetMode="External"/><Relationship Id="rId331" Type="http://schemas.openxmlformats.org/officeDocument/2006/relationships/image" Target="media/image145.emf"/><Relationship Id="rId373" Type="http://schemas.openxmlformats.org/officeDocument/2006/relationships/oleObject" Target="embeddings/oleObject3.bin"/><Relationship Id="rId429" Type="http://schemas.openxmlformats.org/officeDocument/2006/relationships/oleObject" Target="embeddings/oleObject19.bin"/><Relationship Id="rId580" Type="http://schemas.openxmlformats.org/officeDocument/2006/relationships/hyperlink" Target="https://pubchem.ncbi.nlm.nih.gov/search/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s://pubchem.ncbi.nlm.nih.gov/" TargetMode="External"/><Relationship Id="rId440" Type="http://schemas.openxmlformats.org/officeDocument/2006/relationships/hyperlink" Target="https://pubchem.ncbi.nlm.nih.gov/" TargetMode="External"/><Relationship Id="rId28" Type="http://schemas.openxmlformats.org/officeDocument/2006/relationships/hyperlink" Target="https://pubchem.ncbi.nlm.nih.gov/" TargetMode="External"/><Relationship Id="rId275" Type="http://schemas.openxmlformats.org/officeDocument/2006/relationships/image" Target="media/image120.emf"/><Relationship Id="rId300" Type="http://schemas.openxmlformats.org/officeDocument/2006/relationships/hyperlink" Target="https://pubchem.ncbi.nlm.nih.gov/" TargetMode="External"/><Relationship Id="rId482" Type="http://schemas.openxmlformats.org/officeDocument/2006/relationships/oleObject" Target="embeddings/oleObject36.bin"/><Relationship Id="rId538" Type="http://schemas.openxmlformats.org/officeDocument/2006/relationships/hyperlink" Target="https://pubchem.ncbi.nlm.nih.gov/" TargetMode="External"/><Relationship Id="rId81" Type="http://schemas.openxmlformats.org/officeDocument/2006/relationships/image" Target="media/image32.emf"/><Relationship Id="rId135" Type="http://schemas.openxmlformats.org/officeDocument/2006/relationships/image" Target="media/image56.emf"/><Relationship Id="rId177" Type="http://schemas.openxmlformats.org/officeDocument/2006/relationships/image" Target="media/image76.emf"/><Relationship Id="rId342" Type="http://schemas.openxmlformats.org/officeDocument/2006/relationships/image" Target="media/image150.emf"/><Relationship Id="rId384" Type="http://schemas.openxmlformats.org/officeDocument/2006/relationships/oleObject" Target="embeddings/oleObject6.bin"/><Relationship Id="rId591" Type="http://schemas.openxmlformats.org/officeDocument/2006/relationships/hyperlink" Target="http://lsp.nwu.edu.cn/molecule.php?qn=3728" TargetMode="External"/><Relationship Id="rId605" Type="http://schemas.openxmlformats.org/officeDocument/2006/relationships/hyperlink" Target="http://lsp.nwu.edu.cn/molecule.php?qn=3732" TargetMode="External"/><Relationship Id="rId202" Type="http://schemas.openxmlformats.org/officeDocument/2006/relationships/hyperlink" Target="https://pubchem.ncbi.nlm.nih.gov/" TargetMode="External"/><Relationship Id="rId244" Type="http://schemas.openxmlformats.org/officeDocument/2006/relationships/hyperlink" Target="http://5th.tcmspw.com/molecule.php?qn=2100" TargetMode="External"/><Relationship Id="rId39" Type="http://schemas.openxmlformats.org/officeDocument/2006/relationships/image" Target="media/image13.emf"/><Relationship Id="rId286" Type="http://schemas.openxmlformats.org/officeDocument/2006/relationships/image" Target="media/image125.emf"/><Relationship Id="rId451" Type="http://schemas.openxmlformats.org/officeDocument/2006/relationships/image" Target="media/image185.emf"/><Relationship Id="rId493" Type="http://schemas.openxmlformats.org/officeDocument/2006/relationships/hyperlink" Target="http://lsp.nwu.edu.cn/molecule.php?qn=1436" TargetMode="External"/><Relationship Id="rId507" Type="http://schemas.openxmlformats.org/officeDocument/2006/relationships/hyperlink" Target="https://pubchem.ncbi.nlm.nih.gov/" TargetMode="External"/><Relationship Id="rId549" Type="http://schemas.openxmlformats.org/officeDocument/2006/relationships/hyperlink" Target="http://lsp.nwu.edu.cn/molecule.php?qn=3705" TargetMode="External"/><Relationship Id="rId50" Type="http://schemas.openxmlformats.org/officeDocument/2006/relationships/hyperlink" Target="https://pubchem.ncbi.nlm.nih.gov/" TargetMode="External"/><Relationship Id="rId104" Type="http://schemas.openxmlformats.org/officeDocument/2006/relationships/hyperlink" Target="http://5th.tcmspw.com/molecule.php?qn=2110" TargetMode="External"/><Relationship Id="rId146" Type="http://schemas.openxmlformats.org/officeDocument/2006/relationships/image" Target="media/image62.emf"/><Relationship Id="rId188" Type="http://schemas.openxmlformats.org/officeDocument/2006/relationships/image" Target="media/image81.emf"/><Relationship Id="rId311" Type="http://schemas.openxmlformats.org/officeDocument/2006/relationships/image" Target="media/image136.emf"/><Relationship Id="rId353" Type="http://schemas.openxmlformats.org/officeDocument/2006/relationships/hyperlink" Target="https://pubchem.ncbi.nlm.nih.gov/" TargetMode="External"/><Relationship Id="rId395" Type="http://schemas.openxmlformats.org/officeDocument/2006/relationships/oleObject" Target="embeddings/oleObject9.bin"/><Relationship Id="rId409" Type="http://schemas.openxmlformats.org/officeDocument/2006/relationships/hyperlink" Target="https://pubchem.ncbi.nlm.nih.gov/" TargetMode="External"/><Relationship Id="rId560" Type="http://schemas.openxmlformats.org/officeDocument/2006/relationships/oleObject" Target="embeddings/oleObject58.bin"/><Relationship Id="rId92" Type="http://schemas.openxmlformats.org/officeDocument/2006/relationships/hyperlink" Target="http://5th.tcmspw.com/molecule.php?qn=1788" TargetMode="External"/><Relationship Id="rId213" Type="http://schemas.openxmlformats.org/officeDocument/2006/relationships/hyperlink" Target="https://pubchem.ncbi.nlm.nih.gov/" TargetMode="External"/><Relationship Id="rId420" Type="http://schemas.openxmlformats.org/officeDocument/2006/relationships/hyperlink" Target="https://pubchem.ncbi.nlm.nih.gov/" TargetMode="External"/><Relationship Id="rId616" Type="http://schemas.openxmlformats.org/officeDocument/2006/relationships/oleObject" Target="embeddings/oleObject75.bin"/><Relationship Id="rId255" Type="http://schemas.openxmlformats.org/officeDocument/2006/relationships/hyperlink" Target="https://pubchem.ncbi.nlm.nih.gov/" TargetMode="External"/><Relationship Id="rId297" Type="http://schemas.openxmlformats.org/officeDocument/2006/relationships/image" Target="media/image129.emf"/><Relationship Id="rId462" Type="http://schemas.openxmlformats.org/officeDocument/2006/relationships/hyperlink" Target="https://pubchem.ncbi.nlm.nih.gov/" TargetMode="External"/><Relationship Id="rId518" Type="http://schemas.openxmlformats.org/officeDocument/2006/relationships/image" Target="media/image206.emf"/><Relationship Id="rId115" Type="http://schemas.openxmlformats.org/officeDocument/2006/relationships/hyperlink" Target="https://pubchem.ncbi.nlm.nih.gov/search/" TargetMode="External"/><Relationship Id="rId157" Type="http://schemas.openxmlformats.org/officeDocument/2006/relationships/hyperlink" Target="https://pubchem.ncbi.nlm.nih.gov/" TargetMode="External"/><Relationship Id="rId322" Type="http://schemas.openxmlformats.org/officeDocument/2006/relationships/image" Target="media/image141.emf"/><Relationship Id="rId364" Type="http://schemas.openxmlformats.org/officeDocument/2006/relationships/image" Target="media/image160.emf"/><Relationship Id="rId61" Type="http://schemas.openxmlformats.org/officeDocument/2006/relationships/hyperlink" Target="http://5th.tcmspw.com/molecule.php?qn=478" TargetMode="External"/><Relationship Id="rId199" Type="http://schemas.openxmlformats.org/officeDocument/2006/relationships/hyperlink" Target="https://pubchem.ncbi.nlm.nih.gov/" TargetMode="External"/><Relationship Id="rId571" Type="http://schemas.openxmlformats.org/officeDocument/2006/relationships/image" Target="media/image221.emf"/><Relationship Id="rId627" Type="http://schemas.openxmlformats.org/officeDocument/2006/relationships/image" Target="media/image238.emf"/><Relationship Id="rId19" Type="http://schemas.openxmlformats.org/officeDocument/2006/relationships/hyperlink" Target="https://pubchem.ncbi.nlm.nih.gov/" TargetMode="External"/><Relationship Id="rId224" Type="http://schemas.openxmlformats.org/officeDocument/2006/relationships/image" Target="media/image97.emf"/><Relationship Id="rId266" Type="http://schemas.openxmlformats.org/officeDocument/2006/relationships/image" Target="media/image117.emf"/><Relationship Id="rId431" Type="http://schemas.openxmlformats.org/officeDocument/2006/relationships/image" Target="media/image179.emf"/><Relationship Id="rId473" Type="http://schemas.openxmlformats.org/officeDocument/2006/relationships/oleObject" Target="embeddings/oleObject33.bin"/><Relationship Id="rId529" Type="http://schemas.openxmlformats.org/officeDocument/2006/relationships/image" Target="media/image209.emf"/><Relationship Id="rId30" Type="http://schemas.openxmlformats.org/officeDocument/2006/relationships/hyperlink" Target="http://5th.tcmspw.com/molecule.php?qn=197" TargetMode="External"/><Relationship Id="rId126" Type="http://schemas.openxmlformats.org/officeDocument/2006/relationships/hyperlink" Target="http://5th.tcmspw.com/molecule.php?qn=2983" TargetMode="External"/><Relationship Id="rId168" Type="http://schemas.openxmlformats.org/officeDocument/2006/relationships/hyperlink" Target="http://5th.tcmspw.com/molecule.php?qn=8270" TargetMode="External"/><Relationship Id="rId333" Type="http://schemas.openxmlformats.org/officeDocument/2006/relationships/hyperlink" Target="https://pubchem.ncbi.nlm.nih.gov/" TargetMode="External"/><Relationship Id="rId540" Type="http://schemas.openxmlformats.org/officeDocument/2006/relationships/oleObject" Target="embeddings/oleObject53.bin"/><Relationship Id="rId72" Type="http://schemas.openxmlformats.org/officeDocument/2006/relationships/hyperlink" Target="https://pubchem.ncbi.nlm.nih.gov/" TargetMode="External"/><Relationship Id="rId375" Type="http://schemas.openxmlformats.org/officeDocument/2006/relationships/hyperlink" Target="https://pubchem.ncbi.nlm.nih.gov/" TargetMode="External"/><Relationship Id="rId582" Type="http://schemas.openxmlformats.org/officeDocument/2006/relationships/oleObject" Target="embeddings/oleObject65.bin"/><Relationship Id="rId3" Type="http://schemas.openxmlformats.org/officeDocument/2006/relationships/settings" Target="settings.xml"/><Relationship Id="rId235" Type="http://schemas.openxmlformats.org/officeDocument/2006/relationships/hyperlink" Target="https://pubchem.ncbi.nlm.nih.gov/" TargetMode="External"/><Relationship Id="rId277" Type="http://schemas.openxmlformats.org/officeDocument/2006/relationships/image" Target="media/image121.emf"/><Relationship Id="rId400" Type="http://schemas.openxmlformats.org/officeDocument/2006/relationships/hyperlink" Target="https://pubchem.ncbi.nlm.nih.gov/" TargetMode="External"/><Relationship Id="rId442" Type="http://schemas.openxmlformats.org/officeDocument/2006/relationships/oleObject" Target="embeddings/oleObject23.bin"/><Relationship Id="rId484" Type="http://schemas.openxmlformats.org/officeDocument/2006/relationships/image" Target="media/image196.emf"/><Relationship Id="rId137" Type="http://schemas.openxmlformats.org/officeDocument/2006/relationships/image" Target="media/image57.emf"/><Relationship Id="rId302" Type="http://schemas.openxmlformats.org/officeDocument/2006/relationships/hyperlink" Target="https://pubchem.ncbi.nlm.nih.gov/" TargetMode="External"/><Relationship Id="rId344" Type="http://schemas.openxmlformats.org/officeDocument/2006/relationships/hyperlink" Target="https://pubchem.ncbi.nlm.nih.gov/" TargetMode="External"/><Relationship Id="rId41" Type="http://schemas.openxmlformats.org/officeDocument/2006/relationships/image" Target="media/image14.emf"/><Relationship Id="rId83" Type="http://schemas.openxmlformats.org/officeDocument/2006/relationships/hyperlink" Target="https://pubchem.ncbi.nlm.nih.gov/" TargetMode="External"/><Relationship Id="rId179" Type="http://schemas.openxmlformats.org/officeDocument/2006/relationships/image" Target="media/image77.emf"/><Relationship Id="rId386" Type="http://schemas.openxmlformats.org/officeDocument/2006/relationships/hyperlink" Target="https://pubchem.ncbi.nlm.nih.gov/" TargetMode="External"/><Relationship Id="rId551" Type="http://schemas.openxmlformats.org/officeDocument/2006/relationships/image" Target="media/image215.emf"/><Relationship Id="rId593" Type="http://schemas.openxmlformats.org/officeDocument/2006/relationships/image" Target="media/image227.emf"/><Relationship Id="rId607" Type="http://schemas.openxmlformats.org/officeDocument/2006/relationships/oleObject" Target="embeddings/oleObject72.bin"/><Relationship Id="rId190" Type="http://schemas.openxmlformats.org/officeDocument/2006/relationships/image" Target="media/image82.emf"/><Relationship Id="rId204" Type="http://schemas.openxmlformats.org/officeDocument/2006/relationships/hyperlink" Target="https://pubchem.ncbi.nlm.nih.gov/" TargetMode="External"/><Relationship Id="rId246" Type="http://schemas.openxmlformats.org/officeDocument/2006/relationships/image" Target="media/image108.emf"/><Relationship Id="rId288" Type="http://schemas.openxmlformats.org/officeDocument/2006/relationships/hyperlink" Target="https://pubchem.ncbi.nlm.nih.gov/search/" TargetMode="External"/><Relationship Id="rId411" Type="http://schemas.openxmlformats.org/officeDocument/2006/relationships/oleObject" Target="embeddings/oleObject14.bin"/><Relationship Id="rId453" Type="http://schemas.openxmlformats.org/officeDocument/2006/relationships/hyperlink" Target="https://pubchem.ncbi.nlm.nih.gov/search/" TargetMode="External"/><Relationship Id="rId509" Type="http://schemas.openxmlformats.org/officeDocument/2006/relationships/oleObject" Target="embeddings/oleObject44.bin"/><Relationship Id="rId106" Type="http://schemas.openxmlformats.org/officeDocument/2006/relationships/image" Target="media/image42.emf"/><Relationship Id="rId313" Type="http://schemas.openxmlformats.org/officeDocument/2006/relationships/image" Target="media/image137.emf"/><Relationship Id="rId495" Type="http://schemas.openxmlformats.org/officeDocument/2006/relationships/image" Target="media/image199.emf"/><Relationship Id="rId10" Type="http://schemas.openxmlformats.org/officeDocument/2006/relationships/image" Target="media/image2.emf"/><Relationship Id="rId52" Type="http://schemas.openxmlformats.org/officeDocument/2006/relationships/image" Target="media/image20.emf"/><Relationship Id="rId94" Type="http://schemas.openxmlformats.org/officeDocument/2006/relationships/image" Target="media/image37.emf"/><Relationship Id="rId148" Type="http://schemas.openxmlformats.org/officeDocument/2006/relationships/image" Target="media/image63.emf"/><Relationship Id="rId355" Type="http://schemas.openxmlformats.org/officeDocument/2006/relationships/hyperlink" Target="https://pubchem.ncbi.nlm.nih.gov/" TargetMode="External"/><Relationship Id="rId397" Type="http://schemas.openxmlformats.org/officeDocument/2006/relationships/hyperlink" Target="https://pubchem.ncbi.nlm.nih.gov/" TargetMode="External"/><Relationship Id="rId520" Type="http://schemas.openxmlformats.org/officeDocument/2006/relationships/hyperlink" Target="https://pubchem.ncbi.nlm.nih.gov/" TargetMode="External"/><Relationship Id="rId562" Type="http://schemas.openxmlformats.org/officeDocument/2006/relationships/image" Target="media/image218.emf"/><Relationship Id="rId618" Type="http://schemas.openxmlformats.org/officeDocument/2006/relationships/image" Target="media/image235.emf"/><Relationship Id="rId215" Type="http://schemas.openxmlformats.org/officeDocument/2006/relationships/hyperlink" Target="https://pubchem.ncbi.nlm.nih.gov/" TargetMode="External"/><Relationship Id="rId257" Type="http://schemas.openxmlformats.org/officeDocument/2006/relationships/hyperlink" Target="http://5th.tcmspw.com/molecule.php?qn=2117" TargetMode="External"/><Relationship Id="rId422" Type="http://schemas.openxmlformats.org/officeDocument/2006/relationships/oleObject" Target="embeddings/oleObject17.bin"/><Relationship Id="rId464" Type="http://schemas.openxmlformats.org/officeDocument/2006/relationships/oleObject" Target="embeddings/oleObject30.bin"/><Relationship Id="rId299" Type="http://schemas.openxmlformats.org/officeDocument/2006/relationships/image" Target="media/image130.emf"/><Relationship Id="rId63" Type="http://schemas.openxmlformats.org/officeDocument/2006/relationships/image" Target="media/image24.emf"/><Relationship Id="rId159" Type="http://schemas.openxmlformats.org/officeDocument/2006/relationships/hyperlink" Target="https://pubchem.ncbi.nlm.nih.gov/" TargetMode="External"/><Relationship Id="rId366" Type="http://schemas.openxmlformats.org/officeDocument/2006/relationships/hyperlink" Target="https://www.ncbi.nlm.nih.gov/pcsubstance/?term=%22(1S)-(-)-Nopinone%22%5bCompleteSynonym%5d%20AND%20157139%5bStandardizedCID%5d" TargetMode="External"/><Relationship Id="rId573" Type="http://schemas.openxmlformats.org/officeDocument/2006/relationships/hyperlink" Target="https://pubchem.ncbi.nlm.nih.gov/search/" TargetMode="External"/><Relationship Id="rId226" Type="http://schemas.openxmlformats.org/officeDocument/2006/relationships/hyperlink" Target="https://pubchem.ncbi.nlm.nih.gov/" TargetMode="External"/><Relationship Id="rId433" Type="http://schemas.openxmlformats.org/officeDocument/2006/relationships/hyperlink" Target="http://www.baidu.com/link?url=smPx-CP08QOeq2ibzzZ0H8oZHlLqPkIkKXlB1QohoLgnMv0evrnfJ4_3_WZsAWpqSHvhOcKKozdo7ccYWAm3CfwGGAQkmTFMVu-wFBQ1TXi" TargetMode="External"/><Relationship Id="rId74" Type="http://schemas.openxmlformats.org/officeDocument/2006/relationships/hyperlink" Target="https://pubchem.ncbi.nlm.nih.gov/" TargetMode="External"/><Relationship Id="rId377" Type="http://schemas.openxmlformats.org/officeDocument/2006/relationships/oleObject" Target="embeddings/oleObject4.bin"/><Relationship Id="rId500" Type="http://schemas.openxmlformats.org/officeDocument/2006/relationships/oleObject" Target="embeddings/oleObject41.bin"/><Relationship Id="rId584" Type="http://schemas.openxmlformats.org/officeDocument/2006/relationships/hyperlink" Target="https://pubchem.ncbi.nlm.nih.gov/" TargetMode="External"/><Relationship Id="rId5" Type="http://schemas.openxmlformats.org/officeDocument/2006/relationships/footnotes" Target="footnotes.xml"/><Relationship Id="rId237" Type="http://schemas.openxmlformats.org/officeDocument/2006/relationships/hyperlink" Target="https://pubchem.ncbi.nlm.nih.gov/" TargetMode="External"/><Relationship Id="rId444" Type="http://schemas.openxmlformats.org/officeDocument/2006/relationships/image" Target="media/image183.emf"/><Relationship Id="rId290" Type="http://schemas.openxmlformats.org/officeDocument/2006/relationships/hyperlink" Target="http://5th.tcmspw.com/molecule.php?qn=2149" TargetMode="External"/><Relationship Id="rId304" Type="http://schemas.openxmlformats.org/officeDocument/2006/relationships/hyperlink" Target="https://pubchem.ncbi.nlm.nih.gov/" TargetMode="External"/><Relationship Id="rId388" Type="http://schemas.openxmlformats.org/officeDocument/2006/relationships/oleObject" Target="embeddings/oleObject7.bin"/><Relationship Id="rId511" Type="http://schemas.openxmlformats.org/officeDocument/2006/relationships/image" Target="media/image204.emf"/><Relationship Id="rId609" Type="http://schemas.openxmlformats.org/officeDocument/2006/relationships/image" Target="media/image232.emf"/><Relationship Id="rId85" Type="http://schemas.openxmlformats.org/officeDocument/2006/relationships/hyperlink" Target="http://5th.tcmspw.com/molecule.php?qn=1388" TargetMode="External"/><Relationship Id="rId150" Type="http://schemas.openxmlformats.org/officeDocument/2006/relationships/image" Target="media/image64.emf"/><Relationship Id="rId595" Type="http://schemas.openxmlformats.org/officeDocument/2006/relationships/hyperlink" Target="https://pubchem.ncbi.nlm.nih.gov/" TargetMode="External"/><Relationship Id="rId248" Type="http://schemas.openxmlformats.org/officeDocument/2006/relationships/image" Target="media/image109.emf"/><Relationship Id="rId455" Type="http://schemas.openxmlformats.org/officeDocument/2006/relationships/oleObject" Target="embeddings/oleObject27.bin"/><Relationship Id="rId12" Type="http://schemas.openxmlformats.org/officeDocument/2006/relationships/image" Target="media/image3.emf"/><Relationship Id="rId108" Type="http://schemas.openxmlformats.org/officeDocument/2006/relationships/hyperlink" Target="https://pubchem.ncbi.nlm.nih.gov/" TargetMode="External"/><Relationship Id="rId315" Type="http://schemas.openxmlformats.org/officeDocument/2006/relationships/hyperlink" Target="https://pubchem.ncbi.nlm.nih.gov/" TargetMode="External"/><Relationship Id="rId522" Type="http://schemas.openxmlformats.org/officeDocument/2006/relationships/oleObject" Target="embeddings/oleObject48.bin"/><Relationship Id="rId96" Type="http://schemas.openxmlformats.org/officeDocument/2006/relationships/image" Target="media/image38.emf"/><Relationship Id="rId161" Type="http://schemas.openxmlformats.org/officeDocument/2006/relationships/hyperlink" Target="http://5th.tcmspw.com/molecule.php?qn=8266" TargetMode="External"/><Relationship Id="rId399" Type="http://schemas.openxmlformats.org/officeDocument/2006/relationships/oleObject" Target="embeddings/oleObject10.bin"/><Relationship Id="rId259" Type="http://schemas.openxmlformats.org/officeDocument/2006/relationships/image" Target="media/image114.emf"/><Relationship Id="rId466" Type="http://schemas.openxmlformats.org/officeDocument/2006/relationships/image" Target="media/image190.emf"/><Relationship Id="rId23" Type="http://schemas.openxmlformats.org/officeDocument/2006/relationships/image" Target="media/image7.emf"/><Relationship Id="rId119" Type="http://schemas.openxmlformats.org/officeDocument/2006/relationships/hyperlink" Target="https://pubchem.ncbi.nlm.nih.gov/search/" TargetMode="External"/><Relationship Id="rId326" Type="http://schemas.openxmlformats.org/officeDocument/2006/relationships/hyperlink" Target="https://pubchem.ncbi.nlm.nih.gov/" TargetMode="External"/><Relationship Id="rId533" Type="http://schemas.openxmlformats.org/officeDocument/2006/relationships/oleObject" Target="embeddings/oleObject51.bin"/><Relationship Id="rId172" Type="http://schemas.openxmlformats.org/officeDocument/2006/relationships/hyperlink" Target="https://pubchem.ncbi.nlm.nih.gov/" TargetMode="External"/><Relationship Id="rId477" Type="http://schemas.openxmlformats.org/officeDocument/2006/relationships/hyperlink" Target="https://pubchem.ncbi.nlm.nih.gov/" TargetMode="External"/><Relationship Id="rId600" Type="http://schemas.openxmlformats.org/officeDocument/2006/relationships/oleObject" Target="embeddings/oleObject70.bin"/><Relationship Id="rId337" Type="http://schemas.openxmlformats.org/officeDocument/2006/relationships/image" Target="media/image148.emf"/><Relationship Id="rId34" Type="http://schemas.openxmlformats.org/officeDocument/2006/relationships/hyperlink" Target="https://pubchem.ncbi.nlm.nih.gov/" TargetMode="External"/><Relationship Id="rId544" Type="http://schemas.openxmlformats.org/officeDocument/2006/relationships/oleObject" Target="embeddings/oleObject54.bin"/><Relationship Id="rId183" Type="http://schemas.openxmlformats.org/officeDocument/2006/relationships/hyperlink" Target="https://pubchem.ncbi.nlm.nih.gov/" TargetMode="External"/><Relationship Id="rId390" Type="http://schemas.openxmlformats.org/officeDocument/2006/relationships/hyperlink" Target="https://pubchem.ncbi.nlm.nih.gov/" TargetMode="External"/><Relationship Id="rId404" Type="http://schemas.openxmlformats.org/officeDocument/2006/relationships/image" Target="media/image171.emf"/><Relationship Id="rId611" Type="http://schemas.openxmlformats.org/officeDocument/2006/relationships/hyperlink" Target="https://pubchem.ncbi.nlm.nih.gov/" TargetMode="External"/><Relationship Id="rId250" Type="http://schemas.openxmlformats.org/officeDocument/2006/relationships/hyperlink" Target="https://pubchem.ncbi.nlm.nih.gov/search/" TargetMode="External"/><Relationship Id="rId488" Type="http://schemas.openxmlformats.org/officeDocument/2006/relationships/image" Target="media/image197.emf"/><Relationship Id="rId45" Type="http://schemas.openxmlformats.org/officeDocument/2006/relationships/hyperlink" Target="http://5th.tcmspw.com/molecule.php?qn=346" TargetMode="External"/><Relationship Id="rId110" Type="http://schemas.openxmlformats.org/officeDocument/2006/relationships/hyperlink" Target="http://5th.tcmspw.com/molecule.php?qn=2143" TargetMode="External"/><Relationship Id="rId348" Type="http://schemas.openxmlformats.org/officeDocument/2006/relationships/hyperlink" Target="https://www.ncbi.nlm.nih.gov/pcsubstance/?term=%22senkyunolide%20I%22%5bCompleteSynonym%5d%20AND%2011521428%5bStandardizedCID%5d" TargetMode="External"/><Relationship Id="rId555" Type="http://schemas.openxmlformats.org/officeDocument/2006/relationships/image" Target="media/image216.emf"/><Relationship Id="rId194" Type="http://schemas.openxmlformats.org/officeDocument/2006/relationships/hyperlink" Target="https://pubchem.ncbi.nlm.nih.gov/" TargetMode="External"/><Relationship Id="rId208" Type="http://schemas.openxmlformats.org/officeDocument/2006/relationships/hyperlink" Target="https://pubchem.ncbi.nlm.nih.gov/" TargetMode="External"/><Relationship Id="rId415" Type="http://schemas.openxmlformats.org/officeDocument/2006/relationships/hyperlink" Target="http://5th.tcmspw.com/molecule.php?qn=1915" TargetMode="External"/><Relationship Id="rId622" Type="http://schemas.openxmlformats.org/officeDocument/2006/relationships/image" Target="media/image236.jpg"/><Relationship Id="rId261" Type="http://schemas.openxmlformats.org/officeDocument/2006/relationships/hyperlink" Target="https://pubchem.ncbi.nlm.nih.gov/" TargetMode="External"/><Relationship Id="rId499" Type="http://schemas.openxmlformats.org/officeDocument/2006/relationships/image" Target="media/image200.emf"/><Relationship Id="rId56" Type="http://schemas.openxmlformats.org/officeDocument/2006/relationships/hyperlink" Target="https://pubchem.ncbi.nlm.nih.gov/" TargetMode="External"/><Relationship Id="rId359" Type="http://schemas.openxmlformats.org/officeDocument/2006/relationships/hyperlink" Target="https://pubchem.ncbi.nlm.nih.gov/" TargetMode="External"/><Relationship Id="rId566" Type="http://schemas.openxmlformats.org/officeDocument/2006/relationships/oleObject" Target="embeddings/oleObject60.bin"/><Relationship Id="rId121" Type="http://schemas.openxmlformats.org/officeDocument/2006/relationships/hyperlink" Target="https://pubchem.ncbi.nlm.nih.gov/" TargetMode="External"/><Relationship Id="rId219" Type="http://schemas.openxmlformats.org/officeDocument/2006/relationships/hyperlink" Target="https://pubchem.ncbi.nlm.nih.gov/" TargetMode="External"/><Relationship Id="rId426" Type="http://schemas.openxmlformats.org/officeDocument/2006/relationships/oleObject" Target="embeddings/oleObject18.bin"/><Relationship Id="rId67" Type="http://schemas.openxmlformats.org/officeDocument/2006/relationships/hyperlink" Target="https://pubchem.ncbi.nlm.nih.gov/" TargetMode="External"/><Relationship Id="rId272" Type="http://schemas.openxmlformats.org/officeDocument/2006/relationships/image" Target="media/image119.emf"/><Relationship Id="rId577" Type="http://schemas.openxmlformats.org/officeDocument/2006/relationships/hyperlink" Target="https://pubchem.ncbi.nlm.nih.gov/" TargetMode="External"/><Relationship Id="rId132" Type="http://schemas.openxmlformats.org/officeDocument/2006/relationships/hyperlink" Target="https://pubchem.ncbi.nlm.nih.gov/" TargetMode="External"/><Relationship Id="rId437" Type="http://schemas.openxmlformats.org/officeDocument/2006/relationships/hyperlink" Target="https://pubchem.ncbi.nlm.nih.gov/" TargetMode="External"/><Relationship Id="rId283" Type="http://schemas.openxmlformats.org/officeDocument/2006/relationships/hyperlink" Target="https://pubchem.ncbi.nlm.nih.gov/" TargetMode="External"/><Relationship Id="rId490" Type="http://schemas.openxmlformats.org/officeDocument/2006/relationships/hyperlink" Target="https://pubchem.ncbi.nlm.nih.gov/" TargetMode="External"/><Relationship Id="rId504" Type="http://schemas.openxmlformats.org/officeDocument/2006/relationships/hyperlink" Target="https://pubchem.ncbi.nlm.nih.gov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6467</Words>
  <Characters>93868</Characters>
  <Application>Microsoft Office Word</Application>
  <DocSecurity>0</DocSecurity>
  <Lines>782</Lines>
  <Paragraphs>220</Paragraphs>
  <ScaleCrop>false</ScaleCrop>
  <Company/>
  <LinksUpToDate>false</LinksUpToDate>
  <CharactersWithSpaces>110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旺仔牛奶</dc:creator>
  <cp:lastModifiedBy>Ralph, Marina</cp:lastModifiedBy>
  <cp:revision>5</cp:revision>
  <dcterms:created xsi:type="dcterms:W3CDTF">2022-02-24T14:20:00Z</dcterms:created>
  <dcterms:modified xsi:type="dcterms:W3CDTF">2022-02-24T22:46:00Z</dcterms:modified>
</cp:coreProperties>
</file>